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43D7A" w:rsidRDefault="003A4D77">
      <w:pPr>
        <w:rPr>
          <w:b/>
        </w:rPr>
      </w:pPr>
      <w:r w:rsidRPr="003A4D77">
        <w:rPr>
          <w:b/>
        </w:rPr>
        <w:t>Sections 7.1 and 7.2</w:t>
      </w:r>
    </w:p>
    <w:p w:rsidR="003A4D77" w:rsidRPr="003A4D77" w:rsidRDefault="003A4D77">
      <w:pPr>
        <w:rPr>
          <w:b/>
        </w:rPr>
      </w:pPr>
    </w:p>
    <w:p w:rsidR="00790B1F" w:rsidRPr="00790B1F" w:rsidRDefault="00C43D7A" w:rsidP="00790B1F">
      <w:pPr>
        <w:spacing w:after="0"/>
        <w:jc w:val="both"/>
      </w:pPr>
      <w:r w:rsidRPr="00AA376A">
        <w:rPr>
          <w:b/>
        </w:rPr>
        <w:t xml:space="preserve">1) </w:t>
      </w:r>
      <w:r w:rsidR="009B63C6">
        <w:rPr>
          <w:b/>
        </w:rPr>
        <w:tab/>
      </w:r>
      <w:r w:rsidR="00790B1F" w:rsidRPr="00790B1F">
        <w:t>Implement the Insertion Sort algorithm (Algorithm 7.1), run it on your system,</w:t>
      </w:r>
    </w:p>
    <w:p w:rsidR="00790B1F" w:rsidRPr="00790B1F" w:rsidRDefault="00790B1F" w:rsidP="00790B1F">
      <w:pPr>
        <w:spacing w:after="0"/>
        <w:jc w:val="both"/>
      </w:pPr>
      <w:r w:rsidRPr="00790B1F">
        <w:t>and study its best-case, average-case, and worst-case time complexities</w:t>
      </w:r>
      <w:r>
        <w:t xml:space="preserve"> </w:t>
      </w:r>
      <w:r w:rsidRPr="00790B1F">
        <w:t>using several problem instances.</w:t>
      </w:r>
    </w:p>
    <w:p w:rsidR="00790B1F" w:rsidRDefault="00790B1F" w:rsidP="00790B1F">
      <w:pPr>
        <w:spacing w:after="0"/>
        <w:jc w:val="both"/>
        <w:rPr>
          <w:b/>
        </w:rPr>
      </w:pPr>
    </w:p>
    <w:p w:rsidR="00790B1F" w:rsidRDefault="00790B1F" w:rsidP="00790B1F">
      <w:pPr>
        <w:spacing w:after="0"/>
        <w:jc w:val="both"/>
        <w:rPr>
          <w:b/>
        </w:rPr>
      </w:pPr>
    </w:p>
    <w:p w:rsidR="00790B1F" w:rsidRDefault="00790B1F" w:rsidP="00790B1F">
      <w:pPr>
        <w:spacing w:after="0"/>
        <w:jc w:val="both"/>
        <w:rPr>
          <w:b/>
        </w:rPr>
      </w:pPr>
      <w:r>
        <w:rPr>
          <w:u w:val="single"/>
        </w:rPr>
        <w:t>Solution:</w:t>
      </w:r>
    </w:p>
    <w:p w:rsidR="0056670D" w:rsidRDefault="00BC2847" w:rsidP="00790B1F">
      <w:pPr>
        <w:spacing w:after="0"/>
        <w:ind w:firstLine="720"/>
        <w:jc w:val="both"/>
      </w:pPr>
      <w:r>
        <w:rPr>
          <w:u w:val="single"/>
        </w:rPr>
        <w:t>Best case:</w:t>
      </w:r>
      <w:r>
        <w:t xml:space="preserve"> Consider the following input </w:t>
      </w:r>
      <w:r w:rsidR="003D154C" w:rsidRPr="00AA376A">
        <w:t>1,</w:t>
      </w:r>
      <w:r>
        <w:t xml:space="preserve"> 2,</w:t>
      </w:r>
      <w:r w:rsidR="003D154C" w:rsidRPr="00AA376A">
        <w:t xml:space="preserve"> 3, 4, 5</w:t>
      </w:r>
      <w:r>
        <w:t xml:space="preserve"> (completely sorted)</w:t>
      </w:r>
      <w:r w:rsidR="009B63C6">
        <w:t xml:space="preserve"> </w:t>
      </w:r>
      <w:r w:rsidR="009B63C6" w:rsidRPr="000D682F">
        <w:rPr>
          <w:rFonts w:ascii="Cambria" w:hAnsi="Cambria"/>
        </w:rPr>
        <w:t>→</w:t>
      </w:r>
      <w:r w:rsidR="009B63C6">
        <w:rPr>
          <w:rFonts w:ascii="Cambria" w:hAnsi="Cambria"/>
        </w:rPr>
        <w:t xml:space="preserve"> The for loop in Alg. 7.1 runs 4 times (n-1), and each time the comparison S[j] &gt; x is evaluated only once </w:t>
      </w:r>
      <w:r w:rsidR="009B63C6" w:rsidRPr="009B63C6">
        <w:rPr>
          <w:rFonts w:ascii="Cambria" w:hAnsi="Cambria"/>
        </w:rPr>
        <w:t>→</w:t>
      </w:r>
      <w:r w:rsidR="009B63C6">
        <w:rPr>
          <w:rFonts w:ascii="Cambria" w:hAnsi="Cambria"/>
        </w:rPr>
        <w:t xml:space="preserve"> 4 comparisons</w:t>
      </w:r>
      <w:r w:rsidR="00863F4E">
        <w:rPr>
          <w:rFonts w:ascii="Cambria" w:hAnsi="Cambria"/>
        </w:rPr>
        <w:t>. For</w:t>
      </w:r>
      <w:r w:rsidR="009B63C6">
        <w:rPr>
          <w:rFonts w:ascii="Cambria" w:hAnsi="Cambria"/>
        </w:rPr>
        <w:t xml:space="preserve"> n</w:t>
      </w:r>
      <w:r w:rsidR="00863F4E">
        <w:rPr>
          <w:rFonts w:ascii="Cambria" w:hAnsi="Cambria"/>
        </w:rPr>
        <w:t xml:space="preserve"> elements</w:t>
      </w:r>
      <w:r w:rsidR="009B63C6">
        <w:rPr>
          <w:rFonts w:ascii="Cambria" w:hAnsi="Cambria"/>
        </w:rPr>
        <w:t>, the best-case needs n-1 comparisons.</w:t>
      </w:r>
    </w:p>
    <w:p w:rsidR="00863F4E" w:rsidRDefault="00863F4E" w:rsidP="0056670D">
      <w:pPr>
        <w:spacing w:after="0"/>
        <w:jc w:val="both"/>
      </w:pPr>
    </w:p>
    <w:p w:rsidR="003D154C" w:rsidRPr="00AA376A" w:rsidRDefault="009B63C6" w:rsidP="0056670D">
      <w:pPr>
        <w:spacing w:after="0"/>
        <w:ind w:firstLine="720"/>
        <w:jc w:val="both"/>
        <w:rPr>
          <w:u w:val="single"/>
        </w:rPr>
      </w:pPr>
      <w:r>
        <w:rPr>
          <w:u w:val="single"/>
        </w:rPr>
        <w:t>Average-</w:t>
      </w:r>
      <w:r w:rsidR="003D154C" w:rsidRPr="00AA376A">
        <w:rPr>
          <w:u w:val="single"/>
        </w:rPr>
        <w:t>case:</w:t>
      </w:r>
    </w:p>
    <w:p w:rsidR="003D154C" w:rsidRPr="00AA376A" w:rsidRDefault="003D154C" w:rsidP="0056670D">
      <w:pPr>
        <w:spacing w:after="0"/>
      </w:pPr>
      <w:r w:rsidRPr="00AA376A">
        <w:t>Consider the following input 3, 5, 6, 4, 7</w:t>
      </w:r>
    </w:p>
    <w:p w:rsidR="003D154C" w:rsidRPr="00AA376A" w:rsidRDefault="003D154C" w:rsidP="0056670D">
      <w:pPr>
        <w:spacing w:after="0"/>
      </w:pPr>
      <w:r w:rsidRPr="00AA376A">
        <w:t xml:space="preserve">for i = 2 </w:t>
      </w:r>
      <w:r w:rsidRPr="00AA376A">
        <w:sym w:font="Symbol" w:char="F0AE"/>
      </w:r>
      <w:r w:rsidRPr="00AA376A">
        <w:t xml:space="preserve"> j = 1 </w:t>
      </w:r>
      <w:r w:rsidRPr="00AA376A">
        <w:sym w:font="Symbol" w:char="F0DE"/>
      </w:r>
      <w:r w:rsidR="00863F4E">
        <w:t xml:space="preserve"> 3, 5, 6, 4, 7 (1</w:t>
      </w:r>
      <w:r w:rsidR="0030021D">
        <w:t xml:space="preserve"> comparison</w:t>
      </w:r>
      <w:r w:rsidRPr="00AA376A">
        <w:t>)</w:t>
      </w:r>
    </w:p>
    <w:p w:rsidR="003D154C" w:rsidRPr="00AA376A" w:rsidRDefault="003D154C" w:rsidP="00863F4E">
      <w:pPr>
        <w:spacing w:after="0"/>
      </w:pPr>
      <w:r w:rsidRPr="00AA376A">
        <w:t xml:space="preserve">for i = 3 </w:t>
      </w:r>
      <w:r w:rsidRPr="00AA376A">
        <w:sym w:font="Symbol" w:char="F0AE"/>
      </w:r>
      <w:r w:rsidRPr="00AA376A">
        <w:t xml:space="preserve"> j = 2 </w:t>
      </w:r>
      <w:r w:rsidRPr="00AA376A">
        <w:sym w:font="Symbol" w:char="F0DE"/>
      </w:r>
      <w:r w:rsidRPr="00AA376A">
        <w:t xml:space="preserve"> 3, 5, 6, 4, 7 (</w:t>
      </w:r>
      <w:r w:rsidR="00863F4E">
        <w:t>1</w:t>
      </w:r>
      <w:r w:rsidR="0030021D">
        <w:t xml:space="preserve"> comparison</w:t>
      </w:r>
      <w:r w:rsidR="00863F4E">
        <w:t>)</w:t>
      </w:r>
    </w:p>
    <w:p w:rsidR="003D154C" w:rsidRPr="00AA376A" w:rsidRDefault="003D154C" w:rsidP="00863F4E">
      <w:pPr>
        <w:spacing w:after="0"/>
      </w:pPr>
      <w:r w:rsidRPr="00AA376A">
        <w:t xml:space="preserve">for i = 4 </w:t>
      </w:r>
      <w:r w:rsidRPr="00AA376A">
        <w:sym w:font="Symbol" w:char="F0AE"/>
      </w:r>
      <w:r w:rsidRPr="00AA376A">
        <w:t xml:space="preserve"> j = 3 </w:t>
      </w:r>
      <w:r w:rsidRPr="00AA376A">
        <w:sym w:font="Symbol" w:char="F0DE"/>
      </w:r>
      <w:r w:rsidRPr="00AA376A">
        <w:t xml:space="preserve"> </w:t>
      </w:r>
      <w:r w:rsidR="00863F4E" w:rsidRPr="00AA376A">
        <w:t xml:space="preserve">3, 4, 5, 6, 7 </w:t>
      </w:r>
      <w:r w:rsidRPr="00AA376A">
        <w:t>(</w:t>
      </w:r>
      <w:r w:rsidR="00863F4E">
        <w:t>3 comparisons)</w:t>
      </w:r>
    </w:p>
    <w:p w:rsidR="003D154C" w:rsidRDefault="003D154C" w:rsidP="0056670D">
      <w:pPr>
        <w:tabs>
          <w:tab w:val="left" w:pos="1170"/>
        </w:tabs>
        <w:spacing w:after="0"/>
      </w:pPr>
      <w:r w:rsidRPr="00AA376A">
        <w:t xml:space="preserve">for </w:t>
      </w:r>
      <w:r w:rsidR="00AD5B1B" w:rsidRPr="00AA376A">
        <w:t>i</w:t>
      </w:r>
      <w:r w:rsidRPr="00AA376A">
        <w:t xml:space="preserve"> = 5 </w:t>
      </w:r>
      <w:r w:rsidR="0030021D" w:rsidRPr="000D682F">
        <w:rPr>
          <w:rFonts w:ascii="Cambria" w:hAnsi="Cambria"/>
        </w:rPr>
        <w:t>→</w:t>
      </w:r>
      <w:r w:rsidR="00863F4E">
        <w:t xml:space="preserve"> </w:t>
      </w:r>
      <w:r w:rsidR="0030021D">
        <w:t xml:space="preserve"> </w:t>
      </w:r>
      <w:r w:rsidR="00863F4E">
        <w:t xml:space="preserve">j = 4 </w:t>
      </w:r>
      <w:r w:rsidR="00863F4E" w:rsidRPr="00AA376A">
        <w:sym w:font="Symbol" w:char="F0DE"/>
      </w:r>
      <w:r w:rsidR="00863F4E">
        <w:t xml:space="preserve"> </w:t>
      </w:r>
      <w:r w:rsidR="00863F4E" w:rsidRPr="00AA376A">
        <w:t xml:space="preserve">3, 4, 5, 6, 7 </w:t>
      </w:r>
      <w:r w:rsidR="00863F4E">
        <w:t>(1</w:t>
      </w:r>
      <w:r w:rsidR="0030021D">
        <w:t xml:space="preserve"> comparison</w:t>
      </w:r>
      <w:r w:rsidR="00863F4E" w:rsidRPr="00AA376A">
        <w:t>)</w:t>
      </w:r>
    </w:p>
    <w:p w:rsidR="003D154C" w:rsidRDefault="00863F4E" w:rsidP="0056670D">
      <w:pPr>
        <w:tabs>
          <w:tab w:val="left" w:pos="1170"/>
        </w:tabs>
        <w:spacing w:after="0"/>
      </w:pPr>
      <w:r>
        <w:t>Total: 6 comparisons, close to the asymptotical one</w:t>
      </w:r>
      <w:r w:rsidR="00AF721E">
        <w:t xml:space="preserve"> listed in Table 7.1: A(n) = n</w:t>
      </w:r>
      <w:r w:rsidR="00AF721E">
        <w:rPr>
          <w:vertAlign w:val="superscript"/>
        </w:rPr>
        <w:t>2</w:t>
      </w:r>
      <w:r w:rsidR="00AF721E">
        <w:t>/4= 5</w:t>
      </w:r>
      <w:r w:rsidR="00AF721E">
        <w:rPr>
          <w:vertAlign w:val="superscript"/>
        </w:rPr>
        <w:t>2</w:t>
      </w:r>
      <w:r w:rsidR="00AF721E">
        <w:t>/4 = 6.75.</w:t>
      </w:r>
    </w:p>
    <w:p w:rsidR="00B77269" w:rsidRDefault="00B77269" w:rsidP="0056670D">
      <w:pPr>
        <w:tabs>
          <w:tab w:val="left" w:pos="1170"/>
        </w:tabs>
        <w:spacing w:after="0"/>
      </w:pPr>
      <w:r>
        <w:t>Here it would be instructive to use a program to sort several larger arrays (say, with n = 100) of random integers. The pseudocode in Alg. 5.1 can be slight</w:t>
      </w:r>
      <w:r w:rsidR="00AB36E5">
        <w:t xml:space="preserve">ly modified to </w:t>
      </w:r>
      <w:r>
        <w:t>produce the exact number of comparisons:</w:t>
      </w:r>
    </w:p>
    <w:p w:rsidR="00B77269" w:rsidRDefault="00B77269" w:rsidP="0056670D">
      <w:pPr>
        <w:tabs>
          <w:tab w:val="left" w:pos="1170"/>
        </w:tabs>
        <w:spacing w:after="0"/>
      </w:pPr>
    </w:p>
    <w:p w:rsidR="00B77269" w:rsidRDefault="00B77269" w:rsidP="00B77269">
      <w:pPr>
        <w:tabs>
          <w:tab w:val="left" w:pos="1170"/>
        </w:tabs>
        <w:spacing w:after="0"/>
      </w:pPr>
      <w:r>
        <w:t>void insertionsort (int n, keytype S[]) {</w:t>
      </w:r>
    </w:p>
    <w:p w:rsidR="00B77269" w:rsidRDefault="00B77269" w:rsidP="00B77269">
      <w:pPr>
        <w:tabs>
          <w:tab w:val="left" w:pos="720"/>
        </w:tabs>
        <w:spacing w:after="0"/>
      </w:pPr>
      <w:r>
        <w:tab/>
        <w:t>index i , j ;</w:t>
      </w:r>
    </w:p>
    <w:p w:rsidR="00B77269" w:rsidRDefault="00B77269" w:rsidP="00B77269">
      <w:pPr>
        <w:tabs>
          <w:tab w:val="left" w:pos="720"/>
          <w:tab w:val="left" w:pos="1170"/>
        </w:tabs>
        <w:spacing w:after="0"/>
      </w:pPr>
      <w:r>
        <w:tab/>
        <w:t>keytype x;</w:t>
      </w:r>
    </w:p>
    <w:p w:rsidR="00B77269" w:rsidRPr="00B77269" w:rsidRDefault="00B77269" w:rsidP="00B77269">
      <w:pPr>
        <w:tabs>
          <w:tab w:val="left" w:pos="720"/>
          <w:tab w:val="left" w:pos="1170"/>
        </w:tabs>
        <w:spacing w:after="0"/>
        <w:rPr>
          <w:b/>
        </w:rPr>
      </w:pPr>
      <w:r>
        <w:tab/>
      </w:r>
      <w:r>
        <w:rPr>
          <w:b/>
        </w:rPr>
        <w:t>counter = 0;</w:t>
      </w:r>
    </w:p>
    <w:p w:rsidR="00B77269" w:rsidRDefault="00B77269" w:rsidP="00B77269">
      <w:pPr>
        <w:tabs>
          <w:tab w:val="left" w:pos="720"/>
          <w:tab w:val="left" w:pos="1170"/>
        </w:tabs>
        <w:spacing w:after="0"/>
      </w:pPr>
      <w:r>
        <w:tab/>
        <w:t>for (i = 2; i &lt;= n; i++) {</w:t>
      </w:r>
    </w:p>
    <w:p w:rsidR="00B77269" w:rsidRDefault="00B77269" w:rsidP="00B77269">
      <w:pPr>
        <w:tabs>
          <w:tab w:val="left" w:pos="720"/>
          <w:tab w:val="left" w:pos="1170"/>
        </w:tabs>
        <w:spacing w:after="0"/>
      </w:pPr>
      <w:r>
        <w:tab/>
      </w:r>
      <w:r>
        <w:tab/>
        <w:t>x = S[ i ];</w:t>
      </w:r>
    </w:p>
    <w:p w:rsidR="00B77269" w:rsidRDefault="00B77269" w:rsidP="00B77269">
      <w:pPr>
        <w:tabs>
          <w:tab w:val="left" w:pos="720"/>
          <w:tab w:val="left" w:pos="1170"/>
        </w:tabs>
        <w:spacing w:after="0"/>
      </w:pPr>
      <w:r>
        <w:tab/>
      </w:r>
      <w:r>
        <w:tab/>
        <w:t>j = i− 1;</w:t>
      </w:r>
    </w:p>
    <w:p w:rsidR="00B77269" w:rsidRDefault="00B77269" w:rsidP="00B77269">
      <w:pPr>
        <w:tabs>
          <w:tab w:val="left" w:pos="720"/>
          <w:tab w:val="left" w:pos="1170"/>
        </w:tabs>
        <w:spacing w:after="0"/>
      </w:pPr>
      <w:r>
        <w:tab/>
      </w:r>
      <w:r>
        <w:tab/>
        <w:t>while (j &gt; 0 &amp;&amp; S[ j ] &gt; x) {</w:t>
      </w:r>
    </w:p>
    <w:p w:rsidR="00B77269" w:rsidRDefault="00B77269" w:rsidP="00B77269">
      <w:pPr>
        <w:tabs>
          <w:tab w:val="left" w:pos="720"/>
          <w:tab w:val="left" w:pos="1170"/>
        </w:tabs>
        <w:spacing w:after="0"/>
      </w:pPr>
      <w:r>
        <w:tab/>
      </w:r>
      <w:r>
        <w:tab/>
      </w:r>
      <w:r>
        <w:tab/>
        <w:t>S[ j + 1] = S[ j ];</w:t>
      </w:r>
    </w:p>
    <w:p w:rsidR="00B77269" w:rsidRDefault="00B77269" w:rsidP="00B77269">
      <w:pPr>
        <w:tabs>
          <w:tab w:val="left" w:pos="1170"/>
        </w:tabs>
        <w:spacing w:after="0"/>
      </w:pPr>
      <w:r>
        <w:tab/>
      </w:r>
      <w:r>
        <w:tab/>
        <w:t>j−−;</w:t>
      </w:r>
      <w:r>
        <w:tab/>
      </w:r>
    </w:p>
    <w:p w:rsidR="00B77269" w:rsidRPr="00B77269" w:rsidRDefault="00B77269" w:rsidP="00B77269">
      <w:pPr>
        <w:tabs>
          <w:tab w:val="left" w:pos="1170"/>
        </w:tabs>
        <w:spacing w:after="0"/>
        <w:rPr>
          <w:b/>
        </w:rPr>
      </w:pPr>
      <w:r>
        <w:tab/>
      </w:r>
      <w:r>
        <w:tab/>
      </w:r>
      <w:r>
        <w:rPr>
          <w:b/>
        </w:rPr>
        <w:t>counter++;</w:t>
      </w:r>
    </w:p>
    <w:p w:rsidR="00B77269" w:rsidRDefault="00B77269" w:rsidP="00B77269">
      <w:pPr>
        <w:tabs>
          <w:tab w:val="left" w:pos="1170"/>
        </w:tabs>
        <w:spacing w:after="0"/>
      </w:pPr>
      <w:r>
        <w:tab/>
        <w:t>}</w:t>
      </w:r>
    </w:p>
    <w:p w:rsidR="005E720D" w:rsidRDefault="00B77269" w:rsidP="00B77269">
      <w:pPr>
        <w:tabs>
          <w:tab w:val="left" w:pos="1170"/>
        </w:tabs>
        <w:spacing w:after="0"/>
      </w:pPr>
      <w:r>
        <w:tab/>
      </w:r>
      <w:r w:rsidR="005E720D">
        <w:t>if (j &gt; 0)</w:t>
      </w:r>
      <w:r w:rsidR="005E720D">
        <w:tab/>
      </w:r>
      <w:r w:rsidR="005E720D">
        <w:tab/>
        <w:t>//no comparison if  j == 0</w:t>
      </w:r>
    </w:p>
    <w:p w:rsidR="00B77269" w:rsidRPr="00B77269" w:rsidRDefault="005E720D" w:rsidP="00B77269">
      <w:pPr>
        <w:tabs>
          <w:tab w:val="left" w:pos="1170"/>
        </w:tabs>
        <w:spacing w:after="0"/>
        <w:rPr>
          <w:b/>
        </w:rPr>
      </w:pPr>
      <w:r>
        <w:tab/>
      </w:r>
      <w:r>
        <w:tab/>
      </w:r>
      <w:r w:rsidR="00B77269">
        <w:rPr>
          <w:b/>
        </w:rPr>
        <w:t>counter++;</w:t>
      </w:r>
    </w:p>
    <w:p w:rsidR="00B77269" w:rsidRDefault="00B77269" w:rsidP="00B77269">
      <w:pPr>
        <w:tabs>
          <w:tab w:val="left" w:pos="1170"/>
        </w:tabs>
        <w:spacing w:after="0"/>
      </w:pPr>
      <w:r>
        <w:tab/>
        <w:t>S[ j + 1] = x;</w:t>
      </w:r>
    </w:p>
    <w:p w:rsidR="00B77269" w:rsidRDefault="00B77269" w:rsidP="00B77269">
      <w:pPr>
        <w:tabs>
          <w:tab w:val="left" w:pos="720"/>
          <w:tab w:val="left" w:pos="1170"/>
        </w:tabs>
        <w:spacing w:after="0"/>
      </w:pPr>
      <w:r>
        <w:tab/>
        <w:t>}</w:t>
      </w:r>
    </w:p>
    <w:p w:rsidR="00B77269" w:rsidRPr="00B77269" w:rsidRDefault="00B77269" w:rsidP="00B77269">
      <w:pPr>
        <w:tabs>
          <w:tab w:val="left" w:pos="720"/>
          <w:tab w:val="left" w:pos="1170"/>
        </w:tabs>
        <w:spacing w:after="0"/>
        <w:rPr>
          <w:b/>
        </w:rPr>
      </w:pPr>
      <w:r>
        <w:tab/>
        <w:t xml:space="preserve">cout &lt;&lt; </w:t>
      </w:r>
      <w:r>
        <w:rPr>
          <w:b/>
        </w:rPr>
        <w:t>counter;</w:t>
      </w:r>
    </w:p>
    <w:p w:rsidR="00B77269" w:rsidRDefault="00B77269" w:rsidP="00B77269">
      <w:pPr>
        <w:tabs>
          <w:tab w:val="left" w:pos="1170"/>
        </w:tabs>
        <w:spacing w:after="0"/>
      </w:pPr>
      <w:r>
        <w:t>}</w:t>
      </w:r>
    </w:p>
    <w:p w:rsidR="00146D19" w:rsidRDefault="00146D19" w:rsidP="00B77269">
      <w:pPr>
        <w:tabs>
          <w:tab w:val="left" w:pos="1170"/>
        </w:tabs>
        <w:spacing w:after="0"/>
      </w:pPr>
    </w:p>
    <w:p w:rsidR="00146D19" w:rsidRDefault="00BD40AD" w:rsidP="00B77269">
      <w:pPr>
        <w:tabs>
          <w:tab w:val="left" w:pos="1170"/>
        </w:tabs>
        <w:spacing w:after="0"/>
      </w:pPr>
      <w:r>
        <w:t>When the experiment is repeated many times, the average of the number of comparisons should approach A(n) = n</w:t>
      </w:r>
      <w:r>
        <w:rPr>
          <w:vertAlign w:val="superscript"/>
        </w:rPr>
        <w:t>2</w:t>
      </w:r>
      <w:r>
        <w:t>/4</w:t>
      </w:r>
      <w:r w:rsidR="0030021D">
        <w:t xml:space="preserve"> = 10,000/4 = 2,500.</w:t>
      </w:r>
    </w:p>
    <w:p w:rsidR="00863F4E" w:rsidRPr="00AA376A" w:rsidRDefault="00863F4E" w:rsidP="0056670D">
      <w:pPr>
        <w:tabs>
          <w:tab w:val="left" w:pos="1170"/>
        </w:tabs>
        <w:spacing w:after="0"/>
      </w:pPr>
    </w:p>
    <w:p w:rsidR="003D154C" w:rsidRPr="00AA376A" w:rsidRDefault="009B63C6" w:rsidP="0056670D">
      <w:pPr>
        <w:spacing w:after="0"/>
        <w:ind w:firstLine="540"/>
        <w:rPr>
          <w:u w:val="single"/>
        </w:rPr>
      </w:pPr>
      <w:r>
        <w:rPr>
          <w:u w:val="single"/>
        </w:rPr>
        <w:t>Worst-</w:t>
      </w:r>
      <w:r w:rsidR="003D154C" w:rsidRPr="00AA376A">
        <w:rPr>
          <w:u w:val="single"/>
        </w:rPr>
        <w:t>case:</w:t>
      </w:r>
    </w:p>
    <w:p w:rsidR="003D154C" w:rsidRPr="00AA376A" w:rsidRDefault="003D154C" w:rsidP="0056670D">
      <w:pPr>
        <w:spacing w:after="0"/>
      </w:pPr>
      <w:r w:rsidRPr="00AA376A">
        <w:t>Consider the following input 6, 5, 4, 3, 2</w:t>
      </w:r>
      <w:r w:rsidR="0030021D">
        <w:t xml:space="preserve"> (sorted in reverse order)</w:t>
      </w:r>
    </w:p>
    <w:p w:rsidR="003D154C" w:rsidRPr="00AA376A" w:rsidRDefault="0030021D" w:rsidP="0056670D">
      <w:pPr>
        <w:spacing w:after="0"/>
      </w:pPr>
      <w:r>
        <w:t>for</w:t>
      </w:r>
      <w:r w:rsidR="003D154C" w:rsidRPr="00AA376A">
        <w:t xml:space="preserve"> i = 2</w:t>
      </w:r>
      <w:r>
        <w:t xml:space="preserve"> </w:t>
      </w:r>
      <w:r w:rsidRPr="000D682F">
        <w:rPr>
          <w:rFonts w:ascii="Cambria" w:hAnsi="Cambria"/>
        </w:rPr>
        <w:t>→</w:t>
      </w:r>
      <w:r>
        <w:rPr>
          <w:rFonts w:ascii="Cambria" w:hAnsi="Cambria"/>
        </w:rPr>
        <w:t xml:space="preserve"> </w:t>
      </w:r>
      <w:r w:rsidR="003D154C" w:rsidRPr="00AA376A">
        <w:t xml:space="preserve">j = 1 </w:t>
      </w:r>
      <w:r w:rsidR="003D154C" w:rsidRPr="00AA376A">
        <w:sym w:font="Symbol" w:char="F0DE"/>
      </w:r>
      <w:r>
        <w:t xml:space="preserve"> 5, 6, 4, 3, 2 (1 comparison</w:t>
      </w:r>
      <w:r w:rsidR="003D154C" w:rsidRPr="00AA376A">
        <w:t>)</w:t>
      </w:r>
    </w:p>
    <w:p w:rsidR="003D154C" w:rsidRPr="00AA376A" w:rsidRDefault="0030021D" w:rsidP="0056670D">
      <w:pPr>
        <w:spacing w:after="0"/>
      </w:pPr>
      <w:r>
        <w:t xml:space="preserve">for </w:t>
      </w:r>
      <w:r w:rsidR="003D154C" w:rsidRPr="00AA376A">
        <w:t>i = 3</w:t>
      </w:r>
      <w:r>
        <w:t xml:space="preserve"> </w:t>
      </w:r>
      <w:r w:rsidRPr="000D682F">
        <w:rPr>
          <w:rFonts w:ascii="Cambria" w:hAnsi="Cambria"/>
        </w:rPr>
        <w:t>→</w:t>
      </w:r>
      <w:r>
        <w:rPr>
          <w:rFonts w:ascii="Cambria" w:hAnsi="Cambria"/>
        </w:rPr>
        <w:t xml:space="preserve"> j = 2</w:t>
      </w:r>
      <w:r w:rsidR="003D154C" w:rsidRPr="00AA376A">
        <w:t xml:space="preserve"> </w:t>
      </w:r>
      <w:r w:rsidR="003D154C" w:rsidRPr="00AA376A">
        <w:sym w:font="Symbol" w:char="F0DE"/>
      </w:r>
      <w:r w:rsidR="003D154C" w:rsidRPr="00AA376A">
        <w:t xml:space="preserve"> </w:t>
      </w:r>
      <w:r>
        <w:t>4</w:t>
      </w:r>
      <w:r w:rsidR="003D154C" w:rsidRPr="00AA376A">
        <w:t xml:space="preserve">, </w:t>
      </w:r>
      <w:r>
        <w:t>5, 6, 3, 2 (2</w:t>
      </w:r>
      <w:r w:rsidR="003D154C" w:rsidRPr="00AA376A">
        <w:t xml:space="preserve"> </w:t>
      </w:r>
      <w:r>
        <w:t>comparisons</w:t>
      </w:r>
      <w:r w:rsidR="003D154C" w:rsidRPr="00AA376A">
        <w:t>)</w:t>
      </w:r>
    </w:p>
    <w:p w:rsidR="0030021D" w:rsidRDefault="0030021D" w:rsidP="0056670D">
      <w:pPr>
        <w:spacing w:after="0"/>
      </w:pPr>
      <w:r>
        <w:t>for i</w:t>
      </w:r>
      <w:r w:rsidR="003D154C" w:rsidRPr="00AA376A">
        <w:t xml:space="preserve"> = 4</w:t>
      </w:r>
      <w:r>
        <w:t xml:space="preserve"> </w:t>
      </w:r>
      <w:r w:rsidRPr="000D682F">
        <w:rPr>
          <w:rFonts w:ascii="Cambria" w:hAnsi="Cambria"/>
        </w:rPr>
        <w:t>→</w:t>
      </w:r>
      <w:r>
        <w:rPr>
          <w:rFonts w:ascii="Cambria" w:hAnsi="Cambria"/>
        </w:rPr>
        <w:t xml:space="preserve"> j = 3</w:t>
      </w:r>
      <w:r w:rsidR="003D154C" w:rsidRPr="00AA376A">
        <w:t xml:space="preserve"> </w:t>
      </w:r>
      <w:r w:rsidR="003D154C" w:rsidRPr="00AA376A">
        <w:sym w:font="Symbol" w:char="F0DE"/>
      </w:r>
      <w:r w:rsidR="003D154C" w:rsidRPr="00AA376A">
        <w:t xml:space="preserve"> </w:t>
      </w:r>
      <w:r>
        <w:t xml:space="preserve">3, </w:t>
      </w:r>
      <w:r w:rsidR="003D154C" w:rsidRPr="00AA376A">
        <w:t>4, 5, 6, 2 (</w:t>
      </w:r>
      <w:r>
        <w:t>3</w:t>
      </w:r>
      <w:r w:rsidR="003D154C" w:rsidRPr="00AA376A">
        <w:t xml:space="preserve"> </w:t>
      </w:r>
      <w:r>
        <w:t>comparisons</w:t>
      </w:r>
      <w:r w:rsidR="003D154C" w:rsidRPr="00AA376A">
        <w:t>)</w:t>
      </w:r>
    </w:p>
    <w:p w:rsidR="003D154C" w:rsidRPr="00AA376A" w:rsidRDefault="003D154C" w:rsidP="0056670D">
      <w:pPr>
        <w:spacing w:after="0"/>
      </w:pPr>
      <w:r w:rsidRPr="00AA376A">
        <w:t>i = 5</w:t>
      </w:r>
      <w:r w:rsidR="0030021D">
        <w:t xml:space="preserve"> </w:t>
      </w:r>
      <w:r w:rsidR="0030021D" w:rsidRPr="000D682F">
        <w:rPr>
          <w:rFonts w:ascii="Cambria" w:hAnsi="Cambria"/>
        </w:rPr>
        <w:t>→</w:t>
      </w:r>
      <w:r w:rsidR="0030021D">
        <w:rPr>
          <w:rFonts w:ascii="Cambria" w:hAnsi="Cambria"/>
        </w:rPr>
        <w:t xml:space="preserve"> j</w:t>
      </w:r>
      <w:r w:rsidRPr="00AA376A">
        <w:t xml:space="preserve"> = 4 </w:t>
      </w:r>
      <w:r w:rsidRPr="00AA376A">
        <w:sym w:font="Symbol" w:char="F0DE"/>
      </w:r>
      <w:r w:rsidRPr="00AA376A">
        <w:t xml:space="preserve"> </w:t>
      </w:r>
      <w:r w:rsidR="0030021D">
        <w:t>2, 3, 4, 5, 6</w:t>
      </w:r>
      <w:r w:rsidRPr="00AA376A">
        <w:t xml:space="preserve"> (</w:t>
      </w:r>
      <w:r w:rsidR="0030021D">
        <w:t>4 comparisons</w:t>
      </w:r>
      <w:r w:rsidRPr="00AA376A">
        <w:t>)</w:t>
      </w:r>
    </w:p>
    <w:p w:rsidR="0030021D" w:rsidRDefault="0030021D" w:rsidP="0030021D">
      <w:pPr>
        <w:tabs>
          <w:tab w:val="left" w:pos="1170"/>
        </w:tabs>
        <w:spacing w:after="0"/>
      </w:pPr>
      <w:r>
        <w:t>Total: 10 comparisons, close to the asymptotical one listed in Table 7.1: A(n) = n</w:t>
      </w:r>
      <w:r>
        <w:rPr>
          <w:vertAlign w:val="superscript"/>
        </w:rPr>
        <w:t>2</w:t>
      </w:r>
      <w:r>
        <w:t>/2= 5</w:t>
      </w:r>
      <w:r>
        <w:rPr>
          <w:vertAlign w:val="superscript"/>
        </w:rPr>
        <w:t>2</w:t>
      </w:r>
      <w:r>
        <w:t>/2 = 12.5.</w:t>
      </w:r>
    </w:p>
    <w:p w:rsidR="003D154C" w:rsidRPr="00AA376A" w:rsidRDefault="003D154C" w:rsidP="0056670D">
      <w:pPr>
        <w:spacing w:after="0"/>
      </w:pPr>
    </w:p>
    <w:p w:rsidR="00C43D7A" w:rsidRPr="00AA376A" w:rsidRDefault="00C43D7A"/>
    <w:p w:rsidR="00790B1F" w:rsidRDefault="00427E42" w:rsidP="00790B1F">
      <w:r w:rsidRPr="00AA376A">
        <w:rPr>
          <w:b/>
        </w:rPr>
        <w:t>2</w:t>
      </w:r>
      <w:r w:rsidR="0092198C" w:rsidRPr="00AA376A">
        <w:rPr>
          <w:b/>
        </w:rPr>
        <w:t>)</w:t>
      </w:r>
      <w:r w:rsidR="0092198C" w:rsidRPr="00AA376A">
        <w:t xml:space="preserve"> </w:t>
      </w:r>
      <w:r w:rsidR="00790B1F">
        <w:t>Show that the maximum number of comparisons performed by the Insertion Sort algorithm (Algorithm 7.1) is achieved when the keys are input in nonincreasing order.</w:t>
      </w:r>
    </w:p>
    <w:p w:rsidR="00790B1F" w:rsidRDefault="00790B1F" w:rsidP="00790B1F"/>
    <w:p w:rsidR="0004783D" w:rsidRPr="00AA376A" w:rsidRDefault="00790B1F">
      <w:r>
        <w:rPr>
          <w:u w:val="single"/>
        </w:rPr>
        <w:t>Solution:</w:t>
      </w:r>
      <w:r w:rsidRPr="00790B1F">
        <w:t xml:space="preserve"> </w:t>
      </w:r>
      <w:r w:rsidR="00427E42" w:rsidRPr="00AA376A">
        <w:t xml:space="preserve">On page </w:t>
      </w:r>
      <w:r w:rsidR="00FE14D0" w:rsidRPr="00AA376A">
        <w:t>289</w:t>
      </w:r>
      <w:r w:rsidR="00E4745B" w:rsidRPr="00AA376A">
        <w:t>,</w:t>
      </w:r>
      <w:r w:rsidR="00427E42" w:rsidRPr="00AA376A">
        <w:t xml:space="preserve"> it is shown that the maximum number of comparisons of Insertion Sort is given by n(n-1)/2. </w:t>
      </w:r>
      <w:r w:rsidR="0092198C" w:rsidRPr="00AA376A">
        <w:t>When the keys are in nonincreasing order (i.e., [n, n-1, n-2, …</w:t>
      </w:r>
      <w:r w:rsidR="00396759" w:rsidRPr="00AA376A">
        <w:t>,</w:t>
      </w:r>
      <w:r w:rsidR="0092198C" w:rsidRPr="00AA376A">
        <w:t xml:space="preserve"> 2, 1</w:t>
      </w:r>
      <w:r w:rsidR="00427E42" w:rsidRPr="00AA376A">
        <w:t xml:space="preserve">]), then each iteration of the algorithm, starting with i=2, </w:t>
      </w:r>
      <w:r w:rsidR="001E0254" w:rsidRPr="00AA376A">
        <w:t xml:space="preserve">must compare the ith element with each of the elements in the indices less than i (all the way down to index 1). This is because </w:t>
      </w:r>
      <w:r w:rsidR="007A5048" w:rsidRPr="00AA376A">
        <w:t>each</w:t>
      </w:r>
      <w:r w:rsidR="001E0254" w:rsidRPr="00AA376A">
        <w:t xml:space="preserve"> element </w:t>
      </w:r>
      <w:r w:rsidR="007A5048" w:rsidRPr="00AA376A">
        <w:t xml:space="preserve">at index </w:t>
      </w:r>
      <w:r w:rsidR="001E0254" w:rsidRPr="00AA376A">
        <w:t>i will always need to be inserted at the beginning of the array</w:t>
      </w:r>
      <w:r w:rsidR="007A5048" w:rsidRPr="00AA376A">
        <w:t>, since the elements to its left, while sorted, are all greater than it by construction of the input</w:t>
      </w:r>
      <w:r w:rsidR="001E0254" w:rsidRPr="00AA376A">
        <w:t>. The</w:t>
      </w:r>
      <w:r w:rsidR="007A5048" w:rsidRPr="00AA376A">
        <w:t xml:space="preserve"> total</w:t>
      </w:r>
      <w:r w:rsidR="001E0254" w:rsidRPr="00AA376A">
        <w:t xml:space="preserve"> number of comparisons </w:t>
      </w:r>
      <w:r w:rsidR="007A5048" w:rsidRPr="00AA376A">
        <w:t>done is thus 1 on the first iteration, and increases by 1 on each of the subsequent n-2 iterations, increasing to n-1. This is the sum of the integers from 1 to n-1, which is given by the expression n(n-1)/2, the maximum given on page 28</w:t>
      </w:r>
      <w:r w:rsidR="00FE14D0" w:rsidRPr="00AA376A">
        <w:t>9</w:t>
      </w:r>
      <w:r w:rsidR="007A5048" w:rsidRPr="00AA376A">
        <w:t>.</w:t>
      </w:r>
    </w:p>
    <w:p w:rsidR="00C43D7A" w:rsidRDefault="00C43D7A"/>
    <w:p w:rsidR="00790B1F" w:rsidRPr="00AA376A" w:rsidRDefault="00790B1F"/>
    <w:p w:rsidR="00790B1F" w:rsidRDefault="00C43D7A" w:rsidP="00790B1F">
      <w:r w:rsidRPr="00AA376A">
        <w:rPr>
          <w:b/>
        </w:rPr>
        <w:t xml:space="preserve">3) </w:t>
      </w:r>
      <w:r w:rsidR="00790B1F" w:rsidRPr="00790B1F">
        <w:t>Show that the worst-case and average-case time complexities for the number</w:t>
      </w:r>
      <w:r w:rsidR="00790B1F">
        <w:t xml:space="preserve"> </w:t>
      </w:r>
      <w:r w:rsidR="00790B1F" w:rsidRPr="00790B1F">
        <w:t>of assignments of records performed by the Insertion Sort algorithm</w:t>
      </w:r>
      <w:r w:rsidR="00790B1F">
        <w:t xml:space="preserve"> </w:t>
      </w:r>
      <w:r w:rsidR="00790B1F" w:rsidRPr="00790B1F">
        <w:t>(Algorithm 7.1) are given by</w:t>
      </w:r>
    </w:p>
    <w:p w:rsidR="00790B1F" w:rsidRPr="00790B1F" w:rsidRDefault="00790B1F" w:rsidP="00790B1F">
      <w:pPr>
        <w:jc w:val="center"/>
      </w:pPr>
      <w:r w:rsidRPr="00C07CE2">
        <w:rPr>
          <w:position w:val="-24"/>
        </w:rPr>
        <w:object w:dxaOrig="64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33pt" o:ole="">
            <v:imagedata r:id="rId7" o:title=""/>
          </v:shape>
          <o:OLEObject Type="Embed" ProgID="Equation.3" ShapeID="_x0000_i1025" DrawAspect="Content" ObjectID="_1463828863" r:id="rId8"/>
        </w:object>
      </w:r>
    </w:p>
    <w:p w:rsidR="00790B1F" w:rsidRDefault="00790B1F">
      <w:pPr>
        <w:rPr>
          <w:b/>
        </w:rPr>
      </w:pPr>
    </w:p>
    <w:p w:rsidR="00B8385B" w:rsidRPr="00790B1F" w:rsidRDefault="00790B1F" w:rsidP="00790B1F">
      <w:pPr>
        <w:spacing w:after="0"/>
        <w:jc w:val="both"/>
        <w:rPr>
          <w:b/>
        </w:rPr>
      </w:pPr>
      <w:r>
        <w:rPr>
          <w:u w:val="single"/>
        </w:rPr>
        <w:t>Solution:</w:t>
      </w:r>
      <w:r>
        <w:rPr>
          <w:b/>
        </w:rPr>
        <w:t xml:space="preserve"> </w:t>
      </w:r>
      <w:r w:rsidR="005E720D">
        <w:t xml:space="preserve">The </w:t>
      </w:r>
      <w:r w:rsidR="005E720D" w:rsidRPr="005E720D">
        <w:rPr>
          <w:u w:val="single"/>
        </w:rPr>
        <w:t xml:space="preserve">worst </w:t>
      </w:r>
      <w:r w:rsidR="009C5667" w:rsidRPr="005E720D">
        <w:rPr>
          <w:u w:val="single"/>
        </w:rPr>
        <w:t>case</w:t>
      </w:r>
      <w:r w:rsidR="009C5667" w:rsidRPr="009C5667">
        <w:t xml:space="preserve"> is when the array is sorted in reverse order</w:t>
      </w:r>
      <w:r w:rsidR="009C5667">
        <w:t xml:space="preserve">, so each insertion is done in the first position of the array. For i = 2, </w:t>
      </w:r>
      <w:r w:rsidR="00B8385B">
        <w:t>1 + 1+1 = 3</w:t>
      </w:r>
      <w:r w:rsidR="009C5667">
        <w:t xml:space="preserve"> record assignments are needed, for i = 3, </w:t>
      </w:r>
      <w:r w:rsidR="00B8385B">
        <w:t xml:space="preserve">1 + </w:t>
      </w:r>
      <w:r w:rsidR="009C5667">
        <w:t xml:space="preserve">2 + 1 = </w:t>
      </w:r>
      <w:r w:rsidR="00B8385B">
        <w:t>4</w:t>
      </w:r>
      <w:r w:rsidR="009C5667">
        <w:t xml:space="preserve">, and so on until i = n, where </w:t>
      </w:r>
      <w:r w:rsidR="00B8385B">
        <w:t xml:space="preserve">1 + </w:t>
      </w:r>
      <w:r w:rsidR="009C5667">
        <w:t>n – 1 + 1 = n</w:t>
      </w:r>
      <w:r w:rsidR="00B8385B">
        <w:t xml:space="preserve"> + 1</w:t>
      </w:r>
      <w:r w:rsidR="009C5667">
        <w:t xml:space="preserve"> assignments are needed.</w:t>
      </w:r>
    </w:p>
    <w:p w:rsidR="00C43D7A" w:rsidRPr="005E720D" w:rsidRDefault="00B8385B">
      <w:r>
        <w:t>Total: 3 + 4 + … + n + (n+1)</w:t>
      </w:r>
      <w:r w:rsidR="009C5667">
        <w:t xml:space="preserve"> </w:t>
      </w:r>
      <w:r>
        <w:t xml:space="preserve"> = </w:t>
      </w:r>
      <w:r w:rsidR="00822B4E">
        <w:t xml:space="preserve">[1 + 2 + 3 + 4 + … + n + (n+1) ] – (1 + 2) = (n+1)(n+2)/2 </w:t>
      </w:r>
      <w:r w:rsidR="005E720D">
        <w:t>–</w:t>
      </w:r>
      <w:r w:rsidR="00822B4E">
        <w:t xml:space="preserve"> 3</w:t>
      </w:r>
      <w:r w:rsidR="006C446E">
        <w:t xml:space="preserve"> = (n-1)(n+4)/2</w:t>
      </w:r>
      <w:r w:rsidR="005E720D">
        <w:t xml:space="preserve"> </w:t>
      </w:r>
      <w:r w:rsidR="005E720D">
        <w:sym w:font="Symbol" w:char="F0BB"/>
      </w:r>
      <w:r w:rsidR="005E720D">
        <w:t xml:space="preserve"> n</w:t>
      </w:r>
      <w:r w:rsidR="005E720D">
        <w:rPr>
          <w:vertAlign w:val="superscript"/>
        </w:rPr>
        <w:t>2</w:t>
      </w:r>
      <w:r w:rsidR="005E720D">
        <w:t>/2.</w:t>
      </w:r>
    </w:p>
    <w:p w:rsidR="00A4097D" w:rsidRDefault="00A4097D" w:rsidP="00A4097D">
      <w:r>
        <w:t xml:space="preserve">In the </w:t>
      </w:r>
      <w:r w:rsidRPr="006D62B3">
        <w:rPr>
          <w:u w:val="single"/>
        </w:rPr>
        <w:t>average case</w:t>
      </w:r>
      <w:r>
        <w:t>:</w:t>
      </w:r>
    </w:p>
    <w:p w:rsidR="00A4097D" w:rsidRDefault="00A4097D" w:rsidP="00A4097D">
      <w:pPr>
        <w:pStyle w:val="ListParagraph"/>
        <w:numPr>
          <w:ilvl w:val="0"/>
          <w:numId w:val="2"/>
        </w:numPr>
      </w:pPr>
      <w:r>
        <w:lastRenderedPageBreak/>
        <w:t xml:space="preserve">Each S[i] has equal probabilities 1/i to be inserted in any of the positions 1 through i. </w:t>
      </w:r>
    </w:p>
    <w:p w:rsidR="00A4097D" w:rsidRDefault="00A4097D" w:rsidP="00A4097D">
      <w:pPr>
        <w:pStyle w:val="ListParagraph"/>
        <w:numPr>
          <w:ilvl w:val="0"/>
          <w:numId w:val="2"/>
        </w:numPr>
      </w:pPr>
      <w:r>
        <w:t xml:space="preserve">Insertion in position k requires: one assignment for x = S[i],  (i – k) assignments to shift the elements, and one more for S[k] = x, for a total of (i – j + 2). </w:t>
      </w:r>
    </w:p>
    <w:p w:rsidR="00A4097D" w:rsidRDefault="00A4097D" w:rsidP="00A4097D">
      <w:pPr>
        <w:pStyle w:val="ListParagraph"/>
        <w:numPr>
          <w:ilvl w:val="0"/>
          <w:numId w:val="2"/>
        </w:numPr>
      </w:pPr>
      <w:r>
        <w:t>If k = i, no assignments are really needed, since no insertion is performed, but Algorithm 5.1 still performs two useless assignments.</w:t>
      </w:r>
    </w:p>
    <w:p w:rsidR="00A4097D" w:rsidRDefault="00A4097D" w:rsidP="00A4097D">
      <w:pPr>
        <w:pStyle w:val="ListParagraph"/>
        <w:numPr>
          <w:ilvl w:val="0"/>
          <w:numId w:val="2"/>
        </w:numPr>
      </w:pPr>
      <w:r>
        <w:t xml:space="preserve">The average is [2 + 3 + 4 + … + (i – 1) +  i + (i+1)] ∙1/i = </w:t>
      </w:r>
    </w:p>
    <w:p w:rsidR="00A4097D" w:rsidRDefault="00A4097D" w:rsidP="00A4097D">
      <w:pPr>
        <w:ind w:firstLine="360"/>
      </w:pPr>
      <w:r>
        <w:t>[(i – 1)∙i/2 – 1 + i +( i +1)] / i = (i – 1)/2 + 2.</w:t>
      </w:r>
    </w:p>
    <w:p w:rsidR="00A4097D" w:rsidRPr="003020CE" w:rsidRDefault="00A4097D" w:rsidP="00A4097D">
      <w:pPr>
        <w:pStyle w:val="ListParagraph"/>
        <w:numPr>
          <w:ilvl w:val="0"/>
          <w:numId w:val="2"/>
        </w:numPr>
      </w:pPr>
      <w:r>
        <w:t xml:space="preserve">Summing the above from 2 to n, we get A(n) = n(n+7)/4 – 2 </w:t>
      </w:r>
      <w:r>
        <w:sym w:font="Symbol" w:char="F0BB"/>
      </w:r>
      <w:r>
        <w:t xml:space="preserve"> n</w:t>
      </w:r>
      <w:r w:rsidRPr="00A4097D">
        <w:rPr>
          <w:vertAlign w:val="superscript"/>
        </w:rPr>
        <w:t>2</w:t>
      </w:r>
      <w:r>
        <w:t>/4 for large n.</w:t>
      </w:r>
    </w:p>
    <w:p w:rsidR="00EB36FA" w:rsidRDefault="00EB36FA" w:rsidP="00EB36FA">
      <w:r>
        <w:t xml:space="preserve">A quick check can be performed for n </w:t>
      </w:r>
      <w:r w:rsidR="0097742F">
        <w:t>= 2:</w:t>
      </w:r>
      <w:r>
        <w:t xml:space="preserve"> </w:t>
      </w:r>
      <w:r w:rsidR="0097742F">
        <w:t xml:space="preserve">The formula gives </w:t>
      </w:r>
      <w:r>
        <w:t xml:space="preserve">A(2) = 2(2+7)/4 – 2 = 2.5. </w:t>
      </w:r>
      <w:r w:rsidR="0097742F">
        <w:t>T</w:t>
      </w:r>
      <w:r>
        <w:t>here is a 0.5 chance for the array to be already sorted, in which case two assignments are performed, and a 0.5 chance for the array not to be sorted, in which case there are three assignments. The average is 0.5 x 2 + 0.5 x 3 = 2.5.</w:t>
      </w:r>
    </w:p>
    <w:p w:rsidR="005E720D" w:rsidRPr="009C5667" w:rsidRDefault="005E720D"/>
    <w:p w:rsidR="00790B1F" w:rsidRDefault="00790B1F" w:rsidP="00C07CE2">
      <w:pPr>
        <w:rPr>
          <w:b/>
        </w:rPr>
      </w:pPr>
    </w:p>
    <w:p w:rsidR="00C43D7A" w:rsidRDefault="00C43D7A" w:rsidP="00C07CE2">
      <w:r w:rsidRPr="00AA376A">
        <w:rPr>
          <w:b/>
        </w:rPr>
        <w:t xml:space="preserve">4) </w:t>
      </w:r>
      <w:r w:rsidR="00C07CE2" w:rsidRPr="00C07CE2">
        <w:t>Show that the worst-case and average-case time complexities for the number</w:t>
      </w:r>
      <w:r w:rsidR="00C07CE2">
        <w:t xml:space="preserve"> </w:t>
      </w:r>
      <w:r w:rsidR="00C07CE2" w:rsidRPr="00C07CE2">
        <w:t>of assignments of records performed by the Exchange Sort algorithm</w:t>
      </w:r>
      <w:r w:rsidR="00C07CE2">
        <w:t xml:space="preserve"> </w:t>
      </w:r>
      <w:r w:rsidR="00C07CE2" w:rsidRPr="00C07CE2">
        <w:t>(Algorithm 1.3) are given by</w:t>
      </w:r>
    </w:p>
    <w:p w:rsidR="00C07CE2" w:rsidRDefault="00C07CE2" w:rsidP="00C07CE2">
      <w:pPr>
        <w:jc w:val="center"/>
      </w:pPr>
      <w:r w:rsidRPr="00C07CE2">
        <w:rPr>
          <w:position w:val="-24"/>
        </w:rPr>
        <w:object w:dxaOrig="4720" w:dyaOrig="620">
          <v:shape id="_x0000_i1026" type="#_x0000_t75" style="width:236.25pt;height:30.75pt" o:ole="">
            <v:imagedata r:id="rId9" o:title=""/>
          </v:shape>
          <o:OLEObject Type="Embed" ProgID="Equation.3" ShapeID="_x0000_i1026" DrawAspect="Content" ObjectID="_1463828864" r:id="rId10"/>
        </w:object>
      </w:r>
    </w:p>
    <w:p w:rsidR="00C07CE2" w:rsidRDefault="00C07CE2" w:rsidP="00C07CE2">
      <w:r>
        <w:rPr>
          <w:u w:val="single"/>
        </w:rPr>
        <w:t>Solution</w:t>
      </w:r>
      <w:r>
        <w:t>: The worst-case occurs when the array is sorted in reverse order, because every comparison results in an exchange. The total number of exchanges is (n-1) + (n-2) + … + 2 + 1 = n(n-1)/2</w:t>
      </w:r>
      <w:r w:rsidR="007545DD">
        <w:t xml:space="preserve">. Each exchange requires three assignments, so we obtain </w:t>
      </w:r>
      <w:r w:rsidR="00D57FF3" w:rsidRPr="00C07CE2">
        <w:rPr>
          <w:position w:val="-24"/>
        </w:rPr>
        <w:object w:dxaOrig="1740" w:dyaOrig="620">
          <v:shape id="_x0000_i1027" type="#_x0000_t75" style="width:87pt;height:30.75pt" o:ole="">
            <v:imagedata r:id="rId11" o:title=""/>
          </v:shape>
          <o:OLEObject Type="Embed" ProgID="Equation.3" ShapeID="_x0000_i1027" DrawAspect="Content" ObjectID="_1463828865" r:id="rId12"/>
        </w:object>
      </w:r>
      <w:r w:rsidR="007545DD">
        <w:t>.</w:t>
      </w:r>
    </w:p>
    <w:p w:rsidR="007545DD" w:rsidRPr="00C07CE2" w:rsidRDefault="007545DD" w:rsidP="00C07CE2">
      <w:r>
        <w:t xml:space="preserve">In the average case, only half of the comparisons result in exchanges, so we divide the previous expression by 2 to obtain </w:t>
      </w:r>
      <w:r w:rsidR="00D57FF3" w:rsidRPr="00C07CE2">
        <w:rPr>
          <w:position w:val="-24"/>
        </w:rPr>
        <w:object w:dxaOrig="1700" w:dyaOrig="620">
          <v:shape id="_x0000_i1028" type="#_x0000_t75" style="width:85.5pt;height:30.75pt" o:ole="">
            <v:imagedata r:id="rId13" o:title=""/>
          </v:shape>
          <o:OLEObject Type="Embed" ProgID="Equation.3" ShapeID="_x0000_i1028" DrawAspect="Content" ObjectID="_1463828866" r:id="rId14"/>
        </w:object>
      </w:r>
      <w:r>
        <w:t>.</w:t>
      </w:r>
    </w:p>
    <w:p w:rsidR="00C43D7A" w:rsidRPr="00AA376A" w:rsidRDefault="00C43D7A"/>
    <w:p w:rsidR="003D154C" w:rsidRPr="00790B1F" w:rsidRDefault="009D5928" w:rsidP="009D5928">
      <w:pPr>
        <w:spacing w:after="120"/>
      </w:pPr>
      <w:r>
        <w:rPr>
          <w:b/>
        </w:rPr>
        <w:br w:type="page"/>
      </w:r>
      <w:r w:rsidR="00C43D7A" w:rsidRPr="00AA376A">
        <w:rPr>
          <w:b/>
        </w:rPr>
        <w:lastRenderedPageBreak/>
        <w:t xml:space="preserve">5) </w:t>
      </w:r>
      <w:r w:rsidR="00790B1F" w:rsidRPr="00790B1F">
        <w:t>Compare the best-case time complexities of Exchange Sort (Algorithm 1.3)</w:t>
      </w:r>
      <w:r w:rsidR="00790B1F">
        <w:t xml:space="preserve"> </w:t>
      </w:r>
      <w:r w:rsidR="00790B1F" w:rsidRPr="00790B1F">
        <w:t>and Insertion Sort (Algorithm 7.1).</w:t>
      </w:r>
    </w:p>
    <w:p w:rsidR="00790B1F" w:rsidRDefault="00790B1F" w:rsidP="009D5928">
      <w:pPr>
        <w:spacing w:after="120"/>
        <w:rPr>
          <w:b/>
        </w:rPr>
      </w:pPr>
    </w:p>
    <w:p w:rsidR="00790B1F" w:rsidRDefault="00790B1F">
      <w:r>
        <w:rPr>
          <w:u w:val="single"/>
        </w:rPr>
        <w:t>Solution</w:t>
      </w:r>
      <w:r>
        <w:t>:</w:t>
      </w:r>
      <w:r w:rsidR="002E1ED2">
        <w:t xml:space="preserve"> In either algorithm, the best case is when the array is already sorted.</w:t>
      </w:r>
    </w:p>
    <w:tbl>
      <w:tblPr>
        <w:tblStyle w:val="TableGrid"/>
        <w:tblW w:w="0" w:type="auto"/>
        <w:tblLook w:val="04A0" w:firstRow="1" w:lastRow="0" w:firstColumn="1" w:lastColumn="0" w:noHBand="0" w:noVBand="1"/>
      </w:tblPr>
      <w:tblGrid>
        <w:gridCol w:w="3192"/>
        <w:gridCol w:w="3192"/>
        <w:gridCol w:w="3192"/>
      </w:tblGrid>
      <w:tr w:rsidR="002E1ED2" w:rsidTr="002E1ED2">
        <w:tc>
          <w:tcPr>
            <w:tcW w:w="3192" w:type="dxa"/>
          </w:tcPr>
          <w:p w:rsidR="002E1ED2" w:rsidRDefault="002E1ED2"/>
        </w:tc>
        <w:tc>
          <w:tcPr>
            <w:tcW w:w="3192" w:type="dxa"/>
          </w:tcPr>
          <w:p w:rsidR="002E1ED2" w:rsidRDefault="002E1ED2">
            <w:r w:rsidRPr="00AA376A">
              <w:rPr>
                <w:sz w:val="24"/>
                <w:szCs w:val="24"/>
              </w:rPr>
              <w:t>Exchange sort</w:t>
            </w:r>
          </w:p>
        </w:tc>
        <w:tc>
          <w:tcPr>
            <w:tcW w:w="3192" w:type="dxa"/>
          </w:tcPr>
          <w:p w:rsidR="002E1ED2" w:rsidRDefault="002E1ED2">
            <w:r w:rsidRPr="00AA376A">
              <w:rPr>
                <w:sz w:val="24"/>
                <w:szCs w:val="24"/>
              </w:rPr>
              <w:t>Insertion sort</w:t>
            </w:r>
          </w:p>
        </w:tc>
      </w:tr>
      <w:tr w:rsidR="002E1ED2" w:rsidTr="002E1ED2">
        <w:tc>
          <w:tcPr>
            <w:tcW w:w="3192" w:type="dxa"/>
          </w:tcPr>
          <w:p w:rsidR="002E1ED2" w:rsidRDefault="002E1ED2">
            <w:r w:rsidRPr="00AA376A">
              <w:rPr>
                <w:sz w:val="24"/>
                <w:szCs w:val="24"/>
              </w:rPr>
              <w:t xml:space="preserve">Best case time complexity </w:t>
            </w:r>
            <w:r>
              <w:rPr>
                <w:sz w:val="24"/>
                <w:szCs w:val="24"/>
              </w:rPr>
              <w:t>of comparisons</w:t>
            </w:r>
          </w:p>
        </w:tc>
        <w:tc>
          <w:tcPr>
            <w:tcW w:w="3192" w:type="dxa"/>
          </w:tcPr>
          <w:p w:rsidR="002E1ED2" w:rsidRDefault="008067BF">
            <w:r>
              <w:rPr>
                <w:sz w:val="24"/>
                <w:szCs w:val="24"/>
                <w:lang w:val="en-US"/>
              </w:rPr>
              <w:t>n(n-1)/2 →</w:t>
            </w:r>
            <w:r w:rsidR="002E1ED2" w:rsidRPr="00AA376A">
              <w:rPr>
                <w:position w:val="-10"/>
                <w:sz w:val="24"/>
                <w:szCs w:val="24"/>
                <w:lang w:val="en-US"/>
              </w:rPr>
              <w:object w:dxaOrig="639" w:dyaOrig="360">
                <v:shape id="_x0000_i1029" type="#_x0000_t75" style="width:32.25pt;height:18.75pt" o:ole="">
                  <v:imagedata r:id="rId15" o:title=""/>
                </v:shape>
                <o:OLEObject Type="Embed" ProgID="Equation.DSMT4" ShapeID="_x0000_i1029" DrawAspect="Content" ObjectID="_1463828867" r:id="rId16"/>
              </w:object>
            </w:r>
          </w:p>
        </w:tc>
        <w:tc>
          <w:tcPr>
            <w:tcW w:w="3192" w:type="dxa"/>
          </w:tcPr>
          <w:p w:rsidR="002E1ED2" w:rsidRDefault="008067BF">
            <w:r>
              <w:rPr>
                <w:sz w:val="24"/>
                <w:szCs w:val="24"/>
              </w:rPr>
              <w:t xml:space="preserve">n-1 → </w:t>
            </w:r>
            <w:r w:rsidR="002E1ED2" w:rsidRPr="00AA376A">
              <w:rPr>
                <w:sz w:val="24"/>
                <w:szCs w:val="24"/>
              </w:rPr>
              <w:t>O(</w:t>
            </w:r>
            <w:r w:rsidR="002E1ED2" w:rsidRPr="00AA376A">
              <w:rPr>
                <w:i/>
                <w:sz w:val="24"/>
                <w:szCs w:val="24"/>
              </w:rPr>
              <w:t>n</w:t>
            </w:r>
            <w:r w:rsidR="002E1ED2" w:rsidRPr="00AA376A">
              <w:rPr>
                <w:sz w:val="24"/>
                <w:szCs w:val="24"/>
              </w:rPr>
              <w:t>)</w:t>
            </w:r>
          </w:p>
        </w:tc>
      </w:tr>
      <w:tr w:rsidR="002E1ED2" w:rsidTr="002E1ED2">
        <w:tc>
          <w:tcPr>
            <w:tcW w:w="3192" w:type="dxa"/>
          </w:tcPr>
          <w:p w:rsidR="002E1ED2" w:rsidRDefault="002E1ED2">
            <w:r w:rsidRPr="00AA376A">
              <w:rPr>
                <w:sz w:val="24"/>
                <w:szCs w:val="24"/>
              </w:rPr>
              <w:t>Best case time complexity</w:t>
            </w:r>
            <w:r>
              <w:rPr>
                <w:sz w:val="24"/>
                <w:szCs w:val="24"/>
              </w:rPr>
              <w:t xml:space="preserve"> of assignment of records</w:t>
            </w:r>
          </w:p>
        </w:tc>
        <w:tc>
          <w:tcPr>
            <w:tcW w:w="3192" w:type="dxa"/>
          </w:tcPr>
          <w:p w:rsidR="002E1ED2" w:rsidRDefault="008067BF">
            <w:r>
              <w:t>Z</w:t>
            </w:r>
            <w:r w:rsidR="002E1ED2">
              <w:t>ero</w:t>
            </w:r>
            <w:r>
              <w:t xml:space="preserve"> → O(1)</w:t>
            </w:r>
          </w:p>
        </w:tc>
        <w:tc>
          <w:tcPr>
            <w:tcW w:w="3192" w:type="dxa"/>
          </w:tcPr>
          <w:p w:rsidR="002E1ED2" w:rsidRDefault="008067BF">
            <w:r>
              <w:t>2(n-1) → O(n)</w:t>
            </w:r>
          </w:p>
        </w:tc>
      </w:tr>
    </w:tbl>
    <w:p w:rsidR="002E1ED2" w:rsidRPr="00AA376A" w:rsidRDefault="002E1ED2"/>
    <w:p w:rsidR="00C43D7A" w:rsidRPr="00AA376A" w:rsidRDefault="00C43D7A"/>
    <w:p w:rsidR="008067BF" w:rsidRDefault="0004783D" w:rsidP="009D5928">
      <w:pPr>
        <w:spacing w:after="120"/>
      </w:pPr>
      <w:r w:rsidRPr="00AA376A">
        <w:rPr>
          <w:b/>
        </w:rPr>
        <w:t>6)</w:t>
      </w:r>
      <w:r w:rsidRPr="00AA376A">
        <w:t xml:space="preserve"> </w:t>
      </w:r>
      <w:r w:rsidR="008067BF">
        <w:t>Is Exchange Sort (Algorithm 1.3) or Insertion Sort (Algorithm 7.1) more appropriate when we need to ﬁnd in nonincreasing order the k largest (or in nondecreasing order the k smallest) keys in a list of n keys? Justify your answer.</w:t>
      </w:r>
    </w:p>
    <w:p w:rsidR="008067BF" w:rsidRDefault="008067BF" w:rsidP="009D5928">
      <w:pPr>
        <w:spacing w:after="120"/>
      </w:pPr>
    </w:p>
    <w:p w:rsidR="00427E42" w:rsidRPr="00AA376A" w:rsidRDefault="008067BF">
      <w:r>
        <w:rPr>
          <w:u w:val="single"/>
        </w:rPr>
        <w:t>Solution</w:t>
      </w:r>
      <w:r>
        <w:t xml:space="preserve">: </w:t>
      </w:r>
      <w:r w:rsidR="0004783D" w:rsidRPr="00AA376A">
        <w:t>Exchange Sort is more appropriate in th</w:t>
      </w:r>
      <w:r w:rsidR="00E4745B" w:rsidRPr="00AA376A">
        <w:t>is</w:t>
      </w:r>
      <w:r w:rsidR="0004783D" w:rsidRPr="00AA376A">
        <w:t xml:space="preserve"> situation as after k iterations of Exchange Sort, the array will contain the k smallest (largest) elements in the first k indices of the array, since each iteration of the algorithm inserts the next smallest (largest) element into the appropriate spot in the array. This is not the case for Insertion Sort, which could take n iterations to find the smallest (largest) k elements.</w:t>
      </w:r>
    </w:p>
    <w:p w:rsidR="00C43D7A" w:rsidRPr="00AA376A" w:rsidRDefault="00C43D7A"/>
    <w:p w:rsidR="008067BF" w:rsidRPr="008067BF" w:rsidRDefault="00C43D7A" w:rsidP="008067BF">
      <w:pPr>
        <w:spacing w:after="0"/>
      </w:pPr>
      <w:r w:rsidRPr="00AA376A">
        <w:rPr>
          <w:b/>
        </w:rPr>
        <w:t xml:space="preserve">7) </w:t>
      </w:r>
      <w:r w:rsidR="008067BF" w:rsidRPr="008067BF">
        <w:t>Rewrite the Insertion Sort algorithm (Algorithm 7.1) as follows. Include an</w:t>
      </w:r>
      <w:r w:rsidR="008067BF">
        <w:t xml:space="preserve"> </w:t>
      </w:r>
      <w:r w:rsidR="008067BF" w:rsidRPr="008067BF">
        <w:t>extra array slot S[0] that has a value smaller than any key. This eliminates</w:t>
      </w:r>
      <w:r w:rsidR="008067BF">
        <w:t xml:space="preserve"> </w:t>
      </w:r>
      <w:r w:rsidR="008067BF" w:rsidRPr="008067BF">
        <w:t>the need to compare</w:t>
      </w:r>
      <w:r w:rsidR="008067BF">
        <w:t xml:space="preserve"> </w:t>
      </w:r>
      <w:r w:rsidR="008067BF" w:rsidRPr="008067BF">
        <w:t>j with 0 at the top of the</w:t>
      </w:r>
      <w:r w:rsidR="008067BF">
        <w:t xml:space="preserve"> </w:t>
      </w:r>
      <w:r w:rsidR="008067BF" w:rsidRPr="008067BF">
        <w:t>while loop. Determine the</w:t>
      </w:r>
      <w:r w:rsidR="008067BF">
        <w:t xml:space="preserve"> </w:t>
      </w:r>
      <w:r w:rsidR="008067BF" w:rsidRPr="008067BF">
        <w:t>exact time complexity of this version of the algorithm. Is it better or worse</w:t>
      </w:r>
      <w:r w:rsidR="008067BF">
        <w:t xml:space="preserve"> </w:t>
      </w:r>
      <w:r w:rsidR="008067BF" w:rsidRPr="008067BF">
        <w:t>than the time complexity of Algorithm 7.1? Which version should be more</w:t>
      </w:r>
      <w:r w:rsidR="008067BF">
        <w:t xml:space="preserve"> </w:t>
      </w:r>
      <w:r w:rsidR="008067BF" w:rsidRPr="008067BF">
        <w:t>eﬃcient? Justify your answer.</w:t>
      </w:r>
    </w:p>
    <w:p w:rsidR="008067BF" w:rsidRDefault="008067BF" w:rsidP="00AE7313">
      <w:pPr>
        <w:spacing w:after="0"/>
        <w:rPr>
          <w:b/>
        </w:rPr>
      </w:pPr>
    </w:p>
    <w:p w:rsidR="008F60D5" w:rsidRPr="00AA376A" w:rsidRDefault="00D652E7" w:rsidP="009D5928">
      <w:pPr>
        <w:spacing w:after="0"/>
      </w:pPr>
      <w:r>
        <w:rPr>
          <w:u w:val="single"/>
        </w:rPr>
        <w:t>Solution</w:t>
      </w:r>
      <w:r>
        <w:t xml:space="preserve">: </w:t>
      </w:r>
      <w:r w:rsidR="009D5928">
        <w:tab/>
      </w:r>
      <w:r>
        <w:t>v</w:t>
      </w:r>
      <w:r w:rsidR="008F60D5" w:rsidRPr="00AA376A">
        <w:t>oid insertion sort (int n, key type S [ ])</w:t>
      </w:r>
      <w:r>
        <w:t xml:space="preserve"> </w:t>
      </w:r>
      <w:r w:rsidR="008F60D5" w:rsidRPr="00AA376A">
        <w:t>{</w:t>
      </w:r>
    </w:p>
    <w:p w:rsidR="008F60D5" w:rsidRPr="00AA376A" w:rsidRDefault="008F60D5" w:rsidP="009D5928">
      <w:pPr>
        <w:spacing w:after="0"/>
        <w:ind w:left="2160"/>
      </w:pPr>
      <w:r w:rsidRPr="00AA376A">
        <w:t>index i, j;</w:t>
      </w:r>
    </w:p>
    <w:p w:rsidR="008F60D5" w:rsidRPr="00AA376A" w:rsidRDefault="008F60D5" w:rsidP="009D5928">
      <w:pPr>
        <w:spacing w:after="0"/>
        <w:ind w:left="2160"/>
      </w:pPr>
      <w:r w:rsidRPr="00AA376A">
        <w:t xml:space="preserve">key type </w:t>
      </w:r>
      <w:r w:rsidRPr="00AA376A">
        <w:rPr>
          <w:i/>
        </w:rPr>
        <w:t>x</w:t>
      </w:r>
      <w:r w:rsidRPr="00AA376A">
        <w:t>;</w:t>
      </w:r>
    </w:p>
    <w:p w:rsidR="008F60D5" w:rsidRPr="00AA376A" w:rsidRDefault="0079591E" w:rsidP="009D5928">
      <w:pPr>
        <w:spacing w:after="0"/>
        <w:ind w:left="2160"/>
      </w:pPr>
      <w:r>
        <w:t>S [0] = MINUS_INFINITY</w:t>
      </w:r>
      <w:r w:rsidR="008F60D5" w:rsidRPr="00AA376A">
        <w:t>;</w:t>
      </w:r>
      <w:r>
        <w:tab/>
        <w:t>//sufficiently small value</w:t>
      </w:r>
    </w:p>
    <w:p w:rsidR="008F60D5" w:rsidRPr="00AA376A" w:rsidRDefault="008F60D5" w:rsidP="009D5928">
      <w:pPr>
        <w:spacing w:after="0"/>
        <w:ind w:left="2160"/>
      </w:pPr>
      <w:r w:rsidRPr="00AA376A">
        <w:t xml:space="preserve">for (i = 2; i &lt; </w:t>
      </w:r>
      <w:r w:rsidRPr="00AA376A">
        <w:rPr>
          <w:i/>
        </w:rPr>
        <w:t>n</w:t>
      </w:r>
      <w:r w:rsidRPr="00AA376A">
        <w:t>; i++)</w:t>
      </w:r>
    </w:p>
    <w:p w:rsidR="008F60D5" w:rsidRPr="00AA376A" w:rsidRDefault="008F60D5" w:rsidP="009D5928">
      <w:pPr>
        <w:spacing w:after="0"/>
        <w:ind w:left="2880"/>
      </w:pPr>
      <w:r w:rsidRPr="00AA376A">
        <w:rPr>
          <w:i/>
        </w:rPr>
        <w:t>x</w:t>
      </w:r>
      <w:r w:rsidRPr="00AA376A">
        <w:t xml:space="preserve"> = S [i];</w:t>
      </w:r>
    </w:p>
    <w:p w:rsidR="008F60D5" w:rsidRPr="00AA376A" w:rsidRDefault="008F60D5" w:rsidP="009D5928">
      <w:pPr>
        <w:spacing w:after="0"/>
        <w:ind w:left="2880"/>
      </w:pPr>
      <w:r w:rsidRPr="00AA376A">
        <w:t>j = i – 1;</w:t>
      </w:r>
    </w:p>
    <w:p w:rsidR="008F60D5" w:rsidRPr="00AA376A" w:rsidRDefault="008F60D5" w:rsidP="009D5928">
      <w:pPr>
        <w:spacing w:after="0"/>
        <w:ind w:left="2880"/>
      </w:pPr>
      <w:r w:rsidRPr="00AA376A">
        <w:t xml:space="preserve">while [S [j] &gt; </w:t>
      </w:r>
      <w:r w:rsidRPr="00AA376A">
        <w:rPr>
          <w:i/>
        </w:rPr>
        <w:t>x</w:t>
      </w:r>
      <w:r w:rsidR="006939B3">
        <w:t xml:space="preserve">] </w:t>
      </w:r>
      <w:r w:rsidRPr="00AA376A">
        <w:t>{</w:t>
      </w:r>
    </w:p>
    <w:p w:rsidR="008F60D5" w:rsidRPr="00AA376A" w:rsidRDefault="008F60D5" w:rsidP="009D5928">
      <w:pPr>
        <w:spacing w:after="0"/>
        <w:ind w:left="3240"/>
      </w:pPr>
      <w:r w:rsidRPr="00AA376A">
        <w:t>S [j + 1] = S [ j ];</w:t>
      </w:r>
    </w:p>
    <w:p w:rsidR="008F60D5" w:rsidRPr="00AA376A" w:rsidRDefault="008F60D5" w:rsidP="009D5928">
      <w:pPr>
        <w:spacing w:after="0"/>
        <w:ind w:left="3240"/>
      </w:pPr>
      <w:r w:rsidRPr="00AA376A">
        <w:t>j – – ;</w:t>
      </w:r>
    </w:p>
    <w:p w:rsidR="008F60D5" w:rsidRPr="00AA376A" w:rsidRDefault="008F60D5" w:rsidP="009D5928">
      <w:pPr>
        <w:spacing w:after="0"/>
        <w:ind w:left="2250" w:firstLine="630"/>
      </w:pPr>
      <w:r w:rsidRPr="00AA376A">
        <w:t>}</w:t>
      </w:r>
    </w:p>
    <w:p w:rsidR="008F60D5" w:rsidRPr="00AA376A" w:rsidRDefault="008F60D5" w:rsidP="009D5928">
      <w:pPr>
        <w:spacing w:after="0"/>
        <w:ind w:left="2880"/>
      </w:pPr>
      <w:r w:rsidRPr="00AA376A">
        <w:t xml:space="preserve">S [j + 1] = </w:t>
      </w:r>
      <w:r w:rsidRPr="00AA376A">
        <w:rPr>
          <w:i/>
        </w:rPr>
        <w:t>x</w:t>
      </w:r>
      <w:r w:rsidRPr="00AA376A">
        <w:t>;</w:t>
      </w:r>
    </w:p>
    <w:p w:rsidR="008F60D5" w:rsidRPr="00AA376A" w:rsidRDefault="008F60D5" w:rsidP="009D5928">
      <w:pPr>
        <w:spacing w:after="0"/>
        <w:ind w:left="2160"/>
      </w:pPr>
      <w:r w:rsidRPr="00AA376A">
        <w:t>}</w:t>
      </w:r>
    </w:p>
    <w:p w:rsidR="008F60D5" w:rsidRPr="00AA376A" w:rsidRDefault="008F60D5" w:rsidP="009D5928">
      <w:pPr>
        <w:spacing w:after="0"/>
        <w:ind w:left="720" w:firstLine="720"/>
      </w:pPr>
      <w:r w:rsidRPr="00AA376A">
        <w:t>}</w:t>
      </w:r>
    </w:p>
    <w:p w:rsidR="008F60D5" w:rsidRDefault="0079591E" w:rsidP="008F60D5">
      <w:pPr>
        <w:spacing w:after="0"/>
        <w:ind w:left="270"/>
      </w:pPr>
      <w:r>
        <w:lastRenderedPageBreak/>
        <w:t>Worst-case complexity analysis:</w:t>
      </w:r>
    </w:p>
    <w:p w:rsidR="0079591E" w:rsidRDefault="0079591E" w:rsidP="0079591E">
      <w:pPr>
        <w:pStyle w:val="ListParagraph"/>
        <w:numPr>
          <w:ilvl w:val="1"/>
          <w:numId w:val="2"/>
        </w:numPr>
        <w:spacing w:after="0"/>
      </w:pPr>
      <w:r>
        <w:t>For comparisons: This algorithm performs in each iteration of the for loop an extra array comparison S[0] &gt; x, which is always false. We add (n-1) to the W(n) for insertion sort →(n-1)(n+2)/2.</w:t>
      </w:r>
    </w:p>
    <w:p w:rsidR="0079591E" w:rsidRPr="00AA376A" w:rsidRDefault="0079591E" w:rsidP="0079591E">
      <w:pPr>
        <w:pStyle w:val="ListParagraph"/>
        <w:numPr>
          <w:ilvl w:val="1"/>
          <w:numId w:val="2"/>
        </w:numPr>
        <w:spacing w:after="0"/>
      </w:pPr>
      <w:r>
        <w:t>The number of assignments is the same.</w:t>
      </w:r>
    </w:p>
    <w:p w:rsidR="00C43D7A" w:rsidRPr="00AA376A" w:rsidRDefault="0079591E" w:rsidP="008F60D5">
      <w:pPr>
        <w:ind w:left="270"/>
      </w:pPr>
      <w:r>
        <w:t xml:space="preserve">Hence </w:t>
      </w:r>
      <w:r w:rsidR="008F60D5" w:rsidRPr="00AA376A">
        <w:t>Algorithm 7.1 is</w:t>
      </w:r>
      <w:r>
        <w:t xml:space="preserve"> better</w:t>
      </w:r>
      <w:r w:rsidR="008F60D5" w:rsidRPr="00AA376A">
        <w:t>.</w:t>
      </w:r>
    </w:p>
    <w:p w:rsidR="009D5928" w:rsidRDefault="009D5928" w:rsidP="00D652E7">
      <w:pPr>
        <w:jc w:val="both"/>
        <w:rPr>
          <w:b/>
        </w:rPr>
      </w:pPr>
    </w:p>
    <w:p w:rsidR="00D652E7" w:rsidRPr="00D652E7" w:rsidRDefault="00C43D7A" w:rsidP="005F5D1F">
      <w:pPr>
        <w:spacing w:after="120"/>
        <w:jc w:val="both"/>
      </w:pPr>
      <w:r w:rsidRPr="00AA376A">
        <w:rPr>
          <w:b/>
        </w:rPr>
        <w:t xml:space="preserve">8) </w:t>
      </w:r>
      <w:r w:rsidR="00D652E7" w:rsidRPr="00D652E7">
        <w:t>An algorithm called Shell Sort is inspired by Insertion Sort’s ability to take</w:t>
      </w:r>
      <w:r w:rsidR="00D652E7">
        <w:t xml:space="preserve"> </w:t>
      </w:r>
      <w:r w:rsidR="00D652E7" w:rsidRPr="00D652E7">
        <w:t>advantage of the order of the elements in the list. In Shell Sort, the entire</w:t>
      </w:r>
      <w:r w:rsidR="00D652E7">
        <w:t xml:space="preserve"> </w:t>
      </w:r>
      <w:r w:rsidR="00D652E7" w:rsidRPr="00D652E7">
        <w:t>list is divided into noncontiguous sublists whose elements are a distance h</w:t>
      </w:r>
      <w:r w:rsidR="00D652E7">
        <w:t xml:space="preserve"> </w:t>
      </w:r>
      <w:r w:rsidR="00D652E7" w:rsidRPr="00D652E7">
        <w:t>apart for some number h. Each sublist is then sorted using Insertion Sort.</w:t>
      </w:r>
      <w:r w:rsidR="00D652E7">
        <w:t xml:space="preserve"> </w:t>
      </w:r>
      <w:r w:rsidR="00D652E7" w:rsidRPr="00D652E7">
        <w:t>During the next pass, the value of h is reduced, increasing the size of each</w:t>
      </w:r>
      <w:r w:rsidR="00D652E7">
        <w:t xml:space="preserve"> </w:t>
      </w:r>
      <w:r w:rsidR="00D652E7" w:rsidRPr="00D652E7">
        <w:t>sublist. Usually the value of each h is chosen to be relatively prime to its</w:t>
      </w:r>
      <w:r w:rsidR="00D652E7">
        <w:t xml:space="preserve"> </w:t>
      </w:r>
      <w:r w:rsidR="00D652E7" w:rsidRPr="00D652E7">
        <w:t>previous value. The ﬁnal pass uses the value 1 forh to sort the list. Write an</w:t>
      </w:r>
      <w:r w:rsidR="00D652E7">
        <w:t xml:space="preserve"> </w:t>
      </w:r>
      <w:r w:rsidR="00D652E7" w:rsidRPr="00D652E7">
        <w:t>algorithm for Shell Sort, study its performance, and compare the result with</w:t>
      </w:r>
      <w:r w:rsidR="00D652E7">
        <w:t xml:space="preserve"> </w:t>
      </w:r>
      <w:r w:rsidR="00D652E7" w:rsidRPr="00D652E7">
        <w:t>the performance of Insertion Sort.</w:t>
      </w:r>
    </w:p>
    <w:p w:rsidR="00D652E7" w:rsidRDefault="00D652E7" w:rsidP="005F5D1F">
      <w:pPr>
        <w:spacing w:after="120"/>
        <w:jc w:val="both"/>
        <w:rPr>
          <w:b/>
        </w:rPr>
      </w:pPr>
    </w:p>
    <w:p w:rsidR="00580956" w:rsidRDefault="008E057D" w:rsidP="009B0299">
      <w:pPr>
        <w:jc w:val="both"/>
      </w:pPr>
      <w:r>
        <w:rPr>
          <w:u w:val="single"/>
        </w:rPr>
        <w:t>Solution</w:t>
      </w:r>
      <w:r>
        <w:t xml:space="preserve">: </w:t>
      </w:r>
      <w:r w:rsidR="004146D3" w:rsidRPr="009B0299">
        <w:t>Shells’s original publication (Shell</w:t>
      </w:r>
      <w:r w:rsidR="004146D3">
        <w:t>, D.L.,</w:t>
      </w:r>
      <w:r w:rsidR="004146D3" w:rsidRPr="004146D3">
        <w:t xml:space="preserve"> "</w:t>
      </w:r>
      <w:r w:rsidR="004146D3">
        <w:t>A High-Speed Sorting Procedure",</w:t>
      </w:r>
      <w:r w:rsidR="004146D3" w:rsidRPr="004146D3">
        <w:t xml:space="preserve"> Communications of the ACM 2</w:t>
      </w:r>
      <w:r w:rsidR="005F5D1F">
        <w:t xml:space="preserve"> (7): 30–32, 1959</w:t>
      </w:r>
      <w:r w:rsidR="004146D3">
        <w:t xml:space="preserve">) used the sequence of h-values (a.k.a. </w:t>
      </w:r>
      <w:r w:rsidR="004146D3">
        <w:rPr>
          <w:i/>
        </w:rPr>
        <w:t>gaps</w:t>
      </w:r>
      <w:r w:rsidR="004146D3">
        <w:t>) equal to N/2, N/4, …</w:t>
      </w:r>
      <w:r w:rsidR="005F5D1F">
        <w:t xml:space="preserve"> </w:t>
      </w:r>
      <w:r w:rsidR="004146D3">
        <w:t>, 1 (taking floors if necessary).</w:t>
      </w:r>
      <w:r w:rsidR="009B0299">
        <w:t xml:space="preserve"> </w:t>
      </w:r>
      <w:r w:rsidR="00160E1A">
        <w:t>With these gaps, the algorithm is</w:t>
      </w:r>
    </w:p>
    <w:p w:rsidR="00580956" w:rsidRPr="008E057D" w:rsidRDefault="008E057D" w:rsidP="008E05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1440"/>
        <w:rPr>
          <w:rFonts w:ascii="Courier New" w:eastAsia="Times New Roman" w:hAnsi="Courier New" w:cs="Courier New"/>
          <w:b/>
          <w:sz w:val="22"/>
          <w:szCs w:val="20"/>
        </w:rPr>
      </w:pPr>
      <w:bookmarkStart w:id="0" w:name="#code"/>
      <w:r w:rsidRPr="008E057D">
        <w:rPr>
          <w:rFonts w:ascii="Courier New" w:eastAsia="Times New Roman" w:hAnsi="Courier New" w:cs="Courier New"/>
          <w:b/>
          <w:sz w:val="22"/>
          <w:szCs w:val="20"/>
        </w:rPr>
        <w:t>int i, j</w:t>
      </w:r>
      <w:r w:rsidR="00580956" w:rsidRPr="008E057D">
        <w:rPr>
          <w:rFonts w:ascii="Courier New" w:eastAsia="Times New Roman" w:hAnsi="Courier New" w:cs="Courier New"/>
          <w:b/>
          <w:sz w:val="22"/>
          <w:szCs w:val="20"/>
        </w:rPr>
        <w:t>, h</w:t>
      </w:r>
      <w:r w:rsidRPr="008E057D">
        <w:rPr>
          <w:rFonts w:ascii="Courier New" w:eastAsia="Times New Roman" w:hAnsi="Courier New" w:cs="Courier New"/>
          <w:b/>
          <w:sz w:val="22"/>
          <w:szCs w:val="20"/>
        </w:rPr>
        <w:t xml:space="preserve">, </w:t>
      </w:r>
      <w:r w:rsidR="00580956" w:rsidRPr="008E057D">
        <w:rPr>
          <w:rFonts w:ascii="Courier New" w:eastAsia="Times New Roman" w:hAnsi="Courier New" w:cs="Courier New"/>
          <w:b/>
          <w:sz w:val="22"/>
          <w:szCs w:val="20"/>
        </w:rPr>
        <w:t>t</w:t>
      </w:r>
      <w:r w:rsidRPr="008E057D">
        <w:rPr>
          <w:rFonts w:ascii="Courier New" w:eastAsia="Times New Roman" w:hAnsi="Courier New" w:cs="Courier New"/>
          <w:b/>
          <w:sz w:val="22"/>
          <w:szCs w:val="20"/>
        </w:rPr>
        <w:t>e</w:t>
      </w:r>
      <w:r w:rsidR="00580956" w:rsidRPr="008E057D">
        <w:rPr>
          <w:rFonts w:ascii="Courier New" w:eastAsia="Times New Roman" w:hAnsi="Courier New" w:cs="Courier New"/>
          <w:b/>
          <w:sz w:val="22"/>
          <w:szCs w:val="20"/>
        </w:rPr>
        <w:t>mp;</w:t>
      </w:r>
    </w:p>
    <w:p w:rsidR="00580956" w:rsidRPr="008E057D" w:rsidRDefault="00580956" w:rsidP="008E05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1440"/>
        <w:rPr>
          <w:rFonts w:ascii="Courier New" w:eastAsia="Times New Roman" w:hAnsi="Courier New" w:cs="Courier New"/>
          <w:b/>
          <w:sz w:val="22"/>
          <w:szCs w:val="20"/>
        </w:rPr>
      </w:pPr>
    </w:p>
    <w:p w:rsidR="00580956" w:rsidRPr="008E057D" w:rsidRDefault="00580956" w:rsidP="008E05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1440"/>
        <w:rPr>
          <w:rFonts w:ascii="Courier New" w:eastAsia="Times New Roman" w:hAnsi="Courier New" w:cs="Courier New"/>
          <w:b/>
          <w:sz w:val="22"/>
          <w:szCs w:val="20"/>
        </w:rPr>
      </w:pPr>
    </w:p>
    <w:p w:rsidR="00580956" w:rsidRPr="008E057D" w:rsidRDefault="00580956" w:rsidP="008E05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1440"/>
        <w:rPr>
          <w:rFonts w:ascii="Courier New" w:eastAsia="Times New Roman" w:hAnsi="Courier New" w:cs="Courier New"/>
          <w:b/>
          <w:sz w:val="22"/>
          <w:szCs w:val="20"/>
        </w:rPr>
      </w:pPr>
      <w:r w:rsidRPr="008E057D">
        <w:rPr>
          <w:rFonts w:ascii="Courier New" w:eastAsia="Times New Roman" w:hAnsi="Courier New" w:cs="Courier New"/>
          <w:b/>
          <w:sz w:val="22"/>
          <w:szCs w:val="20"/>
        </w:rPr>
        <w:t>for (h = N/2; h &gt; 0; h = h</w:t>
      </w:r>
      <w:r w:rsidR="008E057D">
        <w:rPr>
          <w:rFonts w:ascii="Courier New" w:eastAsia="Times New Roman" w:hAnsi="Courier New" w:cs="Courier New"/>
          <w:b/>
          <w:sz w:val="22"/>
          <w:szCs w:val="20"/>
        </w:rPr>
        <w:t>/2)</w:t>
      </w:r>
    </w:p>
    <w:p w:rsidR="00580956" w:rsidRPr="008E057D" w:rsidRDefault="008E057D" w:rsidP="008E05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1440"/>
        <w:rPr>
          <w:rFonts w:ascii="Courier New" w:eastAsia="Times New Roman" w:hAnsi="Courier New" w:cs="Courier New"/>
          <w:b/>
          <w:sz w:val="22"/>
          <w:szCs w:val="20"/>
        </w:rPr>
      </w:pPr>
      <w:r w:rsidRPr="008E057D">
        <w:rPr>
          <w:rFonts w:ascii="Courier New" w:eastAsia="Times New Roman" w:hAnsi="Courier New" w:cs="Courier New"/>
          <w:b/>
          <w:sz w:val="22"/>
          <w:szCs w:val="20"/>
        </w:rPr>
        <w:t xml:space="preserve">  </w:t>
      </w:r>
      <w:r>
        <w:rPr>
          <w:rFonts w:ascii="Courier New" w:eastAsia="Times New Roman" w:hAnsi="Courier New" w:cs="Courier New"/>
          <w:b/>
          <w:sz w:val="22"/>
          <w:szCs w:val="20"/>
        </w:rPr>
        <w:tab/>
      </w:r>
      <w:r w:rsidRPr="008E057D">
        <w:rPr>
          <w:rFonts w:ascii="Courier New" w:eastAsia="Times New Roman" w:hAnsi="Courier New" w:cs="Courier New"/>
          <w:b/>
          <w:sz w:val="22"/>
          <w:szCs w:val="20"/>
        </w:rPr>
        <w:t>for (i</w:t>
      </w:r>
      <w:r w:rsidR="00580956" w:rsidRPr="008E057D">
        <w:rPr>
          <w:rFonts w:ascii="Courier New" w:eastAsia="Times New Roman" w:hAnsi="Courier New" w:cs="Courier New"/>
          <w:b/>
          <w:sz w:val="22"/>
          <w:szCs w:val="20"/>
        </w:rPr>
        <w:t xml:space="preserve"> = h</w:t>
      </w:r>
      <w:r w:rsidRPr="008E057D">
        <w:rPr>
          <w:rFonts w:ascii="Courier New" w:eastAsia="Times New Roman" w:hAnsi="Courier New" w:cs="Courier New"/>
          <w:b/>
          <w:sz w:val="22"/>
          <w:szCs w:val="20"/>
        </w:rPr>
        <w:t>; i &lt; N ; i</w:t>
      </w:r>
      <w:r>
        <w:rPr>
          <w:rFonts w:ascii="Courier New" w:eastAsia="Times New Roman" w:hAnsi="Courier New" w:cs="Courier New"/>
          <w:b/>
          <w:sz w:val="22"/>
          <w:szCs w:val="20"/>
        </w:rPr>
        <w:t>++)</w:t>
      </w:r>
      <w:r w:rsidR="00580956" w:rsidRPr="008E057D">
        <w:rPr>
          <w:rFonts w:ascii="Courier New" w:eastAsia="Times New Roman" w:hAnsi="Courier New" w:cs="Courier New"/>
          <w:b/>
          <w:sz w:val="22"/>
          <w:szCs w:val="20"/>
        </w:rPr>
        <w:t>{</w:t>
      </w:r>
    </w:p>
    <w:p w:rsidR="00580956" w:rsidRPr="008E057D" w:rsidRDefault="00580956" w:rsidP="008E05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1440"/>
        <w:rPr>
          <w:rFonts w:ascii="Courier New" w:eastAsia="Times New Roman" w:hAnsi="Courier New" w:cs="Courier New"/>
          <w:b/>
          <w:sz w:val="22"/>
          <w:szCs w:val="20"/>
        </w:rPr>
      </w:pPr>
      <w:r w:rsidRPr="008E057D">
        <w:rPr>
          <w:rFonts w:ascii="Courier New" w:eastAsia="Times New Roman" w:hAnsi="Courier New" w:cs="Courier New"/>
          <w:b/>
          <w:sz w:val="22"/>
          <w:szCs w:val="20"/>
        </w:rPr>
        <w:tab/>
      </w:r>
      <w:r w:rsidR="008E057D">
        <w:rPr>
          <w:rFonts w:ascii="Courier New" w:eastAsia="Times New Roman" w:hAnsi="Courier New" w:cs="Courier New"/>
          <w:b/>
          <w:sz w:val="22"/>
          <w:szCs w:val="20"/>
        </w:rPr>
        <w:tab/>
      </w:r>
      <w:r w:rsidRPr="008E057D">
        <w:rPr>
          <w:rFonts w:ascii="Courier New" w:eastAsia="Times New Roman" w:hAnsi="Courier New" w:cs="Courier New"/>
          <w:b/>
          <w:sz w:val="22"/>
          <w:szCs w:val="20"/>
        </w:rPr>
        <w:t>t</w:t>
      </w:r>
      <w:r w:rsidR="008E057D" w:rsidRPr="008E057D">
        <w:rPr>
          <w:rFonts w:ascii="Courier New" w:eastAsia="Times New Roman" w:hAnsi="Courier New" w:cs="Courier New"/>
          <w:b/>
          <w:sz w:val="22"/>
          <w:szCs w:val="20"/>
        </w:rPr>
        <w:t>emp = a[i</w:t>
      </w:r>
      <w:r w:rsidRPr="008E057D">
        <w:rPr>
          <w:rFonts w:ascii="Courier New" w:eastAsia="Times New Roman" w:hAnsi="Courier New" w:cs="Courier New"/>
          <w:b/>
          <w:sz w:val="22"/>
          <w:szCs w:val="20"/>
        </w:rPr>
        <w:t>];</w:t>
      </w:r>
    </w:p>
    <w:p w:rsidR="00580956" w:rsidRPr="008E057D" w:rsidRDefault="008E057D" w:rsidP="008E05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1440"/>
        <w:rPr>
          <w:rFonts w:ascii="Courier New" w:eastAsia="Times New Roman" w:hAnsi="Courier New" w:cs="Courier New"/>
          <w:b/>
          <w:sz w:val="22"/>
          <w:szCs w:val="20"/>
        </w:rPr>
      </w:pPr>
      <w:r w:rsidRPr="008E057D">
        <w:rPr>
          <w:rFonts w:ascii="Courier New" w:eastAsia="Times New Roman" w:hAnsi="Courier New" w:cs="Courier New"/>
          <w:b/>
          <w:sz w:val="22"/>
          <w:szCs w:val="20"/>
        </w:rPr>
        <w:tab/>
      </w:r>
      <w:r>
        <w:rPr>
          <w:rFonts w:ascii="Courier New" w:eastAsia="Times New Roman" w:hAnsi="Courier New" w:cs="Courier New"/>
          <w:b/>
          <w:sz w:val="22"/>
          <w:szCs w:val="20"/>
        </w:rPr>
        <w:tab/>
      </w:r>
      <w:r w:rsidRPr="008E057D">
        <w:rPr>
          <w:rFonts w:ascii="Courier New" w:eastAsia="Times New Roman" w:hAnsi="Courier New" w:cs="Courier New"/>
          <w:b/>
          <w:sz w:val="22"/>
          <w:szCs w:val="20"/>
        </w:rPr>
        <w:t>for (j = i</w:t>
      </w:r>
      <w:r w:rsidR="00580956" w:rsidRPr="008E057D">
        <w:rPr>
          <w:rFonts w:ascii="Courier New" w:eastAsia="Times New Roman" w:hAnsi="Courier New" w:cs="Courier New"/>
          <w:b/>
          <w:sz w:val="22"/>
          <w:szCs w:val="20"/>
        </w:rPr>
        <w:t>; j &gt;= h &amp;&amp; t</w:t>
      </w:r>
      <w:r w:rsidRPr="008E057D">
        <w:rPr>
          <w:rFonts w:ascii="Courier New" w:eastAsia="Times New Roman" w:hAnsi="Courier New" w:cs="Courier New"/>
          <w:b/>
          <w:sz w:val="22"/>
          <w:szCs w:val="20"/>
        </w:rPr>
        <w:t>e</w:t>
      </w:r>
      <w:r w:rsidR="00580956" w:rsidRPr="008E057D">
        <w:rPr>
          <w:rFonts w:ascii="Courier New" w:eastAsia="Times New Roman" w:hAnsi="Courier New" w:cs="Courier New"/>
          <w:b/>
          <w:sz w:val="22"/>
          <w:szCs w:val="20"/>
        </w:rPr>
        <w:t>mp &lt; a[j-h]; j = j-h)</w:t>
      </w:r>
    </w:p>
    <w:p w:rsidR="00580956" w:rsidRPr="008E057D" w:rsidRDefault="00580956" w:rsidP="008E05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1440"/>
        <w:rPr>
          <w:rFonts w:ascii="Courier New" w:eastAsia="Times New Roman" w:hAnsi="Courier New" w:cs="Courier New"/>
          <w:b/>
          <w:sz w:val="22"/>
          <w:szCs w:val="20"/>
        </w:rPr>
      </w:pPr>
      <w:r w:rsidRPr="008E057D">
        <w:rPr>
          <w:rFonts w:ascii="Courier New" w:eastAsia="Times New Roman" w:hAnsi="Courier New" w:cs="Courier New"/>
          <w:b/>
          <w:sz w:val="22"/>
          <w:szCs w:val="20"/>
        </w:rPr>
        <w:tab/>
      </w:r>
      <w:r w:rsidRPr="008E057D">
        <w:rPr>
          <w:rFonts w:ascii="Courier New" w:eastAsia="Times New Roman" w:hAnsi="Courier New" w:cs="Courier New"/>
          <w:b/>
          <w:sz w:val="22"/>
          <w:szCs w:val="20"/>
        </w:rPr>
        <w:tab/>
      </w:r>
      <w:r w:rsidR="008E057D">
        <w:rPr>
          <w:rFonts w:ascii="Courier New" w:eastAsia="Times New Roman" w:hAnsi="Courier New" w:cs="Courier New"/>
          <w:b/>
          <w:sz w:val="22"/>
          <w:szCs w:val="20"/>
        </w:rPr>
        <w:tab/>
      </w:r>
      <w:r w:rsidRPr="008E057D">
        <w:rPr>
          <w:rFonts w:ascii="Courier New" w:eastAsia="Times New Roman" w:hAnsi="Courier New" w:cs="Courier New"/>
          <w:b/>
          <w:sz w:val="22"/>
          <w:szCs w:val="20"/>
        </w:rPr>
        <w:t>a[j] = a[j-h];</w:t>
      </w:r>
    </w:p>
    <w:p w:rsidR="00580956" w:rsidRPr="008E057D" w:rsidRDefault="00580956" w:rsidP="008E05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1440"/>
        <w:rPr>
          <w:rFonts w:ascii="Courier New" w:eastAsia="Times New Roman" w:hAnsi="Courier New" w:cs="Courier New"/>
          <w:b/>
          <w:sz w:val="22"/>
          <w:szCs w:val="20"/>
        </w:rPr>
      </w:pPr>
      <w:r w:rsidRPr="008E057D">
        <w:rPr>
          <w:rFonts w:ascii="Courier New" w:eastAsia="Times New Roman" w:hAnsi="Courier New" w:cs="Courier New"/>
          <w:b/>
          <w:sz w:val="22"/>
          <w:szCs w:val="20"/>
        </w:rPr>
        <w:tab/>
      </w:r>
      <w:r w:rsidR="008E057D">
        <w:rPr>
          <w:rFonts w:ascii="Courier New" w:eastAsia="Times New Roman" w:hAnsi="Courier New" w:cs="Courier New"/>
          <w:b/>
          <w:sz w:val="22"/>
          <w:szCs w:val="20"/>
        </w:rPr>
        <w:tab/>
      </w:r>
      <w:r w:rsidRPr="008E057D">
        <w:rPr>
          <w:rFonts w:ascii="Courier New" w:eastAsia="Times New Roman" w:hAnsi="Courier New" w:cs="Courier New"/>
          <w:b/>
          <w:sz w:val="22"/>
          <w:szCs w:val="20"/>
        </w:rPr>
        <w:t>a[j] = t</w:t>
      </w:r>
      <w:r w:rsidR="008E057D" w:rsidRPr="008E057D">
        <w:rPr>
          <w:rFonts w:ascii="Courier New" w:eastAsia="Times New Roman" w:hAnsi="Courier New" w:cs="Courier New"/>
          <w:b/>
          <w:sz w:val="22"/>
          <w:szCs w:val="20"/>
        </w:rPr>
        <w:t>e</w:t>
      </w:r>
      <w:r w:rsidRPr="008E057D">
        <w:rPr>
          <w:rFonts w:ascii="Courier New" w:eastAsia="Times New Roman" w:hAnsi="Courier New" w:cs="Courier New"/>
          <w:b/>
          <w:sz w:val="22"/>
          <w:szCs w:val="20"/>
        </w:rPr>
        <w:t>mp;</w:t>
      </w:r>
    </w:p>
    <w:p w:rsidR="00580956" w:rsidRPr="008E057D" w:rsidRDefault="008E057D" w:rsidP="008E05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1440"/>
        <w:rPr>
          <w:rFonts w:ascii="Courier New" w:eastAsia="Times New Roman" w:hAnsi="Courier New" w:cs="Courier New"/>
          <w:b/>
          <w:sz w:val="22"/>
          <w:szCs w:val="20"/>
        </w:rPr>
      </w:pPr>
      <w:r>
        <w:rPr>
          <w:rFonts w:ascii="Courier New" w:eastAsia="Times New Roman" w:hAnsi="Courier New" w:cs="Courier New"/>
          <w:b/>
          <w:sz w:val="22"/>
          <w:szCs w:val="20"/>
        </w:rPr>
        <w:t xml:space="preserve">  </w:t>
      </w:r>
      <w:r>
        <w:rPr>
          <w:rFonts w:ascii="Courier New" w:eastAsia="Times New Roman" w:hAnsi="Courier New" w:cs="Courier New"/>
          <w:b/>
          <w:sz w:val="22"/>
          <w:szCs w:val="20"/>
        </w:rPr>
        <w:tab/>
        <w:t>}</w:t>
      </w:r>
    </w:p>
    <w:p w:rsidR="00580956" w:rsidRPr="008E057D" w:rsidRDefault="00580956" w:rsidP="008E05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1440"/>
        <w:rPr>
          <w:rFonts w:ascii="Courier New" w:eastAsia="Times New Roman" w:hAnsi="Courier New" w:cs="Courier New"/>
          <w:b/>
          <w:sz w:val="22"/>
          <w:szCs w:val="20"/>
        </w:rPr>
      </w:pPr>
      <w:r w:rsidRPr="008E057D">
        <w:rPr>
          <w:rFonts w:ascii="Courier New" w:eastAsia="Times New Roman" w:hAnsi="Courier New" w:cs="Courier New"/>
          <w:b/>
          <w:sz w:val="22"/>
          <w:szCs w:val="20"/>
        </w:rPr>
        <w:t>}</w:t>
      </w:r>
    </w:p>
    <w:bookmarkEnd w:id="0"/>
    <w:p w:rsidR="005F5D1F" w:rsidRDefault="00160E1A" w:rsidP="009B0299">
      <w:pPr>
        <w:jc w:val="both"/>
      </w:pPr>
      <w:r>
        <w:t xml:space="preserve">Many better sequences have been </w:t>
      </w:r>
      <w:r w:rsidR="005F5D1F">
        <w:t xml:space="preserve"> found, e.g.</w:t>
      </w:r>
    </w:p>
    <w:p w:rsidR="005F5D1F" w:rsidRDefault="009B0299" w:rsidP="005F5D1F">
      <w:pPr>
        <w:pStyle w:val="ListParagraph"/>
        <w:numPr>
          <w:ilvl w:val="0"/>
          <w:numId w:val="2"/>
        </w:numPr>
        <w:jc w:val="both"/>
      </w:pPr>
      <w:r>
        <w:t>1, 3, 5, … 2</w:t>
      </w:r>
      <w:r w:rsidRPr="005F5D1F">
        <w:rPr>
          <w:vertAlign w:val="superscript"/>
        </w:rPr>
        <w:t>k</w:t>
      </w:r>
      <w:r>
        <w:t>-1, …</w:t>
      </w:r>
      <w:r w:rsidR="003F49AB">
        <w:t>,</w:t>
      </w:r>
      <w:r>
        <w:t xml:space="preserve"> proven to be </w:t>
      </w:r>
      <w:r w:rsidRPr="005F5D1F">
        <w:rPr>
          <w:rFonts w:ascii="Courier New" w:hAnsi="Courier New" w:cs="Courier New"/>
        </w:rPr>
        <w:t>Q</w:t>
      </w:r>
      <w:r>
        <w:t>(n</w:t>
      </w:r>
      <w:r w:rsidRPr="005F5D1F">
        <w:rPr>
          <w:vertAlign w:val="superscript"/>
        </w:rPr>
        <w:t>3/2</w:t>
      </w:r>
      <w:r>
        <w:t xml:space="preserve">) , and </w:t>
      </w:r>
    </w:p>
    <w:p w:rsidR="005F5D1F" w:rsidRDefault="009B0299" w:rsidP="005F5D1F">
      <w:pPr>
        <w:pStyle w:val="ListParagraph"/>
        <w:numPr>
          <w:ilvl w:val="0"/>
          <w:numId w:val="2"/>
        </w:numPr>
        <w:jc w:val="both"/>
      </w:pPr>
      <w:r>
        <w:t>1, 2, 3, 4, 6, …, 2</w:t>
      </w:r>
      <w:r w:rsidRPr="005F5D1F">
        <w:rPr>
          <w:vertAlign w:val="superscript"/>
        </w:rPr>
        <w:t>a</w:t>
      </w:r>
      <w:r>
        <w:t>3</w:t>
      </w:r>
      <w:r w:rsidRPr="005F5D1F">
        <w:rPr>
          <w:vertAlign w:val="superscript"/>
        </w:rPr>
        <w:t>b</w:t>
      </w:r>
      <w:r>
        <w:t>, …</w:t>
      </w:r>
      <w:r w:rsidR="003F49AB">
        <w:t xml:space="preserve">, </w:t>
      </w:r>
      <w:r>
        <w:t xml:space="preserve">proven to be </w:t>
      </w:r>
      <w:r w:rsidRPr="005F5D1F">
        <w:rPr>
          <w:rFonts w:ascii="Symbol" w:hAnsi="Symbol"/>
        </w:rPr>
        <w:t></w:t>
      </w:r>
      <w:r>
        <w:t>(n∙lg</w:t>
      </w:r>
      <w:r w:rsidRPr="005F5D1F">
        <w:rPr>
          <w:vertAlign w:val="superscript"/>
        </w:rPr>
        <w:t>2</w:t>
      </w:r>
      <w:r w:rsidR="005F5D1F">
        <w:t>n).</w:t>
      </w:r>
    </w:p>
    <w:p w:rsidR="005F5D1F" w:rsidRDefault="009B0299" w:rsidP="005F5D1F">
      <w:pPr>
        <w:jc w:val="both"/>
      </w:pPr>
      <w:r>
        <w:t>Because of this, Shell</w:t>
      </w:r>
      <w:r w:rsidR="001C513A">
        <w:t xml:space="preserve"> S</w:t>
      </w:r>
      <w:r>
        <w:t xml:space="preserve">ort is theoretically important: by choosing different sequences, we can “bridge” the gap between </w:t>
      </w:r>
      <w:r w:rsidRPr="005F5D1F">
        <w:rPr>
          <w:rFonts w:ascii="Symbol" w:hAnsi="Symbol"/>
        </w:rPr>
        <w:t></w:t>
      </w:r>
      <w:r>
        <w:t>(n</w:t>
      </w:r>
      <w:r w:rsidRPr="005F5D1F">
        <w:rPr>
          <w:vertAlign w:val="superscript"/>
        </w:rPr>
        <w:t>2</w:t>
      </w:r>
      <w:r>
        <w:t xml:space="preserve">) and </w:t>
      </w:r>
      <w:r w:rsidRPr="005F5D1F">
        <w:rPr>
          <w:rFonts w:ascii="Symbol" w:hAnsi="Symbol" w:cs="Courier New"/>
        </w:rPr>
        <w:t></w:t>
      </w:r>
      <w:r>
        <w:t>(n∙lg n).</w:t>
      </w:r>
      <w:r w:rsidR="003F49AB">
        <w:t xml:space="preserve"> </w:t>
      </w:r>
    </w:p>
    <w:p w:rsidR="004146D3" w:rsidRPr="009B0299" w:rsidRDefault="003F49AB" w:rsidP="005F5D1F">
      <w:pPr>
        <w:jc w:val="both"/>
      </w:pPr>
      <w:r>
        <w:t>Practically, it has the advantage of having a very simple code impl</w:t>
      </w:r>
      <w:r w:rsidR="00160E1A">
        <w:t>ementation (inherited from Inser</w:t>
      </w:r>
      <w:r>
        <w:t xml:space="preserve">tion Sort), and it was found to outperform the </w:t>
      </w:r>
      <w:r w:rsidRPr="005F5D1F">
        <w:rPr>
          <w:rFonts w:ascii="Symbol" w:hAnsi="Symbol" w:cs="Courier New"/>
        </w:rPr>
        <w:t></w:t>
      </w:r>
      <w:r>
        <w:t>(n∙lg n) algorithms on array sizes up to a few tens of thousands of elements.</w:t>
      </w:r>
    </w:p>
    <w:p w:rsidR="003A4D77" w:rsidRDefault="003A4D77">
      <w:pPr>
        <w:rPr>
          <w:b/>
        </w:rPr>
      </w:pPr>
    </w:p>
    <w:p w:rsidR="003A4D77" w:rsidRDefault="003A4D77">
      <w:pPr>
        <w:rPr>
          <w:b/>
        </w:rPr>
      </w:pPr>
    </w:p>
    <w:p w:rsidR="00C43D7A" w:rsidRDefault="005F5D1F">
      <w:pPr>
        <w:rPr>
          <w:b/>
        </w:rPr>
      </w:pPr>
      <w:r>
        <w:rPr>
          <w:b/>
        </w:rPr>
        <w:br w:type="page"/>
      </w:r>
      <w:r w:rsidR="003A4D77">
        <w:rPr>
          <w:b/>
        </w:rPr>
        <w:lastRenderedPageBreak/>
        <w:t>Section 7.3</w:t>
      </w:r>
    </w:p>
    <w:p w:rsidR="003A4D77" w:rsidRPr="00AA376A" w:rsidRDefault="003A4D77"/>
    <w:p w:rsidR="00A974D0" w:rsidRDefault="00396759" w:rsidP="003C6ABA">
      <w:pPr>
        <w:spacing w:after="120"/>
      </w:pPr>
      <w:r w:rsidRPr="00AA376A">
        <w:rPr>
          <w:b/>
        </w:rPr>
        <w:t>9)</w:t>
      </w:r>
      <w:r w:rsidRPr="00AA376A">
        <w:t xml:space="preserve"> </w:t>
      </w:r>
      <w:r w:rsidR="00A974D0" w:rsidRPr="00A974D0">
        <w:t>Show that the permutation [n,n−1, . . . , 2, 1] has</w:t>
      </w:r>
      <w:r w:rsidR="00A974D0">
        <w:t xml:space="preserve"> </w:t>
      </w:r>
      <w:r w:rsidR="00A974D0" w:rsidRPr="00A974D0">
        <w:t>n(n−1)</w:t>
      </w:r>
      <w:r w:rsidR="00D9280D">
        <w:t>/2</w:t>
      </w:r>
      <w:r w:rsidR="00A974D0" w:rsidRPr="00A974D0">
        <w:t xml:space="preserve"> inversions.</w:t>
      </w:r>
    </w:p>
    <w:p w:rsidR="00A974D0" w:rsidRDefault="00A974D0" w:rsidP="003C6ABA">
      <w:pPr>
        <w:spacing w:after="120"/>
      </w:pPr>
    </w:p>
    <w:p w:rsidR="00427E42" w:rsidRPr="00AA376A" w:rsidRDefault="00A974D0">
      <w:r>
        <w:rPr>
          <w:u w:val="single"/>
        </w:rPr>
        <w:t>Solution</w:t>
      </w:r>
      <w:r>
        <w:t xml:space="preserve">: </w:t>
      </w:r>
      <w:r w:rsidR="00396759" w:rsidRPr="00AA376A">
        <w:t>Since</w:t>
      </w:r>
      <w:r w:rsidR="004C0638" w:rsidRPr="00AA376A">
        <w:t>,</w:t>
      </w:r>
      <w:r w:rsidR="00396759" w:rsidRPr="00AA376A">
        <w:t xml:space="preserve"> in the permutation [n, n-1, n-2, …, 2, 1]</w:t>
      </w:r>
      <w:r w:rsidR="004C0638" w:rsidRPr="00AA376A">
        <w:t>,</w:t>
      </w:r>
      <w:r w:rsidR="00396759" w:rsidRPr="00AA376A">
        <w:t xml:space="preserve"> any element at index i is greater t</w:t>
      </w:r>
      <w:r w:rsidR="004C0638" w:rsidRPr="00AA376A">
        <w:t>han the</w:t>
      </w:r>
      <w:r w:rsidR="00396759" w:rsidRPr="00AA376A">
        <w:t xml:space="preserve"> elements at </w:t>
      </w:r>
      <w:r w:rsidR="004C0638" w:rsidRPr="00AA376A">
        <w:t xml:space="preserve">exactly all </w:t>
      </w:r>
      <w:r w:rsidR="00396759" w:rsidRPr="00AA376A">
        <w:t>indices j&gt;i, each element at position i has n-i inversions. Thus, the total number of inversions is given by the sum of this difference for i=1 to n, which is t</w:t>
      </w:r>
      <w:r w:rsidR="004C0638" w:rsidRPr="00AA376A">
        <w:t>he sum of the integers from</w:t>
      </w:r>
      <w:r w:rsidR="00396759" w:rsidRPr="00AA376A">
        <w:t xml:space="preserve"> n-1</w:t>
      </w:r>
      <w:r w:rsidR="004C0638" w:rsidRPr="00AA376A">
        <w:t xml:space="preserve"> down to 1</w:t>
      </w:r>
      <w:r w:rsidR="00396759" w:rsidRPr="00AA376A">
        <w:t>, which is equal to n(n-1)</w:t>
      </w:r>
      <w:r w:rsidR="004C0638" w:rsidRPr="00AA376A">
        <w:t>/2.</w:t>
      </w:r>
    </w:p>
    <w:p w:rsidR="00AE7313" w:rsidRPr="00AA376A" w:rsidRDefault="00AE7313"/>
    <w:p w:rsidR="00A974D0" w:rsidRDefault="007729E7" w:rsidP="003C6ABA">
      <w:pPr>
        <w:spacing w:after="120"/>
      </w:pPr>
      <w:r w:rsidRPr="00AA376A">
        <w:rPr>
          <w:b/>
        </w:rPr>
        <w:t>10)</w:t>
      </w:r>
      <w:r w:rsidRPr="00AA376A">
        <w:t xml:space="preserve"> </w:t>
      </w:r>
      <w:r w:rsidR="00A974D0">
        <w:t>Give the transpose of the permutation [2, 5, 1, 6, 3, 4], and ﬁnd the number of inversions in both permutations. What is the total number of inversions?</w:t>
      </w:r>
    </w:p>
    <w:p w:rsidR="00A974D0" w:rsidRDefault="00A974D0" w:rsidP="003C6ABA">
      <w:pPr>
        <w:spacing w:after="120"/>
      </w:pPr>
    </w:p>
    <w:p w:rsidR="00767E69" w:rsidRPr="00AA376A" w:rsidRDefault="00A974D0" w:rsidP="00A974D0">
      <w:r>
        <w:rPr>
          <w:u w:val="single"/>
        </w:rPr>
        <w:t>Solution</w:t>
      </w:r>
      <w:r>
        <w:t xml:space="preserve">: </w:t>
      </w:r>
      <w:r w:rsidR="007729E7" w:rsidRPr="00AA376A">
        <w:t>The permutation [2,5,1,6,3,4] has 6 inversions. Its transpose [4,3,6,1,5,2] has 9 inversions. The total number of inversions is thus 15.</w:t>
      </w:r>
    </w:p>
    <w:p w:rsidR="00C43D7A" w:rsidRPr="00AA376A" w:rsidRDefault="00C43D7A" w:rsidP="00952DDD">
      <w:pPr>
        <w:spacing w:after="120"/>
      </w:pPr>
    </w:p>
    <w:p w:rsidR="005D463C" w:rsidRDefault="005D463C" w:rsidP="003D154C">
      <w:pPr>
        <w:spacing w:after="0"/>
        <w:rPr>
          <w:b/>
        </w:rPr>
      </w:pPr>
    </w:p>
    <w:p w:rsidR="001C513A" w:rsidRPr="001C513A" w:rsidRDefault="00C43D7A" w:rsidP="001C513A">
      <w:pPr>
        <w:spacing w:after="0"/>
      </w:pPr>
      <w:r w:rsidRPr="00AA376A">
        <w:rPr>
          <w:b/>
        </w:rPr>
        <w:t xml:space="preserve">11) </w:t>
      </w:r>
      <w:r w:rsidR="001C513A" w:rsidRPr="001C513A">
        <w:t>Show that there are n(n−1)/2 inversions in a permutation of n distinct</w:t>
      </w:r>
      <w:r w:rsidR="001C513A">
        <w:t xml:space="preserve"> </w:t>
      </w:r>
      <w:r w:rsidR="001C513A" w:rsidRPr="001C513A">
        <w:t>ordered elements with respect to its transpose.</w:t>
      </w:r>
    </w:p>
    <w:p w:rsidR="001C513A" w:rsidRDefault="001C513A" w:rsidP="003D154C">
      <w:pPr>
        <w:spacing w:after="0"/>
        <w:rPr>
          <w:b/>
        </w:rPr>
      </w:pPr>
    </w:p>
    <w:p w:rsidR="00713EB7" w:rsidRDefault="005D463C" w:rsidP="00002E79">
      <w:pPr>
        <w:spacing w:after="0"/>
        <w:rPr>
          <w:color w:val="000000" w:themeColor="text1"/>
        </w:rPr>
      </w:pPr>
      <w:r w:rsidRPr="00713EB7">
        <w:rPr>
          <w:color w:val="000000" w:themeColor="text1"/>
          <w:u w:val="single"/>
        </w:rPr>
        <w:t>Solution</w:t>
      </w:r>
      <w:r w:rsidRPr="00713EB7">
        <w:rPr>
          <w:color w:val="000000" w:themeColor="text1"/>
        </w:rPr>
        <w:t xml:space="preserve">: </w:t>
      </w:r>
      <w:r w:rsidR="003C6ABA" w:rsidRPr="00713EB7">
        <w:rPr>
          <w:color w:val="000000" w:themeColor="text1"/>
        </w:rPr>
        <w:t xml:space="preserve">A permutation (k1,k2, … , kn) has an inversion (i, j) with respect to its transpose if </w:t>
      </w:r>
      <w:r w:rsidR="00713EB7">
        <w:rPr>
          <w:color w:val="000000" w:themeColor="text1"/>
        </w:rPr>
        <w:t xml:space="preserve">the order between ki and kj in the permutation is the opposite of the order of the same elements in the transpose. </w:t>
      </w:r>
    </w:p>
    <w:p w:rsidR="00713EB7" w:rsidRDefault="00713EB7" w:rsidP="00713EB7">
      <w:pPr>
        <w:spacing w:after="0"/>
        <w:jc w:val="both"/>
      </w:pPr>
      <w:r>
        <w:rPr>
          <w:color w:val="000000" w:themeColor="text1"/>
        </w:rPr>
        <w:t xml:space="preserve">It is easy to see that </w:t>
      </w:r>
      <w:r>
        <w:rPr>
          <w:color w:val="000000" w:themeColor="text1"/>
          <w:u w:val="single"/>
        </w:rPr>
        <w:t>all</w:t>
      </w:r>
      <w:r>
        <w:rPr>
          <w:color w:val="000000" w:themeColor="text1"/>
        </w:rPr>
        <w:t xml:space="preserve"> elements change the order in the transpose, so the number of inversions is the number of distinct pairs (i, j). </w:t>
      </w:r>
      <w:r>
        <w:t xml:space="preserve">As shown in Section A.7, the number of combinations of n objects taken k at a time is </w:t>
      </w:r>
      <w:r w:rsidRPr="00765701">
        <w:rPr>
          <w:position w:val="-28"/>
        </w:rPr>
        <w:object w:dxaOrig="999" w:dyaOrig="660">
          <v:shape id="_x0000_i1030" type="#_x0000_t75" style="width:50.25pt;height:33pt" o:ole="">
            <v:imagedata r:id="rId17" o:title=""/>
          </v:shape>
          <o:OLEObject Type="Embed" ProgID="Equation.3" ShapeID="_x0000_i1030" DrawAspect="Content" ObjectID="_1463828868" r:id="rId18"/>
        </w:object>
      </w:r>
      <w:r>
        <w:t>. Making k = 2 and simplifying, we obtain n(n-1)/2.</w:t>
      </w:r>
    </w:p>
    <w:p w:rsidR="003D154C" w:rsidRPr="00713EB7" w:rsidRDefault="003D154C" w:rsidP="00002E79">
      <w:pPr>
        <w:spacing w:after="0"/>
        <w:rPr>
          <w:i/>
          <w:color w:val="000000" w:themeColor="text1"/>
        </w:rPr>
      </w:pPr>
    </w:p>
    <w:p w:rsidR="00C43D7A" w:rsidRPr="00713EB7" w:rsidRDefault="00C43D7A" w:rsidP="00952DDD">
      <w:pPr>
        <w:spacing w:after="120"/>
        <w:rPr>
          <w:color w:val="000000" w:themeColor="text1"/>
        </w:rPr>
      </w:pPr>
    </w:p>
    <w:p w:rsidR="00A945EB" w:rsidRDefault="00A945EB" w:rsidP="00345317">
      <w:pPr>
        <w:spacing w:after="0"/>
        <w:jc w:val="both"/>
        <w:rPr>
          <w:b/>
        </w:rPr>
      </w:pPr>
    </w:p>
    <w:p w:rsidR="00345317" w:rsidRPr="00345317" w:rsidRDefault="00C43D7A" w:rsidP="00345317">
      <w:pPr>
        <w:spacing w:after="0"/>
        <w:jc w:val="both"/>
      </w:pPr>
      <w:r w:rsidRPr="00AA376A">
        <w:rPr>
          <w:b/>
        </w:rPr>
        <w:t xml:space="preserve">12) </w:t>
      </w:r>
      <w:r w:rsidR="00345317" w:rsidRPr="00345317">
        <w:t>Show</w:t>
      </w:r>
      <w:r w:rsidR="00345317">
        <w:t xml:space="preserve"> </w:t>
      </w:r>
      <w:r w:rsidR="00345317" w:rsidRPr="00345317">
        <w:t>that</w:t>
      </w:r>
      <w:r w:rsidR="00345317">
        <w:t xml:space="preserve"> </w:t>
      </w:r>
      <w:r w:rsidR="00345317" w:rsidRPr="00345317">
        <w:t>the</w:t>
      </w:r>
      <w:r w:rsidR="00345317">
        <w:t xml:space="preserve"> </w:t>
      </w:r>
      <w:r w:rsidR="00345317" w:rsidRPr="00345317">
        <w:t>total</w:t>
      </w:r>
      <w:r w:rsidR="00345317">
        <w:t xml:space="preserve"> </w:t>
      </w:r>
      <w:r w:rsidR="00345317" w:rsidRPr="00345317">
        <w:t>number</w:t>
      </w:r>
      <w:r w:rsidR="00345317">
        <w:t xml:space="preserve"> </w:t>
      </w:r>
      <w:r w:rsidR="00345317" w:rsidRPr="00345317">
        <w:t>of</w:t>
      </w:r>
      <w:r w:rsidR="00345317">
        <w:t xml:space="preserve"> </w:t>
      </w:r>
      <w:r w:rsidR="00345317" w:rsidRPr="00345317">
        <w:t>inversions</w:t>
      </w:r>
      <w:r w:rsidR="00345317">
        <w:t xml:space="preserve"> </w:t>
      </w:r>
      <w:r w:rsidR="00345317" w:rsidRPr="00345317">
        <w:t>in</w:t>
      </w:r>
      <w:r w:rsidR="00345317">
        <w:t xml:space="preserve"> </w:t>
      </w:r>
      <w:r w:rsidR="00345317" w:rsidRPr="00345317">
        <w:t>a</w:t>
      </w:r>
      <w:r w:rsidR="00345317">
        <w:t xml:space="preserve"> </w:t>
      </w:r>
      <w:r w:rsidR="00345317" w:rsidRPr="00345317">
        <w:t>permutation</w:t>
      </w:r>
      <w:r w:rsidR="00345317">
        <w:t xml:space="preserve"> </w:t>
      </w:r>
      <w:r w:rsidR="00345317" w:rsidRPr="00345317">
        <w:t>and</w:t>
      </w:r>
      <w:r w:rsidR="00345317">
        <w:t xml:space="preserve"> </w:t>
      </w:r>
      <w:r w:rsidR="00345317" w:rsidRPr="00345317">
        <w:t>its</w:t>
      </w:r>
      <w:r w:rsidR="00345317">
        <w:t xml:space="preserve"> </w:t>
      </w:r>
      <w:r w:rsidR="00345317" w:rsidRPr="00345317">
        <w:t>transpose</w:t>
      </w:r>
      <w:r w:rsidR="00345317">
        <w:t xml:space="preserve"> </w:t>
      </w:r>
      <w:r w:rsidR="00345317" w:rsidRPr="00345317">
        <w:t>is</w:t>
      </w:r>
    </w:p>
    <w:p w:rsidR="00345317" w:rsidRPr="00345317" w:rsidRDefault="00345317" w:rsidP="00345317">
      <w:pPr>
        <w:spacing w:after="0"/>
        <w:jc w:val="both"/>
      </w:pPr>
      <w:r w:rsidRPr="00345317">
        <w:t>n(n−1)/2.</w:t>
      </w:r>
      <w:r>
        <w:t xml:space="preserve"> </w:t>
      </w:r>
      <w:r w:rsidRPr="00345317">
        <w:t>Use</w:t>
      </w:r>
      <w:r>
        <w:t xml:space="preserve"> </w:t>
      </w:r>
      <w:r w:rsidRPr="00345317">
        <w:t>this</w:t>
      </w:r>
      <w:r>
        <w:t xml:space="preserve"> </w:t>
      </w:r>
      <w:r w:rsidRPr="00345317">
        <w:t>to</w:t>
      </w:r>
      <w:r>
        <w:t xml:space="preserve"> </w:t>
      </w:r>
      <w:r w:rsidRPr="00345317">
        <w:t>ﬁnd</w:t>
      </w:r>
      <w:r>
        <w:t xml:space="preserve"> </w:t>
      </w:r>
      <w:r w:rsidRPr="00345317">
        <w:t>the</w:t>
      </w:r>
      <w:r>
        <w:t xml:space="preserve"> </w:t>
      </w:r>
      <w:r w:rsidRPr="00345317">
        <w:t>total</w:t>
      </w:r>
      <w:r>
        <w:t xml:space="preserve"> </w:t>
      </w:r>
      <w:r w:rsidRPr="00345317">
        <w:t>number</w:t>
      </w:r>
      <w:r>
        <w:t xml:space="preserve"> </w:t>
      </w:r>
      <w:r w:rsidRPr="00345317">
        <w:t>of</w:t>
      </w:r>
      <w:r>
        <w:t xml:space="preserve"> </w:t>
      </w:r>
      <w:r w:rsidRPr="00345317">
        <w:t>inversions</w:t>
      </w:r>
      <w:r>
        <w:t xml:space="preserve"> </w:t>
      </w:r>
      <w:r w:rsidRPr="00345317">
        <w:t>in</w:t>
      </w:r>
      <w:r>
        <w:t xml:space="preserve"> </w:t>
      </w:r>
      <w:r w:rsidRPr="00345317">
        <w:t>the</w:t>
      </w:r>
      <w:r>
        <w:t xml:space="preserve"> </w:t>
      </w:r>
      <w:r w:rsidRPr="00345317">
        <w:t>permutation</w:t>
      </w:r>
      <w:r>
        <w:t xml:space="preserve"> </w:t>
      </w:r>
      <w:r w:rsidRPr="00345317">
        <w:t>in Exercise 10 and its transpose.</w:t>
      </w:r>
    </w:p>
    <w:p w:rsidR="00345317" w:rsidRDefault="00345317" w:rsidP="00345317">
      <w:pPr>
        <w:spacing w:after="0"/>
        <w:jc w:val="both"/>
        <w:rPr>
          <w:b/>
        </w:rPr>
      </w:pPr>
    </w:p>
    <w:p w:rsidR="00765701" w:rsidRDefault="005D463C" w:rsidP="00345317">
      <w:pPr>
        <w:spacing w:after="0"/>
        <w:jc w:val="both"/>
      </w:pPr>
      <w:r>
        <w:rPr>
          <w:u w:val="single"/>
        </w:rPr>
        <w:t>Solution</w:t>
      </w:r>
      <w:r>
        <w:t xml:space="preserve">: </w:t>
      </w:r>
      <w:r w:rsidR="00765701" w:rsidRPr="00765701">
        <w:t>The proof of Theorem 7.1</w:t>
      </w:r>
      <w:r w:rsidR="00765701">
        <w:t xml:space="preserve"> states</w:t>
      </w:r>
      <w:r w:rsidR="00765701" w:rsidRPr="00765701">
        <w:t xml:space="preserve">: </w:t>
      </w:r>
    </w:p>
    <w:p w:rsidR="00765701" w:rsidRPr="00765701" w:rsidRDefault="00765701" w:rsidP="00345317">
      <w:pPr>
        <w:spacing w:after="0"/>
        <w:jc w:val="both"/>
      </w:pPr>
      <w:r>
        <w:rPr>
          <w:i/>
        </w:rPr>
        <w:t>--</w:t>
      </w:r>
      <w:r w:rsidRPr="00765701">
        <w:rPr>
          <w:i/>
        </w:rPr>
        <w:t>Let r and s be integers between 1 and n such that s &gt;r.</w:t>
      </w:r>
      <w:r w:rsidRPr="00765701">
        <w:t xml:space="preserve"> </w:t>
      </w:r>
      <w:r w:rsidRPr="00765701">
        <w:rPr>
          <w:i/>
        </w:rPr>
        <w:t>Showing that there are n(n−1)/2 such pairs of integers between 1 and n is left as an exercise.</w:t>
      </w:r>
      <w:r>
        <w:rPr>
          <w:i/>
        </w:rPr>
        <w:t>--</w:t>
      </w:r>
    </w:p>
    <w:p w:rsidR="00765701" w:rsidRDefault="00765701" w:rsidP="00345317">
      <w:pPr>
        <w:spacing w:after="0"/>
        <w:jc w:val="both"/>
      </w:pPr>
      <w:r>
        <w:t xml:space="preserve">As shown in Section A.7, the number of combinations of n objects taken k at a time is </w:t>
      </w:r>
      <w:r w:rsidRPr="00765701">
        <w:rPr>
          <w:position w:val="-28"/>
        </w:rPr>
        <w:object w:dxaOrig="999" w:dyaOrig="660">
          <v:shape id="_x0000_i1031" type="#_x0000_t75" style="width:50.25pt;height:33pt" o:ole="">
            <v:imagedata r:id="rId17" o:title=""/>
          </v:shape>
          <o:OLEObject Type="Embed" ProgID="Equation.3" ShapeID="_x0000_i1031" DrawAspect="Content" ObjectID="_1463828869" r:id="rId19"/>
        </w:object>
      </w:r>
      <w:r>
        <w:t>. Making k = 2 and simplifying, we obtain n(n-1)/2.</w:t>
      </w:r>
    </w:p>
    <w:p w:rsidR="003D154C" w:rsidRPr="00AA376A" w:rsidRDefault="003D154C" w:rsidP="00345317">
      <w:pPr>
        <w:spacing w:after="0"/>
        <w:jc w:val="both"/>
      </w:pPr>
      <w:r w:rsidRPr="00AA376A">
        <w:lastRenderedPageBreak/>
        <w:t>I</w:t>
      </w:r>
      <w:r w:rsidR="00765701">
        <w:t>n exercise 10, n is 6, so our formula yields:</w:t>
      </w:r>
    </w:p>
    <w:p w:rsidR="00C43D7A" w:rsidRPr="00AA376A" w:rsidRDefault="003D154C" w:rsidP="003D154C">
      <w:pPr>
        <w:spacing w:after="120"/>
        <w:ind w:left="450"/>
      </w:pPr>
      <w:r w:rsidRPr="00AA376A">
        <w:rPr>
          <w:position w:val="-58"/>
        </w:rPr>
        <w:object w:dxaOrig="3019" w:dyaOrig="1280">
          <v:shape id="_x0000_i1032" type="#_x0000_t75" style="width:150.75pt;height:63.75pt" o:ole="">
            <v:imagedata r:id="rId20" o:title=""/>
          </v:shape>
          <o:OLEObject Type="Embed" ProgID="Equation.DSMT4" ShapeID="_x0000_i1032" DrawAspect="Content" ObjectID="_1463828870" r:id="rId21"/>
        </w:object>
      </w:r>
    </w:p>
    <w:p w:rsidR="00C43D7A" w:rsidRDefault="00C43D7A" w:rsidP="00952DDD">
      <w:pPr>
        <w:spacing w:after="120"/>
      </w:pPr>
    </w:p>
    <w:p w:rsidR="003A4D77" w:rsidRDefault="003A4D77" w:rsidP="003A4D77">
      <w:pPr>
        <w:rPr>
          <w:b/>
        </w:rPr>
      </w:pPr>
    </w:p>
    <w:p w:rsidR="003A4D77" w:rsidRDefault="003A4D77" w:rsidP="003A4D77">
      <w:pPr>
        <w:rPr>
          <w:b/>
        </w:rPr>
      </w:pPr>
      <w:r>
        <w:rPr>
          <w:b/>
        </w:rPr>
        <w:t>Section 7.4</w:t>
      </w:r>
    </w:p>
    <w:p w:rsidR="003A4D77" w:rsidRPr="00AA376A" w:rsidRDefault="003A4D77" w:rsidP="00952DDD">
      <w:pPr>
        <w:spacing w:after="120"/>
      </w:pPr>
    </w:p>
    <w:p w:rsidR="00345317" w:rsidRPr="00345317" w:rsidRDefault="00C43D7A" w:rsidP="00345317">
      <w:pPr>
        <w:spacing w:after="0"/>
      </w:pPr>
      <w:r w:rsidRPr="00AA376A">
        <w:rPr>
          <w:b/>
        </w:rPr>
        <w:t xml:space="preserve">13) </w:t>
      </w:r>
      <w:r w:rsidR="00345317" w:rsidRPr="00345317">
        <w:t>Implement the diﬀerent Mergesort algorithms discussed in Section 2.2 and</w:t>
      </w:r>
      <w:r w:rsidR="00345317">
        <w:t xml:space="preserve"> </w:t>
      </w:r>
      <w:r w:rsidR="00345317" w:rsidRPr="00345317">
        <w:t>Section7.4,</w:t>
      </w:r>
      <w:r w:rsidR="00345317">
        <w:t xml:space="preserve"> </w:t>
      </w:r>
      <w:r w:rsidR="00345317" w:rsidRPr="00345317">
        <w:t>run</w:t>
      </w:r>
      <w:r w:rsidR="00345317">
        <w:t xml:space="preserve"> </w:t>
      </w:r>
      <w:r w:rsidR="00345317" w:rsidRPr="00345317">
        <w:t>them</w:t>
      </w:r>
      <w:r w:rsidR="00345317">
        <w:t xml:space="preserve"> </w:t>
      </w:r>
      <w:r w:rsidR="00345317" w:rsidRPr="00345317">
        <w:t>on</w:t>
      </w:r>
      <w:r w:rsidR="00345317">
        <w:t xml:space="preserve"> </w:t>
      </w:r>
      <w:r w:rsidR="00345317" w:rsidRPr="00345317">
        <w:t>your</w:t>
      </w:r>
      <w:r w:rsidR="00345317">
        <w:t xml:space="preserve"> </w:t>
      </w:r>
      <w:r w:rsidR="00345317" w:rsidRPr="00345317">
        <w:t>system,</w:t>
      </w:r>
      <w:r w:rsidR="00345317">
        <w:t xml:space="preserve"> </w:t>
      </w:r>
      <w:r w:rsidR="00345317" w:rsidRPr="00345317">
        <w:t>and</w:t>
      </w:r>
      <w:r w:rsidR="00345317">
        <w:t xml:space="preserve"> </w:t>
      </w:r>
      <w:r w:rsidR="00345317" w:rsidRPr="00345317">
        <w:t>study</w:t>
      </w:r>
      <w:r w:rsidR="00345317">
        <w:t xml:space="preserve"> </w:t>
      </w:r>
      <w:r w:rsidR="00345317" w:rsidRPr="00345317">
        <w:t>their</w:t>
      </w:r>
      <w:r w:rsidR="00345317">
        <w:t xml:space="preserve"> </w:t>
      </w:r>
      <w:r w:rsidR="00345317" w:rsidRPr="00345317">
        <w:t>best-case,</w:t>
      </w:r>
      <w:r w:rsidR="00345317">
        <w:t xml:space="preserve"> </w:t>
      </w:r>
      <w:r w:rsidR="00345317" w:rsidRPr="00345317">
        <w:t>average-case,</w:t>
      </w:r>
      <w:r w:rsidR="00345317">
        <w:t xml:space="preserve"> </w:t>
      </w:r>
      <w:r w:rsidR="00345317" w:rsidRPr="00345317">
        <w:t>and worst-case performances using several problem instances.</w:t>
      </w:r>
    </w:p>
    <w:p w:rsidR="00345317" w:rsidRDefault="00345317" w:rsidP="00345317">
      <w:pPr>
        <w:spacing w:after="0"/>
        <w:rPr>
          <w:b/>
        </w:rPr>
      </w:pPr>
    </w:p>
    <w:p w:rsidR="00D04D22" w:rsidRDefault="005D463C" w:rsidP="00345317">
      <w:pPr>
        <w:spacing w:after="0"/>
      </w:pPr>
      <w:r>
        <w:rPr>
          <w:u w:val="single"/>
        </w:rPr>
        <w:t>Solution</w:t>
      </w:r>
      <w:r>
        <w:t xml:space="preserve">: </w:t>
      </w:r>
      <w:r w:rsidR="00D04D22">
        <w:t>The implementations and per</w:t>
      </w:r>
      <w:r w:rsidR="00682275">
        <w:t>formances will vary.</w:t>
      </w:r>
    </w:p>
    <w:p w:rsidR="00D04D22" w:rsidRDefault="00D04D22" w:rsidP="00345317">
      <w:pPr>
        <w:spacing w:after="0"/>
      </w:pPr>
    </w:p>
    <w:p w:rsidR="003D154C" w:rsidRPr="00AA376A" w:rsidRDefault="003D154C" w:rsidP="001F1053">
      <w:pPr>
        <w:spacing w:after="0"/>
        <w:ind w:left="360" w:hanging="90"/>
        <w:jc w:val="both"/>
      </w:pPr>
    </w:p>
    <w:p w:rsidR="00682275" w:rsidRDefault="00682275" w:rsidP="00AF4B04">
      <w:pPr>
        <w:spacing w:after="0"/>
        <w:ind w:left="450" w:hanging="450"/>
        <w:rPr>
          <w:b/>
        </w:rPr>
      </w:pPr>
    </w:p>
    <w:p w:rsidR="00345317" w:rsidRPr="00AF4B04" w:rsidRDefault="00C43D7A" w:rsidP="00AF4B04">
      <w:pPr>
        <w:spacing w:after="0"/>
        <w:ind w:left="450" w:hanging="450"/>
      </w:pPr>
      <w:r w:rsidRPr="00AA376A">
        <w:rPr>
          <w:b/>
        </w:rPr>
        <w:t xml:space="preserve">14) </w:t>
      </w:r>
      <w:r w:rsidR="00AF4B04" w:rsidRPr="00AF4B04">
        <w:t>Show that the time complexity for the number of assignments of records</w:t>
      </w:r>
      <w:r w:rsidR="00AF4B04">
        <w:t xml:space="preserve"> </w:t>
      </w:r>
      <w:r w:rsidR="00825750">
        <w:t xml:space="preserve">for the </w:t>
      </w:r>
      <w:r w:rsidR="00AF4B04" w:rsidRPr="00AF4B04">
        <w:t>Mergesort algorithm (Algorithms 2.2 and 2.4) is approximated by</w:t>
      </w:r>
      <w:r w:rsidR="00AF4B04">
        <w:t xml:space="preserve"> </w:t>
      </w:r>
      <w:r w:rsidR="00AF4B04" w:rsidRPr="00AF4B04">
        <w:t>T (n) =2n</w:t>
      </w:r>
      <w:r w:rsidR="00AF4B04">
        <w:t>∙</w:t>
      </w:r>
      <w:r w:rsidR="00AF4B04" w:rsidRPr="00AF4B04">
        <w:t>lg</w:t>
      </w:r>
      <w:r w:rsidR="00AF4B04">
        <w:t xml:space="preserve"> </w:t>
      </w:r>
      <w:r w:rsidR="00AF4B04" w:rsidRPr="00AF4B04">
        <w:t>n.</w:t>
      </w:r>
    </w:p>
    <w:p w:rsidR="00345317" w:rsidRDefault="00345317" w:rsidP="005F32B8">
      <w:pPr>
        <w:spacing w:after="0"/>
        <w:ind w:left="450" w:hanging="450"/>
        <w:rPr>
          <w:b/>
        </w:rPr>
      </w:pPr>
    </w:p>
    <w:p w:rsidR="00825750" w:rsidRDefault="005D463C" w:rsidP="005F32B8">
      <w:pPr>
        <w:spacing w:after="0"/>
        <w:ind w:left="450" w:hanging="450"/>
      </w:pPr>
      <w:r>
        <w:rPr>
          <w:u w:val="single"/>
        </w:rPr>
        <w:t>Solution</w:t>
      </w:r>
      <w:r>
        <w:t xml:space="preserve">: </w:t>
      </w:r>
      <w:r w:rsidR="00825750">
        <w:t xml:space="preserve">In Section 2.2, it was shown that the worst-case comparison complexity of Mergesort is </w:t>
      </w:r>
      <w:r w:rsidR="00825750">
        <w:rPr>
          <w:rFonts w:ascii="Symbol" w:hAnsi="Symbol"/>
        </w:rPr>
        <w:sym w:font="Symbol" w:char="F0BB"/>
      </w:r>
      <w:r w:rsidR="00825750">
        <w:rPr>
          <w:rFonts w:ascii="Symbol" w:hAnsi="Symbol"/>
        </w:rPr>
        <w:t></w:t>
      </w:r>
      <w:r w:rsidR="00825750">
        <w:t xml:space="preserve">n∙lg n, and from Algorithm 2.3 we see that every comparison in Merge is followed by a record assignment, so we have </w:t>
      </w:r>
      <w:r w:rsidR="00825750">
        <w:sym w:font="Symbol" w:char="F0BB"/>
      </w:r>
      <w:r w:rsidR="00825750">
        <w:t xml:space="preserve"> n∙lg n assignments in the Merge part of the algorithm.</w:t>
      </w:r>
      <w:r w:rsidR="006E3F41">
        <w:t xml:space="preserve"> </w:t>
      </w:r>
      <w:r w:rsidR="00825750" w:rsidRPr="00825750">
        <w:t>To this, we add</w:t>
      </w:r>
      <w:r w:rsidR="00825750">
        <w:t xml:space="preserve"> the copy operations in Algorithm 2.2, which are also </w:t>
      </w:r>
      <w:r w:rsidR="00825750">
        <w:sym w:font="Symbol" w:char="F0BB"/>
      </w:r>
      <w:r w:rsidR="00825750">
        <w:t xml:space="preserve"> n∙lg n</w:t>
      </w:r>
      <w:r w:rsidR="006E3F41">
        <w:t>, because the division tree is lg n levels deep.</w:t>
      </w:r>
    </w:p>
    <w:p w:rsidR="006E3F41" w:rsidRPr="006E3F41" w:rsidRDefault="006E3F41" w:rsidP="005F32B8">
      <w:pPr>
        <w:spacing w:after="0"/>
        <w:ind w:left="450" w:hanging="450"/>
      </w:pPr>
      <w:r w:rsidRPr="00AA376A">
        <w:rPr>
          <w:noProof/>
        </w:rPr>
        <w:drawing>
          <wp:anchor distT="0" distB="0" distL="114300" distR="114300" simplePos="0" relativeHeight="251658240" behindDoc="0" locked="0" layoutInCell="1" allowOverlap="1" wp14:anchorId="495B8981" wp14:editId="57B6E397">
            <wp:simplePos x="0" y="0"/>
            <wp:positionH relativeFrom="column">
              <wp:posOffset>4476115</wp:posOffset>
            </wp:positionH>
            <wp:positionV relativeFrom="paragraph">
              <wp:posOffset>15875</wp:posOffset>
            </wp:positionV>
            <wp:extent cx="1529080" cy="2472690"/>
            <wp:effectExtent l="0" t="0" r="0" b="0"/>
            <wp:wrapSquare wrapText="bothSides"/>
            <wp:docPr id="5" name="Picture 5" descr="\\172.16.2.26\Art\OUTPUT\JB LEARNING\NEAPOLITAN_COMPLETE_SOUTIONS\JPEG (Ch07)\f07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72.16.2.26\Art\OUTPUT\JB LEARNING\NEAPOLITAN_COMPLETE_SOUTIONS\JPEG (Ch07)\f07_0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29080" cy="2472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3F41">
        <w:t>Adding the</w:t>
      </w:r>
      <w:r>
        <w:t xml:space="preserve"> two previous numbers, we have</w:t>
      </w:r>
      <w:r w:rsidRPr="006E3F41">
        <w:t xml:space="preserve"> </w:t>
      </w:r>
      <w:r>
        <w:sym w:font="Symbol" w:char="F0BB"/>
      </w:r>
      <w:r>
        <w:t xml:space="preserve"> 2n∙lg n.</w:t>
      </w:r>
    </w:p>
    <w:p w:rsidR="00682275" w:rsidRPr="00825750" w:rsidRDefault="00682275" w:rsidP="005F32B8">
      <w:pPr>
        <w:spacing w:after="0"/>
        <w:ind w:left="450" w:hanging="450"/>
      </w:pPr>
    </w:p>
    <w:p w:rsidR="004D7375" w:rsidRDefault="004D7375" w:rsidP="006E3F41">
      <w:pPr>
        <w:spacing w:after="0"/>
        <w:ind w:left="450" w:hanging="450"/>
      </w:pPr>
      <w:r>
        <w:t xml:space="preserve"> </w:t>
      </w:r>
      <w:r w:rsidR="006E3F41">
        <w:t>Example: Consider the following input for the</w:t>
      </w:r>
      <w:r w:rsidRPr="00AA376A">
        <w:t xml:space="preserve"> section 2.2 Algorithm</w:t>
      </w:r>
      <w:r w:rsidR="006E3F41">
        <w:t>: 2, 5</w:t>
      </w:r>
      <w:r w:rsidRPr="00AA376A">
        <w:t>, 4</w:t>
      </w:r>
      <w:r w:rsidR="006E3F41">
        <w:t>, 6, where n = 4.</w:t>
      </w:r>
    </w:p>
    <w:p w:rsidR="006E3F41" w:rsidRDefault="00E26DD7" w:rsidP="006E3F41">
      <w:pPr>
        <w:spacing w:after="0"/>
        <w:ind w:left="450" w:hanging="450"/>
      </w:pPr>
      <w:r>
        <w:rPr>
          <w:noProof/>
        </w:rPr>
        <w:pict>
          <v:shapetype id="_x0000_t32" coordsize="21600,21600" o:spt="32" o:oned="t" path="m,l21600,21600e" filled="f">
            <v:path arrowok="t" fillok="f" o:connecttype="none"/>
            <o:lock v:ext="edit" shapetype="t"/>
          </v:shapetype>
          <v:shape id="_x0000_s1041" type="#_x0000_t32" style="position:absolute;left:0;text-align:left;margin-left:211.4pt;margin-top:7.1pt;width:137.1pt;height:31.1pt;z-index:251659264" o:connectortype="straight">
            <v:stroke endarrow="block"/>
          </v:shape>
        </w:pict>
      </w:r>
      <w:r w:rsidR="00C62A48">
        <w:t>To get to the singleton</w:t>
      </w:r>
      <w:r w:rsidR="006E3F41">
        <w:t xml:space="preserve"> list in the middle,</w:t>
      </w:r>
    </w:p>
    <w:p w:rsidR="00C62A48" w:rsidRDefault="006E3F41" w:rsidP="006E3F41">
      <w:pPr>
        <w:spacing w:after="0"/>
        <w:ind w:left="450" w:hanging="450"/>
      </w:pPr>
      <w:r>
        <w:t xml:space="preserve">we </w:t>
      </w:r>
      <w:r w:rsidR="00C62A48">
        <w:t>did 8 assignments.</w:t>
      </w:r>
    </w:p>
    <w:p w:rsidR="006E3F41" w:rsidRDefault="00C62A48" w:rsidP="00C62A48">
      <w:pPr>
        <w:spacing w:after="0"/>
        <w:ind w:left="450" w:hanging="450"/>
      </w:pPr>
      <w:r>
        <w:t>T</w:t>
      </w:r>
      <w:r w:rsidR="006E3F41">
        <w:t>hen we performed</w:t>
      </w:r>
      <w:r>
        <w:t xml:space="preserve"> </w:t>
      </w:r>
      <w:r w:rsidR="006E3F41">
        <w:t>this Merge:</w:t>
      </w:r>
    </w:p>
    <w:p w:rsidR="006E3F41" w:rsidRPr="00AA376A" w:rsidRDefault="006E3F41" w:rsidP="00C62A48">
      <w:pPr>
        <w:tabs>
          <w:tab w:val="left" w:pos="1170"/>
        </w:tabs>
        <w:spacing w:after="0"/>
      </w:pPr>
    </w:p>
    <w:tbl>
      <w:tblPr>
        <w:tblStyle w:val="TableGrid"/>
        <w:tblW w:w="0" w:type="auto"/>
        <w:tblInd w:w="735" w:type="dxa"/>
        <w:tblLook w:val="04A0" w:firstRow="1" w:lastRow="0" w:firstColumn="1" w:lastColumn="0" w:noHBand="0" w:noVBand="1"/>
      </w:tblPr>
      <w:tblGrid>
        <w:gridCol w:w="1124"/>
        <w:gridCol w:w="1124"/>
        <w:gridCol w:w="1594"/>
      </w:tblGrid>
      <w:tr w:rsidR="006E3F41" w:rsidRPr="00AA376A" w:rsidTr="00071BF7">
        <w:tc>
          <w:tcPr>
            <w:tcW w:w="0" w:type="auto"/>
          </w:tcPr>
          <w:p w:rsidR="006E3F41" w:rsidRPr="00AA376A" w:rsidRDefault="006E3F41" w:rsidP="00071BF7">
            <w:pPr>
              <w:ind w:left="540"/>
              <w:rPr>
                <w:sz w:val="24"/>
                <w:szCs w:val="24"/>
              </w:rPr>
            </w:pPr>
            <w:r w:rsidRPr="00AA376A">
              <w:rPr>
                <w:sz w:val="24"/>
                <w:szCs w:val="24"/>
              </w:rPr>
              <w:t>U</w:t>
            </w:r>
          </w:p>
        </w:tc>
        <w:tc>
          <w:tcPr>
            <w:tcW w:w="0" w:type="auto"/>
          </w:tcPr>
          <w:p w:rsidR="006E3F41" w:rsidRPr="00AA376A" w:rsidRDefault="006E3F41" w:rsidP="00071BF7">
            <w:pPr>
              <w:ind w:left="540"/>
              <w:rPr>
                <w:sz w:val="24"/>
                <w:szCs w:val="24"/>
              </w:rPr>
            </w:pPr>
            <w:r w:rsidRPr="00AA376A">
              <w:rPr>
                <w:sz w:val="24"/>
                <w:szCs w:val="24"/>
              </w:rPr>
              <w:t>V</w:t>
            </w:r>
          </w:p>
        </w:tc>
        <w:tc>
          <w:tcPr>
            <w:tcW w:w="0" w:type="auto"/>
          </w:tcPr>
          <w:p w:rsidR="006E3F41" w:rsidRPr="00AA376A" w:rsidRDefault="006E3F41" w:rsidP="00071BF7">
            <w:pPr>
              <w:ind w:left="540"/>
              <w:rPr>
                <w:sz w:val="24"/>
                <w:szCs w:val="24"/>
              </w:rPr>
            </w:pPr>
            <w:r w:rsidRPr="00AA376A">
              <w:rPr>
                <w:sz w:val="24"/>
                <w:szCs w:val="24"/>
              </w:rPr>
              <w:t>S</w:t>
            </w:r>
          </w:p>
        </w:tc>
      </w:tr>
      <w:tr w:rsidR="006E3F41" w:rsidRPr="00AA376A" w:rsidTr="00071BF7">
        <w:tc>
          <w:tcPr>
            <w:tcW w:w="0" w:type="auto"/>
          </w:tcPr>
          <w:p w:rsidR="006E3F41" w:rsidRPr="00AA376A" w:rsidRDefault="006E3F41" w:rsidP="00071BF7">
            <w:pPr>
              <w:ind w:left="540"/>
              <w:rPr>
                <w:sz w:val="24"/>
                <w:szCs w:val="24"/>
              </w:rPr>
            </w:pPr>
            <w:r w:rsidRPr="00AA376A">
              <w:rPr>
                <w:sz w:val="24"/>
                <w:szCs w:val="24"/>
              </w:rPr>
              <w:t>2, 5</w:t>
            </w:r>
          </w:p>
        </w:tc>
        <w:tc>
          <w:tcPr>
            <w:tcW w:w="0" w:type="auto"/>
          </w:tcPr>
          <w:p w:rsidR="006E3F41" w:rsidRPr="00AA376A" w:rsidRDefault="006E3F41" w:rsidP="00071BF7">
            <w:pPr>
              <w:ind w:left="540"/>
              <w:rPr>
                <w:sz w:val="24"/>
                <w:szCs w:val="24"/>
              </w:rPr>
            </w:pPr>
            <w:r w:rsidRPr="00AA376A">
              <w:rPr>
                <w:sz w:val="24"/>
                <w:szCs w:val="24"/>
              </w:rPr>
              <w:t>4, 6</w:t>
            </w:r>
          </w:p>
        </w:tc>
        <w:tc>
          <w:tcPr>
            <w:tcW w:w="0" w:type="auto"/>
          </w:tcPr>
          <w:p w:rsidR="006E3F41" w:rsidRPr="00AA376A" w:rsidRDefault="006E3F41" w:rsidP="00071BF7">
            <w:pPr>
              <w:ind w:left="540"/>
              <w:rPr>
                <w:sz w:val="24"/>
                <w:szCs w:val="24"/>
              </w:rPr>
            </w:pPr>
            <w:r w:rsidRPr="00AA376A">
              <w:rPr>
                <w:sz w:val="24"/>
                <w:szCs w:val="24"/>
              </w:rPr>
              <w:t>2</w:t>
            </w:r>
          </w:p>
        </w:tc>
      </w:tr>
      <w:tr w:rsidR="006E3F41" w:rsidRPr="00AA376A" w:rsidTr="00071BF7">
        <w:tc>
          <w:tcPr>
            <w:tcW w:w="0" w:type="auto"/>
          </w:tcPr>
          <w:p w:rsidR="006E3F41" w:rsidRPr="00AA376A" w:rsidRDefault="006E3F41" w:rsidP="00071BF7">
            <w:pPr>
              <w:ind w:left="540"/>
              <w:rPr>
                <w:sz w:val="24"/>
                <w:szCs w:val="24"/>
              </w:rPr>
            </w:pPr>
            <w:r w:rsidRPr="00AA376A">
              <w:rPr>
                <w:sz w:val="24"/>
                <w:szCs w:val="24"/>
              </w:rPr>
              <w:t>2, 5</w:t>
            </w:r>
          </w:p>
        </w:tc>
        <w:tc>
          <w:tcPr>
            <w:tcW w:w="0" w:type="auto"/>
          </w:tcPr>
          <w:p w:rsidR="006E3F41" w:rsidRPr="00AA376A" w:rsidRDefault="006E3F41" w:rsidP="00071BF7">
            <w:pPr>
              <w:ind w:left="540"/>
              <w:rPr>
                <w:sz w:val="24"/>
                <w:szCs w:val="24"/>
              </w:rPr>
            </w:pPr>
            <w:r w:rsidRPr="00AA376A">
              <w:rPr>
                <w:sz w:val="24"/>
                <w:szCs w:val="24"/>
              </w:rPr>
              <w:t>4, 6</w:t>
            </w:r>
          </w:p>
        </w:tc>
        <w:tc>
          <w:tcPr>
            <w:tcW w:w="0" w:type="auto"/>
          </w:tcPr>
          <w:p w:rsidR="006E3F41" w:rsidRPr="00AA376A" w:rsidRDefault="006E3F41" w:rsidP="00071BF7">
            <w:pPr>
              <w:ind w:left="540"/>
              <w:rPr>
                <w:sz w:val="24"/>
                <w:szCs w:val="24"/>
              </w:rPr>
            </w:pPr>
            <w:r w:rsidRPr="00AA376A">
              <w:rPr>
                <w:sz w:val="24"/>
                <w:szCs w:val="24"/>
              </w:rPr>
              <w:t>2, 4</w:t>
            </w:r>
          </w:p>
        </w:tc>
      </w:tr>
      <w:tr w:rsidR="006E3F41" w:rsidRPr="00AA376A" w:rsidTr="00071BF7">
        <w:tc>
          <w:tcPr>
            <w:tcW w:w="0" w:type="auto"/>
          </w:tcPr>
          <w:p w:rsidR="006E3F41" w:rsidRPr="00AA376A" w:rsidRDefault="006E3F41" w:rsidP="00071BF7">
            <w:pPr>
              <w:ind w:left="540"/>
              <w:rPr>
                <w:sz w:val="24"/>
                <w:szCs w:val="24"/>
              </w:rPr>
            </w:pPr>
            <w:r w:rsidRPr="00AA376A">
              <w:rPr>
                <w:sz w:val="24"/>
                <w:szCs w:val="24"/>
              </w:rPr>
              <w:t>2, 5</w:t>
            </w:r>
          </w:p>
        </w:tc>
        <w:tc>
          <w:tcPr>
            <w:tcW w:w="0" w:type="auto"/>
          </w:tcPr>
          <w:p w:rsidR="006E3F41" w:rsidRPr="00AA376A" w:rsidRDefault="006E3F41" w:rsidP="00071BF7">
            <w:pPr>
              <w:ind w:left="540"/>
              <w:rPr>
                <w:sz w:val="24"/>
                <w:szCs w:val="24"/>
              </w:rPr>
            </w:pPr>
            <w:r w:rsidRPr="00AA376A">
              <w:rPr>
                <w:sz w:val="24"/>
                <w:szCs w:val="24"/>
              </w:rPr>
              <w:t>4, 6</w:t>
            </w:r>
          </w:p>
        </w:tc>
        <w:tc>
          <w:tcPr>
            <w:tcW w:w="0" w:type="auto"/>
          </w:tcPr>
          <w:p w:rsidR="006E3F41" w:rsidRPr="00AA376A" w:rsidRDefault="006E3F41" w:rsidP="00071BF7">
            <w:pPr>
              <w:ind w:left="540"/>
              <w:rPr>
                <w:sz w:val="24"/>
                <w:szCs w:val="24"/>
              </w:rPr>
            </w:pPr>
            <w:r w:rsidRPr="00AA376A">
              <w:rPr>
                <w:sz w:val="24"/>
                <w:szCs w:val="24"/>
              </w:rPr>
              <w:t>2, 4, 5</w:t>
            </w:r>
          </w:p>
        </w:tc>
      </w:tr>
      <w:tr w:rsidR="006E3F41" w:rsidRPr="00AA376A" w:rsidTr="00071BF7">
        <w:tc>
          <w:tcPr>
            <w:tcW w:w="0" w:type="auto"/>
          </w:tcPr>
          <w:p w:rsidR="006E3F41" w:rsidRPr="00AA376A" w:rsidRDefault="006E3F41" w:rsidP="00071BF7">
            <w:pPr>
              <w:ind w:left="540"/>
              <w:rPr>
                <w:sz w:val="24"/>
                <w:szCs w:val="24"/>
              </w:rPr>
            </w:pPr>
            <w:r w:rsidRPr="00AA376A">
              <w:rPr>
                <w:sz w:val="24"/>
                <w:szCs w:val="24"/>
              </w:rPr>
              <w:t>2, 5</w:t>
            </w:r>
          </w:p>
        </w:tc>
        <w:tc>
          <w:tcPr>
            <w:tcW w:w="0" w:type="auto"/>
          </w:tcPr>
          <w:p w:rsidR="006E3F41" w:rsidRPr="00AA376A" w:rsidRDefault="006E3F41" w:rsidP="00071BF7">
            <w:pPr>
              <w:ind w:left="540"/>
              <w:rPr>
                <w:sz w:val="24"/>
                <w:szCs w:val="24"/>
              </w:rPr>
            </w:pPr>
            <w:r w:rsidRPr="00AA376A">
              <w:rPr>
                <w:sz w:val="24"/>
                <w:szCs w:val="24"/>
              </w:rPr>
              <w:t>4, 6</w:t>
            </w:r>
          </w:p>
        </w:tc>
        <w:tc>
          <w:tcPr>
            <w:tcW w:w="0" w:type="auto"/>
          </w:tcPr>
          <w:p w:rsidR="006E3F41" w:rsidRPr="00AA376A" w:rsidRDefault="006E3F41" w:rsidP="00071BF7">
            <w:pPr>
              <w:ind w:left="540"/>
              <w:rPr>
                <w:sz w:val="24"/>
                <w:szCs w:val="24"/>
              </w:rPr>
            </w:pPr>
            <w:r w:rsidRPr="00AA376A">
              <w:rPr>
                <w:sz w:val="24"/>
                <w:szCs w:val="24"/>
              </w:rPr>
              <w:t>2, 4, 5, 6</w:t>
            </w:r>
          </w:p>
        </w:tc>
      </w:tr>
    </w:tbl>
    <w:p w:rsidR="00C62A48" w:rsidRDefault="00C62A48" w:rsidP="005F32B8">
      <w:pPr>
        <w:spacing w:after="120"/>
        <w:ind w:left="450" w:hanging="450"/>
      </w:pPr>
    </w:p>
    <w:p w:rsidR="004D7375" w:rsidRPr="00AA376A" w:rsidRDefault="006E3F41" w:rsidP="005F32B8">
      <w:pPr>
        <w:spacing w:after="120"/>
        <w:ind w:left="450" w:hanging="450"/>
      </w:pPr>
      <w:r>
        <w:t>The Merge required another 8 assignments, for a total of 16.</w:t>
      </w:r>
    </w:p>
    <w:p w:rsidR="00C43D7A" w:rsidRPr="00AF4B04" w:rsidRDefault="006E3F41" w:rsidP="005452A4">
      <w:pPr>
        <w:spacing w:after="120"/>
        <w:jc w:val="both"/>
      </w:pPr>
      <w:r w:rsidRPr="006E3F41">
        <w:t>The formula 2n∙lgn</w:t>
      </w:r>
      <w:r>
        <w:t xml:space="preserve"> yields 2x4xlog</w:t>
      </w:r>
      <w:r>
        <w:rPr>
          <w:vertAlign w:val="subscript"/>
        </w:rPr>
        <w:t>2</w:t>
      </w:r>
      <w:r>
        <w:t>4 = 2x4x2 = 16, the same number!</w:t>
      </w:r>
      <w:r>
        <w:rPr>
          <w:b/>
        </w:rPr>
        <w:br w:type="page"/>
      </w:r>
      <w:r w:rsidR="00C43D7A" w:rsidRPr="00AA376A">
        <w:rPr>
          <w:b/>
        </w:rPr>
        <w:lastRenderedPageBreak/>
        <w:t xml:space="preserve">15) </w:t>
      </w:r>
      <w:r w:rsidR="00AF4B04" w:rsidRPr="00AF4B04">
        <w:t>Write an in-place, linear-time algorithm that takes as input the linked list</w:t>
      </w:r>
      <w:r w:rsidR="00AF4B04">
        <w:t xml:space="preserve"> </w:t>
      </w:r>
      <w:r w:rsidR="00AF4B04" w:rsidRPr="00AF4B04">
        <w:t>constructed by the Mergesort 4 algorithm (Algorithm 7.4) and stores the</w:t>
      </w:r>
      <w:r w:rsidR="00AF4B04">
        <w:t xml:space="preserve"> </w:t>
      </w:r>
      <w:r w:rsidR="00AF4B04" w:rsidRPr="00AF4B04">
        <w:t>records in the contiguous array slots in nondecreasing order according to the</w:t>
      </w:r>
      <w:r w:rsidR="00AF4B04">
        <w:t xml:space="preserve"> </w:t>
      </w:r>
      <w:r w:rsidR="00AF4B04" w:rsidRPr="00AF4B04">
        <w:t>values of their keys.</w:t>
      </w:r>
    </w:p>
    <w:p w:rsidR="00C43D7A" w:rsidRDefault="00C43D7A" w:rsidP="005452A4">
      <w:pPr>
        <w:spacing w:after="120"/>
        <w:jc w:val="both"/>
      </w:pPr>
    </w:p>
    <w:p w:rsidR="00F0375A" w:rsidRDefault="005D463C" w:rsidP="00AD625B">
      <w:pPr>
        <w:spacing w:after="120"/>
        <w:jc w:val="both"/>
      </w:pPr>
      <w:r>
        <w:rPr>
          <w:u w:val="single"/>
        </w:rPr>
        <w:t>Solution</w:t>
      </w:r>
      <w:r>
        <w:t>:</w:t>
      </w:r>
      <w:r w:rsidR="00310C13">
        <w:t xml:space="preserve"> </w:t>
      </w:r>
      <w:r w:rsidR="00207171">
        <w:t xml:space="preserve">With the notation in Algorithm 7.4, the merged list is </w:t>
      </w:r>
      <w:r w:rsidR="00F40F69">
        <w:t>identified by the index of its head, called</w:t>
      </w:r>
      <w:r w:rsidR="00207171">
        <w:t xml:space="preserve"> </w:t>
      </w:r>
      <w:r w:rsidR="00207171">
        <w:rPr>
          <w:i/>
        </w:rPr>
        <w:t>mergedlist</w:t>
      </w:r>
      <w:r w:rsidR="00207171">
        <w:t xml:space="preserve">. </w:t>
      </w:r>
      <w:r w:rsidR="00F40F69">
        <w:t>The whole list is stored in the array S, whose elements</w:t>
      </w:r>
      <w:r w:rsidR="00CD17BC">
        <w:t xml:space="preserve"> have type</w:t>
      </w:r>
      <w:r w:rsidR="00F40F69">
        <w:t xml:space="preserve"> </w:t>
      </w:r>
      <w:r w:rsidR="00CD17BC" w:rsidRPr="00CD17BC">
        <w:rPr>
          <w:i/>
        </w:rPr>
        <w:t>struct node</w:t>
      </w:r>
      <w:r w:rsidR="00CD17BC">
        <w:t xml:space="preserve">, i.e. they are </w:t>
      </w:r>
      <w:r w:rsidR="00F40F69">
        <w:t>pairs (key, link).</w:t>
      </w:r>
      <w:r w:rsidR="00CD17BC">
        <w:t xml:space="preserve"> </w:t>
      </w:r>
      <w:r w:rsidR="005452A4">
        <w:t>We need the</w:t>
      </w:r>
      <w:r w:rsidR="00F0375A">
        <w:t xml:space="preserve"> local</w:t>
      </w:r>
      <w:r w:rsidR="00CD17BC">
        <w:t xml:space="preserve"> variable </w:t>
      </w:r>
      <w:r w:rsidR="00F0375A" w:rsidRPr="00F0375A">
        <w:rPr>
          <w:i/>
        </w:rPr>
        <w:t>next</w:t>
      </w:r>
      <w:r w:rsidR="005452A4">
        <w:rPr>
          <w:i/>
        </w:rPr>
        <w:t>_index</w:t>
      </w:r>
      <w:r w:rsidR="004A1FC5">
        <w:t>.</w:t>
      </w:r>
      <w:r w:rsidR="00F0375A">
        <w:t xml:space="preserve"> The</w:t>
      </w:r>
      <w:r w:rsidR="00AD625B">
        <w:t xml:space="preserve"> pseudocode </w:t>
      </w:r>
      <w:r w:rsidR="004A1FC5">
        <w:t>is:</w:t>
      </w:r>
    </w:p>
    <w:p w:rsidR="005452A4" w:rsidRPr="00AD625B" w:rsidRDefault="00F0375A" w:rsidP="00AD625B">
      <w:pPr>
        <w:spacing w:after="120"/>
        <w:ind w:left="720"/>
        <w:rPr>
          <w:rFonts w:ascii="Courier New" w:hAnsi="Courier New" w:cs="Courier New"/>
          <w:b/>
        </w:rPr>
      </w:pPr>
      <w:r w:rsidRPr="00AD625B">
        <w:rPr>
          <w:rFonts w:ascii="Courier New" w:hAnsi="Courier New" w:cs="Courier New"/>
          <w:b/>
        </w:rPr>
        <w:t xml:space="preserve">void contiguous(S, </w:t>
      </w:r>
      <w:r w:rsidR="00EF2EEE" w:rsidRPr="00AD625B">
        <w:rPr>
          <w:rFonts w:ascii="Courier New" w:hAnsi="Courier New" w:cs="Courier New"/>
          <w:b/>
        </w:rPr>
        <w:t xml:space="preserve">n, </w:t>
      </w:r>
      <w:r w:rsidRPr="00AD625B">
        <w:rPr>
          <w:rFonts w:ascii="Courier New" w:hAnsi="Courier New" w:cs="Courier New"/>
          <w:b/>
        </w:rPr>
        <w:t>mergedlist) {</w:t>
      </w:r>
      <w:r w:rsidR="00CD17BC" w:rsidRPr="00AD625B">
        <w:rPr>
          <w:rFonts w:ascii="Courier New" w:hAnsi="Courier New" w:cs="Courier New"/>
          <w:b/>
        </w:rPr>
        <w:tab/>
      </w:r>
    </w:p>
    <w:p w:rsidR="00EF2EEE" w:rsidRPr="00AD625B" w:rsidRDefault="00EF2EEE" w:rsidP="00AD625B">
      <w:pPr>
        <w:spacing w:after="120"/>
        <w:ind w:left="1440"/>
        <w:rPr>
          <w:rFonts w:ascii="Courier New" w:hAnsi="Courier New" w:cs="Courier New"/>
          <w:b/>
        </w:rPr>
      </w:pPr>
      <w:r w:rsidRPr="00AD625B">
        <w:rPr>
          <w:rFonts w:ascii="Courier New" w:hAnsi="Courier New" w:cs="Courier New"/>
          <w:b/>
        </w:rPr>
        <w:t>next_index = mergedlist;</w:t>
      </w:r>
    </w:p>
    <w:p w:rsidR="00EF2EEE" w:rsidRPr="00AD625B" w:rsidRDefault="00EF2EEE" w:rsidP="00AD625B">
      <w:pPr>
        <w:spacing w:after="120"/>
        <w:ind w:left="1440"/>
        <w:rPr>
          <w:rFonts w:ascii="Courier New" w:hAnsi="Courier New" w:cs="Courier New"/>
          <w:b/>
        </w:rPr>
      </w:pPr>
      <w:r w:rsidRPr="00AD625B">
        <w:rPr>
          <w:rFonts w:ascii="Courier New" w:hAnsi="Courier New" w:cs="Courier New"/>
          <w:b/>
        </w:rPr>
        <w:t>for (int i =1; i&lt;=n; i++) {</w:t>
      </w:r>
    </w:p>
    <w:p w:rsidR="004A1FC5" w:rsidRPr="00AD625B" w:rsidRDefault="00CD17BC" w:rsidP="00AD625B">
      <w:pPr>
        <w:spacing w:after="120"/>
        <w:ind w:left="2160"/>
        <w:rPr>
          <w:rFonts w:ascii="Courier New" w:hAnsi="Courier New" w:cs="Courier New"/>
          <w:b/>
        </w:rPr>
      </w:pPr>
      <w:r w:rsidRPr="00AD625B">
        <w:rPr>
          <w:rFonts w:ascii="Courier New" w:hAnsi="Courier New" w:cs="Courier New"/>
          <w:b/>
        </w:rPr>
        <w:t xml:space="preserve">swap </w:t>
      </w:r>
      <w:r w:rsidR="00AD625B" w:rsidRPr="00AD625B">
        <w:rPr>
          <w:rFonts w:ascii="Courier New" w:hAnsi="Courier New" w:cs="Courier New"/>
          <w:b/>
        </w:rPr>
        <w:t>S[i</w:t>
      </w:r>
      <w:r w:rsidR="00EF2EEE" w:rsidRPr="00AD625B">
        <w:rPr>
          <w:rFonts w:ascii="Courier New" w:hAnsi="Courier New" w:cs="Courier New"/>
          <w:b/>
        </w:rPr>
        <w:t>] with S[next_index]</w:t>
      </w:r>
      <w:r w:rsidR="00F0375A" w:rsidRPr="00AD625B">
        <w:rPr>
          <w:rFonts w:ascii="Courier New" w:hAnsi="Courier New" w:cs="Courier New"/>
          <w:b/>
        </w:rPr>
        <w:t>;</w:t>
      </w:r>
    </w:p>
    <w:p w:rsidR="00F0375A" w:rsidRPr="00AD625B" w:rsidRDefault="00F0375A" w:rsidP="00AD625B">
      <w:pPr>
        <w:spacing w:after="120"/>
        <w:ind w:left="2160"/>
        <w:rPr>
          <w:rFonts w:ascii="Courier New" w:hAnsi="Courier New" w:cs="Courier New"/>
          <w:b/>
        </w:rPr>
      </w:pPr>
      <w:r w:rsidRPr="00AD625B">
        <w:rPr>
          <w:rFonts w:ascii="Courier New" w:hAnsi="Courier New" w:cs="Courier New"/>
          <w:b/>
        </w:rPr>
        <w:t>next_index = S[</w:t>
      </w:r>
      <w:r w:rsidR="00AD625B" w:rsidRPr="00AD625B">
        <w:rPr>
          <w:rFonts w:ascii="Courier New" w:hAnsi="Courier New" w:cs="Courier New"/>
          <w:b/>
        </w:rPr>
        <w:t>i</w:t>
      </w:r>
      <w:r w:rsidRPr="00AD625B">
        <w:rPr>
          <w:rFonts w:ascii="Courier New" w:hAnsi="Courier New" w:cs="Courier New"/>
          <w:b/>
        </w:rPr>
        <w:t>].link;</w:t>
      </w:r>
    </w:p>
    <w:p w:rsidR="004A1FC5" w:rsidRPr="00AD625B" w:rsidRDefault="00AD625B" w:rsidP="00AD625B">
      <w:pPr>
        <w:spacing w:after="120"/>
        <w:ind w:left="720"/>
        <w:rPr>
          <w:rFonts w:ascii="Courier New" w:hAnsi="Courier New" w:cs="Courier New"/>
          <w:b/>
        </w:rPr>
      </w:pPr>
      <w:r w:rsidRPr="00AD625B">
        <w:rPr>
          <w:rFonts w:ascii="Courier New" w:hAnsi="Courier New" w:cs="Courier New"/>
          <w:b/>
        </w:rPr>
        <w:tab/>
        <w:t>}</w:t>
      </w:r>
    </w:p>
    <w:p w:rsidR="00AD625B" w:rsidRPr="00AD625B" w:rsidRDefault="00AD625B" w:rsidP="00AD625B">
      <w:pPr>
        <w:spacing w:after="120"/>
        <w:ind w:left="720"/>
        <w:rPr>
          <w:rFonts w:ascii="Courier New" w:hAnsi="Courier New" w:cs="Courier New"/>
          <w:b/>
        </w:rPr>
      </w:pPr>
      <w:r w:rsidRPr="00AD625B">
        <w:rPr>
          <w:rFonts w:ascii="Courier New" w:hAnsi="Courier New" w:cs="Courier New"/>
          <w:b/>
        </w:rPr>
        <w:t>}</w:t>
      </w:r>
    </w:p>
    <w:p w:rsidR="00AD625B" w:rsidRDefault="00AD625B" w:rsidP="004A1FC5">
      <w:pPr>
        <w:spacing w:after="120"/>
      </w:pPr>
      <w:r>
        <w:t>Notes:</w:t>
      </w:r>
    </w:p>
    <w:p w:rsidR="00AD625B" w:rsidRDefault="00AD625B" w:rsidP="00AD625B">
      <w:pPr>
        <w:pStyle w:val="ListParagraph"/>
        <w:numPr>
          <w:ilvl w:val="0"/>
          <w:numId w:val="3"/>
        </w:numPr>
        <w:spacing w:after="120"/>
      </w:pPr>
      <w:r>
        <w:t xml:space="preserve">The </w:t>
      </w:r>
      <w:r w:rsidRPr="00AD625B">
        <w:rPr>
          <w:i/>
        </w:rPr>
        <w:t>link</w:t>
      </w:r>
      <w:r>
        <w:t xml:space="preserve"> members are not updated, since they are redundant once the array is physically sorted.</w:t>
      </w:r>
    </w:p>
    <w:p w:rsidR="00AD625B" w:rsidRDefault="00AD625B" w:rsidP="00AD625B">
      <w:pPr>
        <w:pStyle w:val="ListParagraph"/>
        <w:numPr>
          <w:ilvl w:val="0"/>
          <w:numId w:val="3"/>
        </w:numPr>
        <w:spacing w:after="120"/>
      </w:pPr>
      <w:r>
        <w:t xml:space="preserve">Swapping requires a temporary variable of type </w:t>
      </w:r>
      <w:r w:rsidRPr="00AD625B">
        <w:rPr>
          <w:i/>
        </w:rPr>
        <w:t>struct node</w:t>
      </w:r>
      <w:r>
        <w:t>.</w:t>
      </w:r>
    </w:p>
    <w:p w:rsidR="00AD625B" w:rsidRDefault="00AD625B" w:rsidP="00AD625B">
      <w:pPr>
        <w:pStyle w:val="ListParagraph"/>
        <w:numPr>
          <w:ilvl w:val="0"/>
          <w:numId w:val="3"/>
        </w:numPr>
        <w:spacing w:after="120"/>
      </w:pPr>
      <w:r>
        <w:t xml:space="preserve">The every-time complexity is </w:t>
      </w:r>
      <w:r w:rsidRPr="00AD625B">
        <w:rPr>
          <w:rFonts w:ascii="Symbol" w:hAnsi="Symbol"/>
        </w:rPr>
        <w:t></w:t>
      </w:r>
      <w:r>
        <w:t>(n), due to the existence of only one for loop.</w:t>
      </w:r>
    </w:p>
    <w:p w:rsidR="004A1FC5" w:rsidRDefault="004A1FC5" w:rsidP="004A1FC5">
      <w:pPr>
        <w:spacing w:after="120"/>
      </w:pPr>
    </w:p>
    <w:p w:rsidR="004A1FC5" w:rsidRDefault="004A1FC5" w:rsidP="004A1FC5">
      <w:pPr>
        <w:spacing w:after="120"/>
      </w:pPr>
    </w:p>
    <w:p w:rsidR="00E250B8" w:rsidRPr="00E250B8" w:rsidRDefault="00C43D7A" w:rsidP="00E250B8">
      <w:pPr>
        <w:spacing w:after="0"/>
      </w:pPr>
      <w:r w:rsidRPr="00AA376A">
        <w:rPr>
          <w:b/>
        </w:rPr>
        <w:t>16)</w:t>
      </w:r>
      <w:r w:rsidR="00E250B8">
        <w:rPr>
          <w:b/>
        </w:rPr>
        <w:t xml:space="preserve"> </w:t>
      </w:r>
      <w:r w:rsidR="00E250B8" w:rsidRPr="00E250B8">
        <w:t>Use the divide-and-conquer approach to writ</w:t>
      </w:r>
      <w:r w:rsidR="00E250B8">
        <w:t>e a nonrecursive Mergesort algo</w:t>
      </w:r>
      <w:r w:rsidR="00E250B8" w:rsidRPr="00E250B8">
        <w:t>rithm.</w:t>
      </w:r>
      <w:r w:rsidR="00E250B8">
        <w:t xml:space="preserve"> </w:t>
      </w:r>
      <w:r w:rsidR="00E250B8" w:rsidRPr="00E250B8">
        <w:t>Analyze your algorithm, and show the results using order notation.</w:t>
      </w:r>
      <w:r w:rsidR="00E250B8">
        <w:t xml:space="preserve"> </w:t>
      </w:r>
      <w:r w:rsidR="00E250B8" w:rsidRPr="00E250B8">
        <w:t>Note that it will be necessary to explicitly maintain a stack in your algorithm.</w:t>
      </w:r>
    </w:p>
    <w:p w:rsidR="00E250B8" w:rsidRDefault="00E250B8" w:rsidP="00E250B8">
      <w:pPr>
        <w:spacing w:after="0"/>
        <w:rPr>
          <w:b/>
        </w:rPr>
      </w:pPr>
    </w:p>
    <w:p w:rsidR="00D91CDC" w:rsidRDefault="005D463C" w:rsidP="00D91CDC">
      <w:pPr>
        <w:ind w:left="360" w:hanging="360"/>
        <w:rPr>
          <w:color w:val="000000" w:themeColor="text1"/>
        </w:rPr>
      </w:pPr>
      <w:r>
        <w:rPr>
          <w:u w:val="single"/>
        </w:rPr>
        <w:t>Solution</w:t>
      </w:r>
      <w:r>
        <w:t xml:space="preserve">: </w:t>
      </w:r>
      <w:r w:rsidR="001C7EAC">
        <w:rPr>
          <w:color w:val="000000" w:themeColor="text1"/>
        </w:rPr>
        <w:t xml:space="preserve"> The</w:t>
      </w:r>
      <w:r w:rsidR="00D91CDC">
        <w:rPr>
          <w:color w:val="000000" w:themeColor="text1"/>
        </w:rPr>
        <w:t xml:space="preserve"> </w:t>
      </w:r>
      <w:r w:rsidR="001C7EAC">
        <w:rPr>
          <w:color w:val="000000" w:themeColor="text1"/>
        </w:rPr>
        <w:t>n</w:t>
      </w:r>
      <w:r w:rsidR="00D91CDC">
        <w:rPr>
          <w:color w:val="000000" w:themeColor="text1"/>
        </w:rPr>
        <w:t>on-Recursive Mergesort Algorithm</w:t>
      </w:r>
      <w:r w:rsidR="001C7EAC">
        <w:rPr>
          <w:color w:val="000000" w:themeColor="text1"/>
        </w:rPr>
        <w:t xml:space="preserve"> is modeled after Algorithm 2.1, but instead of using recursive calls, the</w:t>
      </w:r>
      <w:r w:rsidR="00D91CDC">
        <w:rPr>
          <w:color w:val="000000" w:themeColor="text1"/>
        </w:rPr>
        <w:t xml:space="preserve"> stack</w:t>
      </w:r>
      <w:r w:rsidR="001C7EAC">
        <w:rPr>
          <w:color w:val="000000" w:themeColor="text1"/>
        </w:rPr>
        <w:t xml:space="preserve"> details are manipulated explicitely</w:t>
      </w:r>
      <w:r w:rsidR="00D91CDC">
        <w:rPr>
          <w:color w:val="000000" w:themeColor="text1"/>
        </w:rPr>
        <w:t>.</w:t>
      </w:r>
      <w:r w:rsidR="00071BF7">
        <w:rPr>
          <w:color w:val="000000" w:themeColor="text1"/>
        </w:rPr>
        <w:t xml:space="preserve"> The array S is global.</w:t>
      </w:r>
    </w:p>
    <w:p w:rsidR="00D91CDC" w:rsidRDefault="00D91CDC" w:rsidP="00D91CDC">
      <w:pPr>
        <w:tabs>
          <w:tab w:val="left" w:pos="1170"/>
        </w:tabs>
        <w:spacing w:after="0"/>
        <w:ind w:left="360"/>
        <w:rPr>
          <w:rFonts w:ascii="Courier New" w:hAnsi="Courier New" w:cs="Courier New"/>
          <w:b/>
          <w:color w:val="000000" w:themeColor="text1"/>
          <w:sz w:val="22"/>
        </w:rPr>
      </w:pPr>
      <w:r>
        <w:rPr>
          <w:rFonts w:ascii="Courier New" w:hAnsi="Courier New" w:cs="Courier New"/>
          <w:b/>
          <w:color w:val="000000" w:themeColor="text1"/>
          <w:sz w:val="22"/>
        </w:rPr>
        <w:t>struct Stack {</w:t>
      </w:r>
    </w:p>
    <w:p w:rsidR="00D91CDC" w:rsidRDefault="00E0130E" w:rsidP="00D91CDC">
      <w:pPr>
        <w:tabs>
          <w:tab w:val="left" w:pos="1170"/>
        </w:tabs>
        <w:spacing w:after="0"/>
        <w:ind w:left="360"/>
        <w:rPr>
          <w:rFonts w:ascii="Courier New" w:hAnsi="Courier New" w:cs="Courier New"/>
          <w:b/>
          <w:color w:val="000000" w:themeColor="text1"/>
          <w:sz w:val="22"/>
        </w:rPr>
      </w:pPr>
      <w:r>
        <w:rPr>
          <w:rFonts w:ascii="Courier New" w:hAnsi="Courier New" w:cs="Courier New"/>
          <w:b/>
          <w:color w:val="000000" w:themeColor="text1"/>
          <w:sz w:val="22"/>
        </w:rPr>
        <w:tab/>
        <w:t>int lo, hi</w:t>
      </w:r>
      <w:r w:rsidR="00935BBB">
        <w:rPr>
          <w:rFonts w:ascii="Courier New" w:hAnsi="Courier New" w:cs="Courier New"/>
          <w:b/>
          <w:color w:val="000000" w:themeColor="text1"/>
          <w:sz w:val="22"/>
        </w:rPr>
        <w:t>;</w:t>
      </w:r>
    </w:p>
    <w:p w:rsidR="00935BBB" w:rsidRDefault="00935BBB" w:rsidP="00D91CDC">
      <w:pPr>
        <w:tabs>
          <w:tab w:val="left" w:pos="1170"/>
        </w:tabs>
        <w:spacing w:after="0"/>
        <w:ind w:left="360"/>
        <w:rPr>
          <w:rFonts w:ascii="Courier New" w:hAnsi="Courier New" w:cs="Courier New"/>
          <w:b/>
          <w:color w:val="000000" w:themeColor="text1"/>
          <w:sz w:val="22"/>
        </w:rPr>
      </w:pPr>
      <w:r>
        <w:rPr>
          <w:rFonts w:ascii="Courier New" w:hAnsi="Courier New" w:cs="Courier New"/>
          <w:b/>
          <w:color w:val="000000" w:themeColor="text1"/>
          <w:sz w:val="22"/>
        </w:rPr>
        <w:tab/>
      </w:r>
      <w:r w:rsidR="000019B2">
        <w:rPr>
          <w:rFonts w:ascii="Courier New" w:hAnsi="Courier New" w:cs="Courier New"/>
          <w:b/>
          <w:color w:val="000000" w:themeColor="text1"/>
          <w:sz w:val="22"/>
        </w:rPr>
        <w:t>bool new</w:t>
      </w:r>
      <w:r>
        <w:rPr>
          <w:rFonts w:ascii="Courier New" w:hAnsi="Courier New" w:cs="Courier New"/>
          <w:b/>
          <w:color w:val="000000" w:themeColor="text1"/>
          <w:sz w:val="22"/>
        </w:rPr>
        <w:t>;</w:t>
      </w:r>
    </w:p>
    <w:p w:rsidR="00D91CDC" w:rsidRDefault="00D91CDC" w:rsidP="00D91CDC">
      <w:pPr>
        <w:tabs>
          <w:tab w:val="left" w:pos="1170"/>
        </w:tabs>
        <w:spacing w:after="0"/>
        <w:ind w:left="360"/>
        <w:rPr>
          <w:rFonts w:ascii="Courier New" w:hAnsi="Courier New" w:cs="Courier New"/>
          <w:b/>
          <w:color w:val="000000" w:themeColor="text1"/>
          <w:sz w:val="22"/>
        </w:rPr>
      </w:pPr>
      <w:r>
        <w:rPr>
          <w:rFonts w:ascii="Courier New" w:hAnsi="Courier New" w:cs="Courier New"/>
          <w:b/>
          <w:color w:val="000000" w:themeColor="text1"/>
          <w:sz w:val="22"/>
        </w:rPr>
        <w:t>};</w:t>
      </w:r>
    </w:p>
    <w:p w:rsidR="00D91CDC" w:rsidRDefault="00D91CDC" w:rsidP="00D91CDC">
      <w:pPr>
        <w:tabs>
          <w:tab w:val="left" w:pos="1170"/>
        </w:tabs>
        <w:spacing w:after="0"/>
        <w:ind w:left="360"/>
        <w:rPr>
          <w:rFonts w:ascii="Courier New" w:hAnsi="Courier New" w:cs="Courier New"/>
          <w:b/>
          <w:color w:val="000000" w:themeColor="text1"/>
          <w:sz w:val="22"/>
        </w:rPr>
      </w:pPr>
    </w:p>
    <w:p w:rsidR="00D91CDC" w:rsidRDefault="00D91CDC" w:rsidP="00D91CDC">
      <w:pPr>
        <w:tabs>
          <w:tab w:val="left" w:pos="1170"/>
        </w:tabs>
        <w:spacing w:after="0"/>
        <w:ind w:left="360"/>
        <w:rPr>
          <w:rFonts w:ascii="Courier New" w:hAnsi="Courier New" w:cs="Courier New"/>
          <w:b/>
          <w:color w:val="000000" w:themeColor="text1"/>
          <w:sz w:val="22"/>
        </w:rPr>
      </w:pPr>
      <w:r>
        <w:rPr>
          <w:rFonts w:ascii="Courier New" w:hAnsi="Courier New" w:cs="Courier New"/>
          <w:b/>
          <w:color w:val="000000" w:themeColor="text1"/>
          <w:sz w:val="22"/>
        </w:rPr>
        <w:t>void non_rec_Merge</w:t>
      </w:r>
      <w:r w:rsidR="00071BF7">
        <w:rPr>
          <w:rFonts w:ascii="Courier New" w:hAnsi="Courier New" w:cs="Courier New"/>
          <w:b/>
          <w:color w:val="000000" w:themeColor="text1"/>
          <w:sz w:val="22"/>
        </w:rPr>
        <w:t>sort (</w:t>
      </w:r>
      <w:r>
        <w:rPr>
          <w:rFonts w:ascii="Courier New" w:hAnsi="Courier New" w:cs="Courier New"/>
          <w:b/>
          <w:color w:val="000000" w:themeColor="text1"/>
          <w:sz w:val="22"/>
        </w:rPr>
        <w:t>int n) {</w:t>
      </w:r>
      <w:r>
        <w:rPr>
          <w:rFonts w:ascii="Courier New" w:hAnsi="Courier New" w:cs="Courier New"/>
          <w:b/>
          <w:color w:val="000000" w:themeColor="text1"/>
          <w:sz w:val="22"/>
        </w:rPr>
        <w:tab/>
        <w:t>//n array elements</w:t>
      </w:r>
    </w:p>
    <w:p w:rsidR="00D91CDC" w:rsidRDefault="00D91CDC" w:rsidP="00D91CDC">
      <w:pPr>
        <w:tabs>
          <w:tab w:val="left" w:pos="1170"/>
        </w:tabs>
        <w:spacing w:after="0"/>
        <w:ind w:left="720"/>
        <w:rPr>
          <w:rFonts w:ascii="Courier New" w:hAnsi="Courier New" w:cs="Courier New"/>
          <w:b/>
          <w:color w:val="000000" w:themeColor="text1"/>
          <w:sz w:val="22"/>
        </w:rPr>
      </w:pPr>
      <w:r>
        <w:rPr>
          <w:rFonts w:ascii="Courier New" w:hAnsi="Courier New" w:cs="Courier New"/>
          <w:b/>
          <w:color w:val="000000" w:themeColor="text1"/>
          <w:sz w:val="22"/>
        </w:rPr>
        <w:t>struct Stack S[100];</w:t>
      </w:r>
    </w:p>
    <w:p w:rsidR="00D91CDC" w:rsidRDefault="00693445" w:rsidP="00D91CDC">
      <w:pPr>
        <w:tabs>
          <w:tab w:val="left" w:pos="1170"/>
        </w:tabs>
        <w:spacing w:after="0"/>
        <w:ind w:left="720"/>
        <w:rPr>
          <w:rFonts w:ascii="Courier New" w:hAnsi="Courier New" w:cs="Courier New"/>
          <w:b/>
          <w:color w:val="000000" w:themeColor="text1"/>
          <w:sz w:val="22"/>
        </w:rPr>
      </w:pPr>
      <w:r>
        <w:rPr>
          <w:rFonts w:ascii="Courier New" w:hAnsi="Courier New" w:cs="Courier New"/>
          <w:b/>
          <w:color w:val="000000" w:themeColor="text1"/>
          <w:sz w:val="22"/>
        </w:rPr>
        <w:t xml:space="preserve">int top, </w:t>
      </w:r>
      <w:r w:rsidR="00D91CDC">
        <w:rPr>
          <w:rFonts w:ascii="Courier New" w:hAnsi="Courier New" w:cs="Courier New"/>
          <w:b/>
          <w:color w:val="000000" w:themeColor="text1"/>
          <w:sz w:val="22"/>
        </w:rPr>
        <w:t>lo</w:t>
      </w:r>
      <w:r w:rsidR="00E0130E">
        <w:rPr>
          <w:rFonts w:ascii="Courier New" w:hAnsi="Courier New" w:cs="Courier New"/>
          <w:b/>
          <w:color w:val="000000" w:themeColor="text1"/>
          <w:sz w:val="22"/>
        </w:rPr>
        <w:t>w</w:t>
      </w:r>
      <w:r w:rsidR="00D91CDC">
        <w:rPr>
          <w:rFonts w:ascii="Courier New" w:hAnsi="Courier New" w:cs="Courier New"/>
          <w:b/>
          <w:color w:val="000000" w:themeColor="text1"/>
          <w:sz w:val="22"/>
        </w:rPr>
        <w:t>, hi</w:t>
      </w:r>
      <w:r w:rsidR="00E0130E">
        <w:rPr>
          <w:rFonts w:ascii="Courier New" w:hAnsi="Courier New" w:cs="Courier New"/>
          <w:b/>
          <w:color w:val="000000" w:themeColor="text1"/>
          <w:sz w:val="22"/>
        </w:rPr>
        <w:t>g</w:t>
      </w:r>
      <w:r>
        <w:rPr>
          <w:rFonts w:ascii="Courier New" w:hAnsi="Courier New" w:cs="Courier New"/>
          <w:b/>
          <w:color w:val="000000" w:themeColor="text1"/>
          <w:sz w:val="22"/>
        </w:rPr>
        <w:t>, mid</w:t>
      </w:r>
      <w:r w:rsidR="00D91CDC">
        <w:rPr>
          <w:rFonts w:ascii="Courier New" w:hAnsi="Courier New" w:cs="Courier New"/>
          <w:b/>
          <w:color w:val="000000" w:themeColor="text1"/>
          <w:sz w:val="22"/>
        </w:rPr>
        <w:t>;</w:t>
      </w:r>
    </w:p>
    <w:p w:rsidR="00D93BE0" w:rsidRDefault="00D91CDC" w:rsidP="00935BBB">
      <w:pPr>
        <w:tabs>
          <w:tab w:val="left" w:pos="1170"/>
        </w:tabs>
        <w:spacing w:after="0"/>
        <w:ind w:left="720"/>
        <w:rPr>
          <w:rFonts w:ascii="Courier New" w:hAnsi="Courier New" w:cs="Courier New"/>
          <w:b/>
          <w:color w:val="000000" w:themeColor="text1"/>
          <w:sz w:val="22"/>
        </w:rPr>
      </w:pPr>
      <w:r>
        <w:rPr>
          <w:rFonts w:ascii="Courier New" w:hAnsi="Courier New" w:cs="Courier New"/>
          <w:b/>
          <w:color w:val="000000" w:themeColor="text1"/>
          <w:sz w:val="22"/>
        </w:rPr>
        <w:t>top = 0;</w:t>
      </w:r>
    </w:p>
    <w:p w:rsidR="008A128F" w:rsidRDefault="008A128F" w:rsidP="00D91CDC">
      <w:pPr>
        <w:tabs>
          <w:tab w:val="left" w:pos="1170"/>
        </w:tabs>
        <w:spacing w:after="0"/>
        <w:ind w:left="720"/>
        <w:rPr>
          <w:rFonts w:ascii="Courier New" w:hAnsi="Courier New" w:cs="Courier New"/>
          <w:b/>
          <w:color w:val="000000" w:themeColor="text1"/>
          <w:sz w:val="22"/>
        </w:rPr>
      </w:pPr>
    </w:p>
    <w:p w:rsidR="00D91CDC" w:rsidRDefault="00E0130E" w:rsidP="00D91CDC">
      <w:pPr>
        <w:tabs>
          <w:tab w:val="left" w:pos="1170"/>
        </w:tabs>
        <w:spacing w:after="0"/>
        <w:ind w:left="720"/>
        <w:rPr>
          <w:rFonts w:ascii="Courier New" w:hAnsi="Courier New" w:cs="Courier New"/>
          <w:b/>
          <w:color w:val="000000" w:themeColor="text1"/>
          <w:sz w:val="22"/>
        </w:rPr>
      </w:pPr>
      <w:r>
        <w:rPr>
          <w:rFonts w:ascii="Courier New" w:hAnsi="Courier New" w:cs="Courier New"/>
          <w:b/>
          <w:color w:val="000000" w:themeColor="text1"/>
          <w:sz w:val="22"/>
        </w:rPr>
        <w:t>S[top].lo</w:t>
      </w:r>
      <w:r w:rsidR="00A000AF">
        <w:rPr>
          <w:rFonts w:ascii="Courier New" w:hAnsi="Courier New" w:cs="Courier New"/>
          <w:b/>
          <w:color w:val="000000" w:themeColor="text1"/>
          <w:sz w:val="22"/>
        </w:rPr>
        <w:t xml:space="preserve"> = 1</w:t>
      </w:r>
      <w:r w:rsidR="00D91CDC">
        <w:rPr>
          <w:rFonts w:ascii="Courier New" w:hAnsi="Courier New" w:cs="Courier New"/>
          <w:b/>
          <w:color w:val="000000" w:themeColor="text1"/>
          <w:sz w:val="22"/>
        </w:rPr>
        <w:t>;</w:t>
      </w:r>
      <w:r w:rsidR="00D91CDC">
        <w:rPr>
          <w:rFonts w:ascii="Courier New" w:hAnsi="Courier New" w:cs="Courier New"/>
          <w:b/>
          <w:color w:val="000000" w:themeColor="text1"/>
          <w:sz w:val="22"/>
        </w:rPr>
        <w:tab/>
      </w:r>
      <w:r w:rsidR="00D91CDC">
        <w:rPr>
          <w:rFonts w:ascii="Courier New" w:hAnsi="Courier New" w:cs="Courier New"/>
          <w:b/>
          <w:color w:val="000000" w:themeColor="text1"/>
          <w:sz w:val="22"/>
        </w:rPr>
        <w:tab/>
      </w:r>
      <w:r w:rsidR="00D91CDC">
        <w:rPr>
          <w:rFonts w:ascii="Courier New" w:hAnsi="Courier New" w:cs="Courier New"/>
          <w:b/>
          <w:color w:val="000000" w:themeColor="text1"/>
          <w:sz w:val="22"/>
        </w:rPr>
        <w:tab/>
        <w:t>//first array index</w:t>
      </w:r>
      <w:r w:rsidR="00071BF7">
        <w:rPr>
          <w:rFonts w:ascii="Courier New" w:hAnsi="Courier New" w:cs="Courier New"/>
          <w:b/>
          <w:color w:val="000000" w:themeColor="text1"/>
          <w:sz w:val="22"/>
        </w:rPr>
        <w:t xml:space="preserve"> and</w:t>
      </w:r>
    </w:p>
    <w:p w:rsidR="00D91CDC" w:rsidRDefault="00E0130E" w:rsidP="00D91CDC">
      <w:pPr>
        <w:tabs>
          <w:tab w:val="left" w:pos="1170"/>
        </w:tabs>
        <w:spacing w:after="0"/>
        <w:ind w:left="720"/>
        <w:rPr>
          <w:rFonts w:ascii="Courier New" w:hAnsi="Courier New" w:cs="Courier New"/>
          <w:b/>
          <w:color w:val="000000" w:themeColor="text1"/>
          <w:sz w:val="22"/>
        </w:rPr>
      </w:pPr>
      <w:r>
        <w:rPr>
          <w:rFonts w:ascii="Courier New" w:hAnsi="Courier New" w:cs="Courier New"/>
          <w:b/>
          <w:color w:val="000000" w:themeColor="text1"/>
          <w:sz w:val="22"/>
        </w:rPr>
        <w:t>S[top].hi</w:t>
      </w:r>
      <w:r w:rsidR="00D91CDC">
        <w:rPr>
          <w:rFonts w:ascii="Courier New" w:hAnsi="Courier New" w:cs="Courier New"/>
          <w:b/>
          <w:color w:val="000000" w:themeColor="text1"/>
          <w:sz w:val="22"/>
        </w:rPr>
        <w:t xml:space="preserve"> = n;</w:t>
      </w:r>
      <w:r w:rsidR="00D91CDC">
        <w:rPr>
          <w:rFonts w:ascii="Courier New" w:hAnsi="Courier New" w:cs="Courier New"/>
          <w:b/>
          <w:color w:val="000000" w:themeColor="text1"/>
          <w:sz w:val="22"/>
        </w:rPr>
        <w:tab/>
      </w:r>
      <w:r w:rsidR="00D91CDC">
        <w:rPr>
          <w:rFonts w:ascii="Courier New" w:hAnsi="Courier New" w:cs="Courier New"/>
          <w:b/>
          <w:color w:val="000000" w:themeColor="text1"/>
          <w:sz w:val="22"/>
        </w:rPr>
        <w:tab/>
      </w:r>
      <w:r w:rsidR="00071BF7">
        <w:rPr>
          <w:rFonts w:ascii="Courier New" w:hAnsi="Courier New" w:cs="Courier New"/>
          <w:b/>
          <w:color w:val="000000" w:themeColor="text1"/>
          <w:sz w:val="22"/>
        </w:rPr>
        <w:tab/>
      </w:r>
      <w:r w:rsidR="00D91CDC">
        <w:rPr>
          <w:rFonts w:ascii="Courier New" w:hAnsi="Courier New" w:cs="Courier New"/>
          <w:b/>
          <w:color w:val="000000" w:themeColor="text1"/>
          <w:sz w:val="22"/>
        </w:rPr>
        <w:t>//last array index</w:t>
      </w:r>
      <w:r w:rsidR="00071BF7">
        <w:rPr>
          <w:rFonts w:ascii="Courier New" w:hAnsi="Courier New" w:cs="Courier New"/>
          <w:b/>
          <w:color w:val="000000" w:themeColor="text1"/>
          <w:sz w:val="22"/>
        </w:rPr>
        <w:t xml:space="preserve"> are being</w:t>
      </w:r>
    </w:p>
    <w:p w:rsidR="00935BBB" w:rsidRDefault="000019B2" w:rsidP="00D91CDC">
      <w:pPr>
        <w:tabs>
          <w:tab w:val="left" w:pos="1170"/>
        </w:tabs>
        <w:spacing w:after="0"/>
        <w:ind w:left="720"/>
        <w:rPr>
          <w:rFonts w:ascii="Courier New" w:hAnsi="Courier New" w:cs="Courier New"/>
          <w:b/>
          <w:color w:val="000000" w:themeColor="text1"/>
          <w:sz w:val="22"/>
        </w:rPr>
      </w:pPr>
      <w:r>
        <w:rPr>
          <w:rFonts w:ascii="Courier New" w:hAnsi="Courier New" w:cs="Courier New"/>
          <w:b/>
          <w:color w:val="000000" w:themeColor="text1"/>
          <w:sz w:val="22"/>
        </w:rPr>
        <w:t>S[top].new</w:t>
      </w:r>
      <w:r w:rsidR="00935BBB">
        <w:rPr>
          <w:rFonts w:ascii="Courier New" w:hAnsi="Courier New" w:cs="Courier New"/>
          <w:b/>
          <w:color w:val="000000" w:themeColor="text1"/>
          <w:sz w:val="22"/>
        </w:rPr>
        <w:t xml:space="preserve"> = </w:t>
      </w:r>
      <w:r>
        <w:rPr>
          <w:rFonts w:ascii="Courier New" w:hAnsi="Courier New" w:cs="Courier New"/>
          <w:b/>
          <w:color w:val="000000" w:themeColor="text1"/>
          <w:sz w:val="22"/>
        </w:rPr>
        <w:t>true</w:t>
      </w:r>
      <w:r w:rsidR="00935BBB">
        <w:rPr>
          <w:rFonts w:ascii="Courier New" w:hAnsi="Courier New" w:cs="Courier New"/>
          <w:b/>
          <w:color w:val="000000" w:themeColor="text1"/>
          <w:sz w:val="22"/>
        </w:rPr>
        <w:t>;</w:t>
      </w:r>
    </w:p>
    <w:p w:rsidR="00D91CDC" w:rsidRDefault="00040453" w:rsidP="00D91CDC">
      <w:pPr>
        <w:tabs>
          <w:tab w:val="left" w:pos="1170"/>
        </w:tabs>
        <w:spacing w:after="0"/>
        <w:ind w:left="720"/>
        <w:rPr>
          <w:rFonts w:ascii="Courier New" w:hAnsi="Courier New" w:cs="Courier New"/>
          <w:b/>
          <w:color w:val="000000" w:themeColor="text1"/>
          <w:sz w:val="22"/>
        </w:rPr>
      </w:pPr>
      <w:r>
        <w:rPr>
          <w:rFonts w:ascii="Courier New" w:hAnsi="Courier New" w:cs="Courier New"/>
          <w:b/>
          <w:color w:val="000000" w:themeColor="text1"/>
          <w:sz w:val="22"/>
        </w:rPr>
        <w:lastRenderedPageBreak/>
        <w:t>top++;</w:t>
      </w:r>
      <w:r>
        <w:rPr>
          <w:rFonts w:ascii="Courier New" w:hAnsi="Courier New" w:cs="Courier New"/>
          <w:b/>
          <w:color w:val="000000" w:themeColor="text1"/>
          <w:sz w:val="22"/>
        </w:rPr>
        <w:tab/>
      </w:r>
      <w:r>
        <w:rPr>
          <w:rFonts w:ascii="Courier New" w:hAnsi="Courier New" w:cs="Courier New"/>
          <w:b/>
          <w:color w:val="000000" w:themeColor="text1"/>
          <w:sz w:val="22"/>
        </w:rPr>
        <w:tab/>
      </w:r>
      <w:r>
        <w:rPr>
          <w:rFonts w:ascii="Courier New" w:hAnsi="Courier New" w:cs="Courier New"/>
          <w:b/>
          <w:color w:val="000000" w:themeColor="text1"/>
          <w:sz w:val="22"/>
        </w:rPr>
        <w:tab/>
      </w:r>
      <w:r>
        <w:rPr>
          <w:rFonts w:ascii="Courier New" w:hAnsi="Courier New" w:cs="Courier New"/>
          <w:b/>
          <w:color w:val="000000" w:themeColor="text1"/>
          <w:sz w:val="22"/>
        </w:rPr>
        <w:tab/>
        <w:t>//push</w:t>
      </w:r>
      <w:r w:rsidR="00071BF7">
        <w:rPr>
          <w:rFonts w:ascii="Courier New" w:hAnsi="Courier New" w:cs="Courier New"/>
          <w:b/>
          <w:color w:val="000000" w:themeColor="text1"/>
          <w:sz w:val="22"/>
        </w:rPr>
        <w:t xml:space="preserve"> on the stack</w:t>
      </w:r>
      <w:r w:rsidR="00D91CDC">
        <w:rPr>
          <w:rFonts w:ascii="Courier New" w:hAnsi="Courier New" w:cs="Courier New"/>
          <w:b/>
          <w:color w:val="000000" w:themeColor="text1"/>
          <w:sz w:val="22"/>
        </w:rPr>
        <w:t xml:space="preserve"> </w:t>
      </w:r>
    </w:p>
    <w:p w:rsidR="008A128F" w:rsidRDefault="008A128F" w:rsidP="00D91CDC">
      <w:pPr>
        <w:tabs>
          <w:tab w:val="left" w:pos="1170"/>
        </w:tabs>
        <w:spacing w:after="0"/>
        <w:ind w:left="720"/>
        <w:rPr>
          <w:rFonts w:ascii="Courier New" w:hAnsi="Courier New" w:cs="Courier New"/>
          <w:b/>
          <w:color w:val="000000" w:themeColor="text1"/>
          <w:sz w:val="22"/>
        </w:rPr>
      </w:pPr>
    </w:p>
    <w:p w:rsidR="00D91CDC" w:rsidRDefault="00D91CDC" w:rsidP="00D91CDC">
      <w:pPr>
        <w:tabs>
          <w:tab w:val="left" w:pos="1170"/>
        </w:tabs>
        <w:spacing w:after="0"/>
        <w:ind w:left="720"/>
        <w:rPr>
          <w:rFonts w:ascii="Courier New" w:hAnsi="Courier New" w:cs="Courier New"/>
          <w:b/>
          <w:color w:val="000000" w:themeColor="text1"/>
          <w:sz w:val="22"/>
        </w:rPr>
      </w:pPr>
      <w:r>
        <w:rPr>
          <w:rFonts w:ascii="Courier New" w:hAnsi="Courier New" w:cs="Courier New"/>
          <w:b/>
          <w:color w:val="000000" w:themeColor="text1"/>
          <w:sz w:val="22"/>
        </w:rPr>
        <w:t>while (top &gt; 0) {</w:t>
      </w:r>
      <w:r>
        <w:rPr>
          <w:rFonts w:ascii="Courier New" w:hAnsi="Courier New" w:cs="Courier New"/>
          <w:b/>
          <w:color w:val="000000" w:themeColor="text1"/>
          <w:sz w:val="22"/>
        </w:rPr>
        <w:tab/>
      </w:r>
      <w:r>
        <w:rPr>
          <w:rFonts w:ascii="Courier New" w:hAnsi="Courier New" w:cs="Courier New"/>
          <w:b/>
          <w:color w:val="000000" w:themeColor="text1"/>
          <w:sz w:val="22"/>
        </w:rPr>
        <w:tab/>
      </w:r>
      <w:r w:rsidR="00823748">
        <w:rPr>
          <w:rFonts w:ascii="Courier New" w:hAnsi="Courier New" w:cs="Courier New"/>
          <w:b/>
          <w:color w:val="000000" w:themeColor="text1"/>
          <w:sz w:val="22"/>
        </w:rPr>
        <w:tab/>
      </w:r>
      <w:r>
        <w:rPr>
          <w:rFonts w:ascii="Courier New" w:hAnsi="Courier New" w:cs="Courier New"/>
          <w:b/>
          <w:color w:val="000000" w:themeColor="text1"/>
          <w:sz w:val="22"/>
        </w:rPr>
        <w:t>//stack is not empty</w:t>
      </w:r>
    </w:p>
    <w:p w:rsidR="00D91CDC" w:rsidRDefault="00E0130E" w:rsidP="00D91CDC">
      <w:pPr>
        <w:tabs>
          <w:tab w:val="left" w:pos="1170"/>
        </w:tabs>
        <w:spacing w:after="0"/>
        <w:ind w:left="1170"/>
        <w:rPr>
          <w:rFonts w:ascii="Courier New" w:hAnsi="Courier New" w:cs="Courier New"/>
          <w:b/>
          <w:color w:val="000000" w:themeColor="text1"/>
          <w:sz w:val="22"/>
        </w:rPr>
      </w:pPr>
      <w:r>
        <w:rPr>
          <w:rFonts w:ascii="Courier New" w:hAnsi="Courier New" w:cs="Courier New"/>
          <w:b/>
          <w:color w:val="000000" w:themeColor="text1"/>
          <w:sz w:val="22"/>
        </w:rPr>
        <w:t>low = s[top].lo</w:t>
      </w:r>
      <w:r w:rsidR="00D91CDC">
        <w:rPr>
          <w:rFonts w:ascii="Courier New" w:hAnsi="Courier New" w:cs="Courier New"/>
          <w:b/>
          <w:color w:val="000000" w:themeColor="text1"/>
          <w:sz w:val="22"/>
        </w:rPr>
        <w:t>;</w:t>
      </w:r>
    </w:p>
    <w:p w:rsidR="00D91CDC" w:rsidRDefault="00E0130E" w:rsidP="00D91CDC">
      <w:pPr>
        <w:tabs>
          <w:tab w:val="left" w:pos="1170"/>
        </w:tabs>
        <w:spacing w:after="0"/>
        <w:ind w:left="1170"/>
        <w:rPr>
          <w:rFonts w:ascii="Courier New" w:hAnsi="Courier New" w:cs="Courier New"/>
          <w:b/>
          <w:color w:val="000000" w:themeColor="text1"/>
          <w:sz w:val="22"/>
        </w:rPr>
      </w:pPr>
      <w:r>
        <w:rPr>
          <w:rFonts w:ascii="Courier New" w:hAnsi="Courier New" w:cs="Courier New"/>
          <w:b/>
          <w:color w:val="000000" w:themeColor="text1"/>
          <w:sz w:val="22"/>
        </w:rPr>
        <w:t>hig = s[top].hig</w:t>
      </w:r>
      <w:r w:rsidR="00D91CDC">
        <w:rPr>
          <w:rFonts w:ascii="Courier New" w:hAnsi="Courier New" w:cs="Courier New"/>
          <w:b/>
          <w:color w:val="000000" w:themeColor="text1"/>
          <w:sz w:val="22"/>
        </w:rPr>
        <w:t>;</w:t>
      </w:r>
    </w:p>
    <w:p w:rsidR="00E0130E" w:rsidRDefault="00E0130E" w:rsidP="00E0130E">
      <w:pPr>
        <w:tabs>
          <w:tab w:val="left" w:pos="1170"/>
        </w:tabs>
        <w:spacing w:after="0"/>
        <w:rPr>
          <w:rFonts w:ascii="Courier New" w:hAnsi="Courier New" w:cs="Courier New"/>
          <w:b/>
          <w:color w:val="000000" w:themeColor="text1"/>
          <w:sz w:val="22"/>
        </w:rPr>
      </w:pPr>
      <w:r>
        <w:rPr>
          <w:rFonts w:ascii="Courier New" w:hAnsi="Courier New" w:cs="Courier New"/>
          <w:b/>
          <w:color w:val="000000" w:themeColor="text1"/>
          <w:sz w:val="22"/>
        </w:rPr>
        <w:tab/>
        <w:t>mid = floor((lo + hi)/2);</w:t>
      </w:r>
    </w:p>
    <w:p w:rsidR="00D91CDC" w:rsidRDefault="00D93438" w:rsidP="00D93438">
      <w:pPr>
        <w:tabs>
          <w:tab w:val="left" w:pos="1170"/>
        </w:tabs>
        <w:spacing w:after="0"/>
        <w:ind w:left="1170"/>
        <w:rPr>
          <w:rFonts w:ascii="Courier New" w:hAnsi="Courier New" w:cs="Courier New"/>
          <w:b/>
          <w:color w:val="000000" w:themeColor="text1"/>
          <w:sz w:val="22"/>
        </w:rPr>
      </w:pPr>
      <w:r>
        <w:rPr>
          <w:rFonts w:ascii="Courier New" w:hAnsi="Courier New" w:cs="Courier New"/>
          <w:b/>
          <w:color w:val="000000" w:themeColor="text1"/>
          <w:sz w:val="22"/>
        </w:rPr>
        <w:t>i</w:t>
      </w:r>
      <w:r w:rsidR="000019B2">
        <w:rPr>
          <w:rFonts w:ascii="Courier New" w:hAnsi="Courier New" w:cs="Courier New"/>
          <w:b/>
          <w:color w:val="000000" w:themeColor="text1"/>
          <w:sz w:val="22"/>
        </w:rPr>
        <w:t>f (S[top].new</w:t>
      </w:r>
      <w:r>
        <w:rPr>
          <w:rFonts w:ascii="Courier New" w:hAnsi="Courier New" w:cs="Courier New"/>
          <w:b/>
          <w:color w:val="000000" w:themeColor="text1"/>
          <w:sz w:val="22"/>
        </w:rPr>
        <w:t>) {</w:t>
      </w:r>
      <w:r>
        <w:rPr>
          <w:rFonts w:ascii="Courier New" w:hAnsi="Courier New" w:cs="Courier New"/>
          <w:b/>
          <w:color w:val="000000" w:themeColor="text1"/>
          <w:sz w:val="22"/>
        </w:rPr>
        <w:tab/>
      </w:r>
      <w:r w:rsidR="000019B2">
        <w:rPr>
          <w:rFonts w:ascii="Courier New" w:hAnsi="Courier New" w:cs="Courier New"/>
          <w:b/>
          <w:color w:val="000000" w:themeColor="text1"/>
          <w:sz w:val="22"/>
        </w:rPr>
        <w:tab/>
      </w:r>
      <w:r w:rsidR="000019B2">
        <w:rPr>
          <w:rFonts w:ascii="Courier New" w:hAnsi="Courier New" w:cs="Courier New"/>
          <w:b/>
          <w:color w:val="000000" w:themeColor="text1"/>
          <w:sz w:val="22"/>
        </w:rPr>
        <w:tab/>
      </w:r>
      <w:r>
        <w:rPr>
          <w:rFonts w:ascii="Courier New" w:hAnsi="Courier New" w:cs="Courier New"/>
          <w:b/>
          <w:color w:val="000000" w:themeColor="text1"/>
          <w:sz w:val="22"/>
        </w:rPr>
        <w:t>//first time processing subarray</w:t>
      </w:r>
    </w:p>
    <w:p w:rsidR="00D91CDC" w:rsidRDefault="00D91CDC" w:rsidP="008A128F">
      <w:pPr>
        <w:tabs>
          <w:tab w:val="left" w:pos="1170"/>
        </w:tabs>
        <w:spacing w:after="0"/>
        <w:ind w:left="1440"/>
        <w:rPr>
          <w:rFonts w:ascii="Courier New" w:hAnsi="Courier New" w:cs="Courier New"/>
          <w:b/>
          <w:color w:val="000000" w:themeColor="text1"/>
          <w:sz w:val="22"/>
        </w:rPr>
      </w:pPr>
      <w:r>
        <w:rPr>
          <w:rFonts w:ascii="Courier New" w:hAnsi="Courier New" w:cs="Courier New"/>
          <w:b/>
          <w:color w:val="000000" w:themeColor="text1"/>
          <w:sz w:val="22"/>
        </w:rPr>
        <w:t>if (lo</w:t>
      </w:r>
      <w:r w:rsidR="00E0130E">
        <w:rPr>
          <w:rFonts w:ascii="Courier New" w:hAnsi="Courier New" w:cs="Courier New"/>
          <w:b/>
          <w:color w:val="000000" w:themeColor="text1"/>
          <w:sz w:val="22"/>
        </w:rPr>
        <w:t>w</w:t>
      </w:r>
      <w:r>
        <w:rPr>
          <w:rFonts w:ascii="Courier New" w:hAnsi="Courier New" w:cs="Courier New"/>
          <w:b/>
          <w:color w:val="000000" w:themeColor="text1"/>
          <w:sz w:val="22"/>
        </w:rPr>
        <w:t xml:space="preserve"> </w:t>
      </w:r>
      <w:r w:rsidR="00944307">
        <w:rPr>
          <w:rFonts w:ascii="Courier New" w:hAnsi="Courier New" w:cs="Courier New"/>
          <w:b/>
          <w:color w:val="000000" w:themeColor="text1"/>
          <w:sz w:val="22"/>
        </w:rPr>
        <w:t>&gt;= hi</w:t>
      </w:r>
      <w:r w:rsidR="00E0130E">
        <w:rPr>
          <w:rFonts w:ascii="Courier New" w:hAnsi="Courier New" w:cs="Courier New"/>
          <w:b/>
          <w:color w:val="000000" w:themeColor="text1"/>
          <w:sz w:val="22"/>
        </w:rPr>
        <w:t>g</w:t>
      </w:r>
      <w:r w:rsidR="00944307">
        <w:rPr>
          <w:rFonts w:ascii="Courier New" w:hAnsi="Courier New" w:cs="Courier New"/>
          <w:b/>
          <w:color w:val="000000" w:themeColor="text1"/>
          <w:sz w:val="22"/>
        </w:rPr>
        <w:t>)</w:t>
      </w:r>
      <w:r w:rsidR="003F49B2">
        <w:rPr>
          <w:rFonts w:ascii="Courier New" w:hAnsi="Courier New" w:cs="Courier New"/>
          <w:b/>
          <w:color w:val="000000" w:themeColor="text1"/>
          <w:sz w:val="22"/>
        </w:rPr>
        <w:t xml:space="preserve"> {</w:t>
      </w:r>
      <w:r w:rsidR="00944307">
        <w:rPr>
          <w:rFonts w:ascii="Courier New" w:hAnsi="Courier New" w:cs="Courier New"/>
          <w:b/>
          <w:color w:val="000000" w:themeColor="text1"/>
          <w:sz w:val="22"/>
        </w:rPr>
        <w:tab/>
      </w:r>
      <w:r w:rsidR="003F49B2">
        <w:rPr>
          <w:rFonts w:ascii="Courier New" w:hAnsi="Courier New" w:cs="Courier New"/>
          <w:b/>
          <w:color w:val="000000" w:themeColor="text1"/>
          <w:sz w:val="22"/>
        </w:rPr>
        <w:tab/>
      </w:r>
      <w:r w:rsidR="00944307">
        <w:rPr>
          <w:rFonts w:ascii="Courier New" w:hAnsi="Courier New" w:cs="Courier New"/>
          <w:b/>
          <w:color w:val="000000" w:themeColor="text1"/>
          <w:sz w:val="22"/>
        </w:rPr>
        <w:t xml:space="preserve">//boundary case: </w:t>
      </w:r>
      <w:r w:rsidR="008A128F">
        <w:rPr>
          <w:rFonts w:ascii="Courier New" w:hAnsi="Courier New" w:cs="Courier New"/>
          <w:b/>
          <w:color w:val="000000" w:themeColor="text1"/>
          <w:sz w:val="22"/>
        </w:rPr>
        <w:t>0</w:t>
      </w:r>
      <w:r w:rsidR="00944307">
        <w:rPr>
          <w:rFonts w:ascii="Courier New" w:hAnsi="Courier New" w:cs="Courier New"/>
          <w:b/>
          <w:color w:val="000000" w:themeColor="text1"/>
          <w:sz w:val="22"/>
        </w:rPr>
        <w:t xml:space="preserve"> or </w:t>
      </w:r>
      <w:r w:rsidR="008A128F">
        <w:rPr>
          <w:rFonts w:ascii="Courier New" w:hAnsi="Courier New" w:cs="Courier New"/>
          <w:b/>
          <w:color w:val="000000" w:themeColor="text1"/>
          <w:sz w:val="22"/>
        </w:rPr>
        <w:t>1</w:t>
      </w:r>
      <w:r w:rsidR="00944307">
        <w:rPr>
          <w:rFonts w:ascii="Courier New" w:hAnsi="Courier New" w:cs="Courier New"/>
          <w:b/>
          <w:color w:val="000000" w:themeColor="text1"/>
          <w:sz w:val="22"/>
        </w:rPr>
        <w:t xml:space="preserve"> elements</w:t>
      </w:r>
    </w:p>
    <w:p w:rsidR="00CF5367" w:rsidRDefault="00CF5367" w:rsidP="008A128F">
      <w:pPr>
        <w:tabs>
          <w:tab w:val="left" w:pos="1170"/>
        </w:tabs>
        <w:spacing w:after="0"/>
        <w:ind w:left="1440"/>
        <w:rPr>
          <w:rFonts w:ascii="Courier New" w:hAnsi="Courier New" w:cs="Courier New"/>
          <w:b/>
          <w:color w:val="000000" w:themeColor="text1"/>
          <w:sz w:val="22"/>
        </w:rPr>
      </w:pPr>
      <w:r>
        <w:rPr>
          <w:rFonts w:ascii="Courier New" w:hAnsi="Courier New" w:cs="Courier New"/>
          <w:b/>
          <w:color w:val="000000" w:themeColor="text1"/>
          <w:sz w:val="22"/>
        </w:rPr>
        <w:tab/>
        <w:t>top--;</w:t>
      </w:r>
      <w:r>
        <w:rPr>
          <w:rFonts w:ascii="Courier New" w:hAnsi="Courier New" w:cs="Courier New"/>
          <w:b/>
          <w:color w:val="000000" w:themeColor="text1"/>
          <w:sz w:val="22"/>
        </w:rPr>
        <w:tab/>
      </w:r>
      <w:r>
        <w:rPr>
          <w:rFonts w:ascii="Courier New" w:hAnsi="Courier New" w:cs="Courier New"/>
          <w:b/>
          <w:color w:val="000000" w:themeColor="text1"/>
          <w:sz w:val="22"/>
        </w:rPr>
        <w:tab/>
      </w:r>
      <w:r>
        <w:rPr>
          <w:rFonts w:ascii="Courier New" w:hAnsi="Courier New" w:cs="Courier New"/>
          <w:b/>
          <w:color w:val="000000" w:themeColor="text1"/>
          <w:sz w:val="22"/>
        </w:rPr>
        <w:tab/>
        <w:t>//pull off stack</w:t>
      </w:r>
    </w:p>
    <w:p w:rsidR="00944307" w:rsidRDefault="003F49B2" w:rsidP="008A128F">
      <w:pPr>
        <w:tabs>
          <w:tab w:val="left" w:pos="1170"/>
        </w:tabs>
        <w:spacing w:after="0"/>
        <w:ind w:left="1440"/>
        <w:rPr>
          <w:rFonts w:ascii="Courier New" w:hAnsi="Courier New" w:cs="Courier New"/>
          <w:b/>
          <w:color w:val="000000" w:themeColor="text1"/>
          <w:sz w:val="22"/>
        </w:rPr>
      </w:pPr>
      <w:r>
        <w:rPr>
          <w:rFonts w:ascii="Courier New" w:hAnsi="Courier New" w:cs="Courier New"/>
          <w:b/>
          <w:color w:val="000000" w:themeColor="text1"/>
          <w:sz w:val="22"/>
        </w:rPr>
        <w:tab/>
        <w:t>continue;</w:t>
      </w:r>
      <w:r w:rsidR="00CF5367">
        <w:rPr>
          <w:rFonts w:ascii="Courier New" w:hAnsi="Courier New" w:cs="Courier New"/>
          <w:b/>
          <w:color w:val="000000" w:themeColor="text1"/>
          <w:sz w:val="22"/>
        </w:rPr>
        <w:tab/>
      </w:r>
      <w:r w:rsidR="00CF5367">
        <w:rPr>
          <w:rFonts w:ascii="Courier New" w:hAnsi="Courier New" w:cs="Courier New"/>
          <w:b/>
          <w:color w:val="000000" w:themeColor="text1"/>
          <w:sz w:val="22"/>
        </w:rPr>
        <w:tab/>
      </w:r>
      <w:r w:rsidR="00CF5367">
        <w:rPr>
          <w:rFonts w:ascii="Courier New" w:hAnsi="Courier New" w:cs="Courier New"/>
          <w:b/>
          <w:color w:val="000000" w:themeColor="text1"/>
          <w:sz w:val="22"/>
        </w:rPr>
        <w:tab/>
        <w:t>//go to next top of stack</w:t>
      </w:r>
    </w:p>
    <w:p w:rsidR="00CF5367" w:rsidRDefault="00CF5367" w:rsidP="008A128F">
      <w:pPr>
        <w:tabs>
          <w:tab w:val="left" w:pos="1170"/>
        </w:tabs>
        <w:spacing w:after="0"/>
        <w:ind w:left="1440"/>
        <w:rPr>
          <w:rFonts w:ascii="Courier New" w:hAnsi="Courier New" w:cs="Courier New"/>
          <w:b/>
          <w:color w:val="000000" w:themeColor="text1"/>
          <w:sz w:val="22"/>
        </w:rPr>
      </w:pPr>
      <w:r>
        <w:rPr>
          <w:rFonts w:ascii="Courier New" w:hAnsi="Courier New" w:cs="Courier New"/>
          <w:b/>
          <w:color w:val="000000" w:themeColor="text1"/>
          <w:sz w:val="22"/>
        </w:rPr>
        <w:t>}</w:t>
      </w:r>
    </w:p>
    <w:p w:rsidR="000019B2" w:rsidRDefault="00CF5367" w:rsidP="00CF5367">
      <w:pPr>
        <w:tabs>
          <w:tab w:val="left" w:pos="1170"/>
        </w:tabs>
        <w:spacing w:after="0"/>
        <w:ind w:left="1440"/>
        <w:rPr>
          <w:rFonts w:ascii="Courier New" w:hAnsi="Courier New" w:cs="Courier New"/>
          <w:b/>
          <w:color w:val="000000" w:themeColor="text1"/>
          <w:sz w:val="22"/>
        </w:rPr>
      </w:pPr>
      <w:r>
        <w:rPr>
          <w:rFonts w:ascii="Courier New" w:hAnsi="Courier New" w:cs="Courier New"/>
          <w:b/>
          <w:color w:val="000000" w:themeColor="text1"/>
          <w:sz w:val="22"/>
        </w:rPr>
        <w:t>else {</w:t>
      </w:r>
      <w:r>
        <w:rPr>
          <w:rFonts w:ascii="Courier New" w:hAnsi="Courier New" w:cs="Courier New"/>
          <w:b/>
          <w:color w:val="000000" w:themeColor="text1"/>
          <w:sz w:val="22"/>
        </w:rPr>
        <w:tab/>
      </w:r>
      <w:r>
        <w:rPr>
          <w:rFonts w:ascii="Courier New" w:hAnsi="Courier New" w:cs="Courier New"/>
          <w:b/>
          <w:color w:val="000000" w:themeColor="text1"/>
          <w:sz w:val="22"/>
        </w:rPr>
        <w:tab/>
      </w:r>
      <w:r>
        <w:rPr>
          <w:rFonts w:ascii="Courier New" w:hAnsi="Courier New" w:cs="Courier New"/>
          <w:b/>
          <w:color w:val="000000" w:themeColor="text1"/>
          <w:sz w:val="22"/>
        </w:rPr>
        <w:tab/>
      </w:r>
      <w:r>
        <w:rPr>
          <w:rFonts w:ascii="Courier New" w:hAnsi="Courier New" w:cs="Courier New"/>
          <w:b/>
          <w:color w:val="000000" w:themeColor="text1"/>
          <w:sz w:val="22"/>
        </w:rPr>
        <w:tab/>
        <w:t>//non-trivial subarray</w:t>
      </w:r>
    </w:p>
    <w:p w:rsidR="003F49B2" w:rsidRDefault="000019B2" w:rsidP="00CF5367">
      <w:pPr>
        <w:tabs>
          <w:tab w:val="left" w:pos="1170"/>
        </w:tabs>
        <w:spacing w:after="0"/>
        <w:ind w:left="1440"/>
        <w:rPr>
          <w:rFonts w:ascii="Courier New" w:hAnsi="Courier New" w:cs="Courier New"/>
          <w:b/>
          <w:color w:val="000000" w:themeColor="text1"/>
          <w:sz w:val="22"/>
        </w:rPr>
      </w:pPr>
      <w:r>
        <w:rPr>
          <w:rFonts w:ascii="Courier New" w:hAnsi="Courier New" w:cs="Courier New"/>
          <w:b/>
          <w:color w:val="000000" w:themeColor="text1"/>
          <w:sz w:val="22"/>
        </w:rPr>
        <w:tab/>
        <w:t>S[top].new = false;</w:t>
      </w:r>
    </w:p>
    <w:p w:rsidR="000019B2" w:rsidRDefault="000019B2" w:rsidP="000019B2">
      <w:pPr>
        <w:tabs>
          <w:tab w:val="left" w:pos="1170"/>
        </w:tabs>
        <w:spacing w:after="0"/>
        <w:ind w:left="2160"/>
        <w:rPr>
          <w:rFonts w:ascii="Courier New" w:hAnsi="Courier New" w:cs="Courier New"/>
          <w:b/>
          <w:color w:val="000000" w:themeColor="text1"/>
          <w:sz w:val="22"/>
        </w:rPr>
      </w:pPr>
      <w:r>
        <w:rPr>
          <w:rFonts w:ascii="Courier New" w:hAnsi="Courier New" w:cs="Courier New"/>
          <w:b/>
          <w:color w:val="000000" w:themeColor="text1"/>
          <w:sz w:val="22"/>
        </w:rPr>
        <w:t>top++;</w:t>
      </w:r>
      <w:r>
        <w:rPr>
          <w:rFonts w:ascii="Courier New" w:hAnsi="Courier New" w:cs="Courier New"/>
          <w:b/>
          <w:color w:val="000000" w:themeColor="text1"/>
          <w:sz w:val="22"/>
        </w:rPr>
        <w:tab/>
      </w:r>
      <w:r>
        <w:rPr>
          <w:rFonts w:ascii="Courier New" w:hAnsi="Courier New" w:cs="Courier New"/>
          <w:b/>
          <w:color w:val="000000" w:themeColor="text1"/>
          <w:sz w:val="22"/>
        </w:rPr>
        <w:tab/>
      </w:r>
      <w:r>
        <w:rPr>
          <w:rFonts w:ascii="Courier New" w:hAnsi="Courier New" w:cs="Courier New"/>
          <w:b/>
          <w:color w:val="000000" w:themeColor="text1"/>
          <w:sz w:val="22"/>
        </w:rPr>
        <w:tab/>
        <w:t>//push left subarray</w:t>
      </w:r>
    </w:p>
    <w:p w:rsidR="00D91CDC" w:rsidRDefault="00E0130E" w:rsidP="00CF5367">
      <w:pPr>
        <w:tabs>
          <w:tab w:val="left" w:pos="1170"/>
        </w:tabs>
        <w:spacing w:after="0"/>
        <w:ind w:left="2160"/>
        <w:rPr>
          <w:rFonts w:ascii="Courier New" w:hAnsi="Courier New" w:cs="Courier New"/>
          <w:b/>
          <w:color w:val="000000" w:themeColor="text1"/>
          <w:sz w:val="22"/>
        </w:rPr>
      </w:pPr>
      <w:r>
        <w:rPr>
          <w:rFonts w:ascii="Courier New" w:hAnsi="Courier New" w:cs="Courier New"/>
          <w:b/>
          <w:color w:val="000000" w:themeColor="text1"/>
          <w:sz w:val="22"/>
        </w:rPr>
        <w:t>S[top].lo</w:t>
      </w:r>
      <w:r w:rsidR="00D91CDC">
        <w:rPr>
          <w:rFonts w:ascii="Courier New" w:hAnsi="Courier New" w:cs="Courier New"/>
          <w:b/>
          <w:color w:val="000000" w:themeColor="text1"/>
          <w:sz w:val="22"/>
        </w:rPr>
        <w:t xml:space="preserve"> = </w:t>
      </w:r>
      <w:r w:rsidR="00583206">
        <w:rPr>
          <w:rFonts w:ascii="Courier New" w:hAnsi="Courier New" w:cs="Courier New"/>
          <w:b/>
          <w:color w:val="000000" w:themeColor="text1"/>
          <w:sz w:val="22"/>
        </w:rPr>
        <w:t>lo</w:t>
      </w:r>
      <w:r>
        <w:rPr>
          <w:rFonts w:ascii="Courier New" w:hAnsi="Courier New" w:cs="Courier New"/>
          <w:b/>
          <w:color w:val="000000" w:themeColor="text1"/>
          <w:sz w:val="22"/>
        </w:rPr>
        <w:t>w</w:t>
      </w:r>
      <w:r w:rsidR="00D91CDC">
        <w:rPr>
          <w:rFonts w:ascii="Courier New" w:hAnsi="Courier New" w:cs="Courier New"/>
          <w:b/>
          <w:color w:val="000000" w:themeColor="text1"/>
          <w:sz w:val="22"/>
        </w:rPr>
        <w:t>;</w:t>
      </w:r>
    </w:p>
    <w:p w:rsidR="00D91CDC" w:rsidRDefault="00E0130E" w:rsidP="00CF5367">
      <w:pPr>
        <w:tabs>
          <w:tab w:val="left" w:pos="1170"/>
        </w:tabs>
        <w:spacing w:after="0"/>
        <w:ind w:left="2160"/>
        <w:rPr>
          <w:rFonts w:ascii="Courier New" w:hAnsi="Courier New" w:cs="Courier New"/>
          <w:b/>
          <w:color w:val="000000" w:themeColor="text1"/>
          <w:sz w:val="22"/>
        </w:rPr>
      </w:pPr>
      <w:r>
        <w:rPr>
          <w:rFonts w:ascii="Courier New" w:hAnsi="Courier New" w:cs="Courier New"/>
          <w:b/>
          <w:color w:val="000000" w:themeColor="text1"/>
          <w:sz w:val="22"/>
        </w:rPr>
        <w:t>S[top].hi</w:t>
      </w:r>
      <w:r w:rsidR="00583206">
        <w:rPr>
          <w:rFonts w:ascii="Courier New" w:hAnsi="Courier New" w:cs="Courier New"/>
          <w:b/>
          <w:color w:val="000000" w:themeColor="text1"/>
          <w:sz w:val="22"/>
        </w:rPr>
        <w:t xml:space="preserve"> = mid</w:t>
      </w:r>
      <w:r w:rsidR="00D91CDC">
        <w:rPr>
          <w:rFonts w:ascii="Courier New" w:hAnsi="Courier New" w:cs="Courier New"/>
          <w:b/>
          <w:color w:val="000000" w:themeColor="text1"/>
          <w:sz w:val="22"/>
        </w:rPr>
        <w:t>;</w:t>
      </w:r>
    </w:p>
    <w:p w:rsidR="000019B2" w:rsidRDefault="000019B2" w:rsidP="000019B2">
      <w:pPr>
        <w:tabs>
          <w:tab w:val="left" w:pos="1170"/>
        </w:tabs>
        <w:spacing w:after="0"/>
        <w:ind w:left="720"/>
        <w:rPr>
          <w:rFonts w:ascii="Courier New" w:hAnsi="Courier New" w:cs="Courier New"/>
          <w:b/>
          <w:color w:val="000000" w:themeColor="text1"/>
          <w:sz w:val="22"/>
        </w:rPr>
      </w:pPr>
      <w:r>
        <w:rPr>
          <w:rFonts w:ascii="Courier New" w:hAnsi="Courier New" w:cs="Courier New"/>
          <w:b/>
          <w:color w:val="000000" w:themeColor="text1"/>
          <w:sz w:val="22"/>
        </w:rPr>
        <w:tab/>
      </w:r>
      <w:r>
        <w:rPr>
          <w:rFonts w:ascii="Courier New" w:hAnsi="Courier New" w:cs="Courier New"/>
          <w:b/>
          <w:color w:val="000000" w:themeColor="text1"/>
          <w:sz w:val="22"/>
        </w:rPr>
        <w:tab/>
      </w:r>
      <w:r>
        <w:rPr>
          <w:rFonts w:ascii="Courier New" w:hAnsi="Courier New" w:cs="Courier New"/>
          <w:b/>
          <w:color w:val="000000" w:themeColor="text1"/>
          <w:sz w:val="22"/>
        </w:rPr>
        <w:tab/>
        <w:t>S[top].new = true;</w:t>
      </w:r>
    </w:p>
    <w:p w:rsidR="00D91CDC" w:rsidRDefault="00583206" w:rsidP="00CF5367">
      <w:pPr>
        <w:tabs>
          <w:tab w:val="left" w:pos="1170"/>
        </w:tabs>
        <w:spacing w:after="0"/>
        <w:ind w:left="2160"/>
        <w:rPr>
          <w:rFonts w:ascii="Courier New" w:hAnsi="Courier New" w:cs="Courier New"/>
          <w:b/>
          <w:color w:val="000000" w:themeColor="text1"/>
          <w:sz w:val="22"/>
        </w:rPr>
      </w:pPr>
      <w:r>
        <w:rPr>
          <w:rFonts w:ascii="Courier New" w:hAnsi="Courier New" w:cs="Courier New"/>
          <w:b/>
          <w:color w:val="000000" w:themeColor="text1"/>
          <w:sz w:val="22"/>
        </w:rPr>
        <w:t>top++</w:t>
      </w:r>
      <w:r w:rsidR="00CF5367">
        <w:rPr>
          <w:rFonts w:ascii="Courier New" w:hAnsi="Courier New" w:cs="Courier New"/>
          <w:b/>
          <w:color w:val="000000" w:themeColor="text1"/>
          <w:sz w:val="22"/>
        </w:rPr>
        <w:t>;</w:t>
      </w:r>
      <w:r w:rsidR="00CF5367">
        <w:rPr>
          <w:rFonts w:ascii="Courier New" w:hAnsi="Courier New" w:cs="Courier New"/>
          <w:b/>
          <w:color w:val="000000" w:themeColor="text1"/>
          <w:sz w:val="22"/>
        </w:rPr>
        <w:tab/>
      </w:r>
      <w:r w:rsidR="00CF5367">
        <w:rPr>
          <w:rFonts w:ascii="Courier New" w:hAnsi="Courier New" w:cs="Courier New"/>
          <w:b/>
          <w:color w:val="000000" w:themeColor="text1"/>
          <w:sz w:val="22"/>
        </w:rPr>
        <w:tab/>
      </w:r>
      <w:r w:rsidR="00CF5367">
        <w:rPr>
          <w:rFonts w:ascii="Courier New" w:hAnsi="Courier New" w:cs="Courier New"/>
          <w:b/>
          <w:color w:val="000000" w:themeColor="text1"/>
          <w:sz w:val="22"/>
        </w:rPr>
        <w:tab/>
        <w:t>//push</w:t>
      </w:r>
      <w:r>
        <w:rPr>
          <w:rFonts w:ascii="Courier New" w:hAnsi="Courier New" w:cs="Courier New"/>
          <w:b/>
          <w:color w:val="000000" w:themeColor="text1"/>
          <w:sz w:val="22"/>
        </w:rPr>
        <w:t xml:space="preserve"> </w:t>
      </w:r>
      <w:r w:rsidR="000019B2">
        <w:rPr>
          <w:rFonts w:ascii="Courier New" w:hAnsi="Courier New" w:cs="Courier New"/>
          <w:b/>
          <w:color w:val="000000" w:themeColor="text1"/>
          <w:sz w:val="22"/>
        </w:rPr>
        <w:t>righ</w:t>
      </w:r>
      <w:r>
        <w:rPr>
          <w:rFonts w:ascii="Courier New" w:hAnsi="Courier New" w:cs="Courier New"/>
          <w:b/>
          <w:color w:val="000000" w:themeColor="text1"/>
          <w:sz w:val="22"/>
        </w:rPr>
        <w:t>t</w:t>
      </w:r>
      <w:r w:rsidR="000019B2">
        <w:rPr>
          <w:rFonts w:ascii="Courier New" w:hAnsi="Courier New" w:cs="Courier New"/>
          <w:b/>
          <w:color w:val="000000" w:themeColor="text1"/>
          <w:sz w:val="22"/>
        </w:rPr>
        <w:t xml:space="preserve"> sub</w:t>
      </w:r>
      <w:r w:rsidR="00D91CDC">
        <w:rPr>
          <w:rFonts w:ascii="Courier New" w:hAnsi="Courier New" w:cs="Courier New"/>
          <w:b/>
          <w:color w:val="000000" w:themeColor="text1"/>
          <w:sz w:val="22"/>
        </w:rPr>
        <w:t>array</w:t>
      </w:r>
    </w:p>
    <w:p w:rsidR="00D91CDC" w:rsidRDefault="00E0130E" w:rsidP="00CF5367">
      <w:pPr>
        <w:tabs>
          <w:tab w:val="left" w:pos="1170"/>
        </w:tabs>
        <w:spacing w:after="0"/>
        <w:ind w:left="2160"/>
        <w:rPr>
          <w:rFonts w:ascii="Courier New" w:hAnsi="Courier New" w:cs="Courier New"/>
          <w:b/>
          <w:color w:val="000000" w:themeColor="text1"/>
          <w:sz w:val="22"/>
        </w:rPr>
      </w:pPr>
      <w:r>
        <w:rPr>
          <w:rFonts w:ascii="Courier New" w:hAnsi="Courier New" w:cs="Courier New"/>
          <w:b/>
          <w:color w:val="000000" w:themeColor="text1"/>
          <w:sz w:val="22"/>
        </w:rPr>
        <w:t>S[top].lo</w:t>
      </w:r>
      <w:r w:rsidR="00A0271D">
        <w:rPr>
          <w:rFonts w:ascii="Courier New" w:hAnsi="Courier New" w:cs="Courier New"/>
          <w:b/>
          <w:color w:val="000000" w:themeColor="text1"/>
          <w:sz w:val="22"/>
        </w:rPr>
        <w:t xml:space="preserve"> </w:t>
      </w:r>
      <w:r w:rsidR="00D91CDC">
        <w:rPr>
          <w:rFonts w:ascii="Courier New" w:hAnsi="Courier New" w:cs="Courier New"/>
          <w:b/>
          <w:color w:val="000000" w:themeColor="text1"/>
          <w:sz w:val="22"/>
        </w:rPr>
        <w:t xml:space="preserve">= </w:t>
      </w:r>
      <w:r w:rsidR="00583206">
        <w:rPr>
          <w:rFonts w:ascii="Courier New" w:hAnsi="Courier New" w:cs="Courier New"/>
          <w:b/>
          <w:color w:val="000000" w:themeColor="text1"/>
          <w:sz w:val="22"/>
        </w:rPr>
        <w:t>mid+1</w:t>
      </w:r>
      <w:r w:rsidR="00D91CDC">
        <w:rPr>
          <w:rFonts w:ascii="Courier New" w:hAnsi="Courier New" w:cs="Courier New"/>
          <w:b/>
          <w:color w:val="000000" w:themeColor="text1"/>
          <w:sz w:val="22"/>
        </w:rPr>
        <w:t>;</w:t>
      </w:r>
    </w:p>
    <w:p w:rsidR="00D91CDC" w:rsidRDefault="00E0130E" w:rsidP="00CF5367">
      <w:pPr>
        <w:tabs>
          <w:tab w:val="left" w:pos="1170"/>
        </w:tabs>
        <w:spacing w:after="0"/>
        <w:ind w:left="2160"/>
        <w:rPr>
          <w:rFonts w:ascii="Courier New" w:hAnsi="Courier New" w:cs="Courier New"/>
          <w:b/>
          <w:color w:val="000000" w:themeColor="text1"/>
          <w:sz w:val="22"/>
        </w:rPr>
      </w:pPr>
      <w:r>
        <w:rPr>
          <w:rFonts w:ascii="Courier New" w:hAnsi="Courier New" w:cs="Courier New"/>
          <w:b/>
          <w:color w:val="000000" w:themeColor="text1"/>
          <w:sz w:val="22"/>
        </w:rPr>
        <w:t>S[top].hi</w:t>
      </w:r>
      <w:r w:rsidR="00583206">
        <w:rPr>
          <w:rFonts w:ascii="Courier New" w:hAnsi="Courier New" w:cs="Courier New"/>
          <w:b/>
          <w:color w:val="000000" w:themeColor="text1"/>
          <w:sz w:val="22"/>
        </w:rPr>
        <w:t xml:space="preserve"> = hi</w:t>
      </w:r>
      <w:r>
        <w:rPr>
          <w:rFonts w:ascii="Courier New" w:hAnsi="Courier New" w:cs="Courier New"/>
          <w:b/>
          <w:color w:val="000000" w:themeColor="text1"/>
          <w:sz w:val="22"/>
        </w:rPr>
        <w:t>g</w:t>
      </w:r>
      <w:r w:rsidR="00D91CDC">
        <w:rPr>
          <w:rFonts w:ascii="Courier New" w:hAnsi="Courier New" w:cs="Courier New"/>
          <w:b/>
          <w:color w:val="000000" w:themeColor="text1"/>
          <w:sz w:val="22"/>
        </w:rPr>
        <w:t>;</w:t>
      </w:r>
    </w:p>
    <w:p w:rsidR="000019B2" w:rsidRDefault="000019B2" w:rsidP="000019B2">
      <w:pPr>
        <w:tabs>
          <w:tab w:val="left" w:pos="1170"/>
        </w:tabs>
        <w:spacing w:after="0"/>
        <w:ind w:left="720"/>
        <w:rPr>
          <w:rFonts w:ascii="Courier New" w:hAnsi="Courier New" w:cs="Courier New"/>
          <w:b/>
          <w:color w:val="000000" w:themeColor="text1"/>
          <w:sz w:val="22"/>
        </w:rPr>
      </w:pPr>
      <w:r>
        <w:rPr>
          <w:rFonts w:ascii="Courier New" w:hAnsi="Courier New" w:cs="Courier New"/>
          <w:b/>
          <w:color w:val="000000" w:themeColor="text1"/>
          <w:sz w:val="22"/>
        </w:rPr>
        <w:tab/>
      </w:r>
      <w:r>
        <w:rPr>
          <w:rFonts w:ascii="Courier New" w:hAnsi="Courier New" w:cs="Courier New"/>
          <w:b/>
          <w:color w:val="000000" w:themeColor="text1"/>
          <w:sz w:val="22"/>
        </w:rPr>
        <w:tab/>
      </w:r>
      <w:r>
        <w:rPr>
          <w:rFonts w:ascii="Courier New" w:hAnsi="Courier New" w:cs="Courier New"/>
          <w:b/>
          <w:color w:val="000000" w:themeColor="text1"/>
          <w:sz w:val="22"/>
        </w:rPr>
        <w:tab/>
        <w:t>S[top].new = true;</w:t>
      </w:r>
    </w:p>
    <w:p w:rsidR="00D91CDC" w:rsidRDefault="00CF5367" w:rsidP="008A128F">
      <w:pPr>
        <w:tabs>
          <w:tab w:val="left" w:pos="1170"/>
        </w:tabs>
        <w:spacing w:after="0"/>
        <w:ind w:left="1440"/>
        <w:rPr>
          <w:rFonts w:ascii="Courier New" w:hAnsi="Courier New" w:cs="Courier New"/>
          <w:b/>
          <w:color w:val="000000" w:themeColor="text1"/>
          <w:sz w:val="22"/>
        </w:rPr>
      </w:pPr>
      <w:r>
        <w:rPr>
          <w:rFonts w:ascii="Courier New" w:hAnsi="Courier New" w:cs="Courier New"/>
          <w:b/>
          <w:color w:val="000000" w:themeColor="text1"/>
          <w:sz w:val="22"/>
        </w:rPr>
        <w:t>}</w:t>
      </w:r>
      <w:r w:rsidR="00583206">
        <w:rPr>
          <w:rFonts w:ascii="Courier New" w:hAnsi="Courier New" w:cs="Courier New"/>
          <w:b/>
          <w:color w:val="000000" w:themeColor="text1"/>
          <w:sz w:val="22"/>
        </w:rPr>
        <w:tab/>
      </w:r>
      <w:r w:rsidR="00583206">
        <w:rPr>
          <w:rFonts w:ascii="Courier New" w:hAnsi="Courier New" w:cs="Courier New"/>
          <w:b/>
          <w:color w:val="000000" w:themeColor="text1"/>
          <w:sz w:val="22"/>
        </w:rPr>
        <w:tab/>
      </w:r>
      <w:r w:rsidR="00583206">
        <w:rPr>
          <w:rFonts w:ascii="Courier New" w:hAnsi="Courier New" w:cs="Courier New"/>
          <w:b/>
          <w:color w:val="000000" w:themeColor="text1"/>
          <w:sz w:val="22"/>
        </w:rPr>
        <w:tab/>
      </w:r>
      <w:r w:rsidR="00583206">
        <w:rPr>
          <w:rFonts w:ascii="Courier New" w:hAnsi="Courier New" w:cs="Courier New"/>
          <w:b/>
          <w:color w:val="000000" w:themeColor="text1"/>
          <w:sz w:val="22"/>
        </w:rPr>
        <w:tab/>
      </w:r>
    </w:p>
    <w:p w:rsidR="008A128F" w:rsidRDefault="008A128F" w:rsidP="008A128F">
      <w:pPr>
        <w:tabs>
          <w:tab w:val="left" w:pos="1170"/>
        </w:tabs>
        <w:spacing w:after="0"/>
        <w:rPr>
          <w:rFonts w:ascii="Courier New" w:hAnsi="Courier New" w:cs="Courier New"/>
          <w:b/>
          <w:color w:val="000000" w:themeColor="text1"/>
          <w:sz w:val="22"/>
        </w:rPr>
      </w:pPr>
      <w:r>
        <w:rPr>
          <w:rFonts w:ascii="Courier New" w:hAnsi="Courier New" w:cs="Courier New"/>
          <w:b/>
          <w:color w:val="000000" w:themeColor="text1"/>
          <w:sz w:val="22"/>
        </w:rPr>
        <w:tab/>
        <w:t>}</w:t>
      </w:r>
    </w:p>
    <w:p w:rsidR="008A128F" w:rsidRDefault="008A128F" w:rsidP="008A128F">
      <w:pPr>
        <w:tabs>
          <w:tab w:val="left" w:pos="1170"/>
        </w:tabs>
        <w:spacing w:after="0"/>
        <w:rPr>
          <w:rFonts w:ascii="Courier New" w:hAnsi="Courier New" w:cs="Courier New"/>
          <w:b/>
          <w:color w:val="000000" w:themeColor="text1"/>
          <w:sz w:val="22"/>
        </w:rPr>
      </w:pPr>
      <w:r>
        <w:rPr>
          <w:rFonts w:ascii="Courier New" w:hAnsi="Courier New" w:cs="Courier New"/>
          <w:b/>
          <w:color w:val="000000" w:themeColor="text1"/>
          <w:sz w:val="22"/>
        </w:rPr>
        <w:tab/>
        <w:t>else {</w:t>
      </w:r>
      <w:r>
        <w:rPr>
          <w:rFonts w:ascii="Courier New" w:hAnsi="Courier New" w:cs="Courier New"/>
          <w:b/>
          <w:color w:val="000000" w:themeColor="text1"/>
          <w:sz w:val="22"/>
        </w:rPr>
        <w:tab/>
      </w:r>
      <w:r>
        <w:rPr>
          <w:rFonts w:ascii="Courier New" w:hAnsi="Courier New" w:cs="Courier New"/>
          <w:b/>
          <w:color w:val="000000" w:themeColor="text1"/>
          <w:sz w:val="22"/>
        </w:rPr>
        <w:tab/>
      </w:r>
      <w:r>
        <w:rPr>
          <w:rFonts w:ascii="Courier New" w:hAnsi="Courier New" w:cs="Courier New"/>
          <w:b/>
          <w:color w:val="000000" w:themeColor="text1"/>
          <w:sz w:val="22"/>
        </w:rPr>
        <w:tab/>
      </w:r>
      <w:r>
        <w:rPr>
          <w:rFonts w:ascii="Courier New" w:hAnsi="Courier New" w:cs="Courier New"/>
          <w:b/>
          <w:color w:val="000000" w:themeColor="text1"/>
          <w:sz w:val="22"/>
        </w:rPr>
        <w:tab/>
      </w:r>
      <w:r>
        <w:rPr>
          <w:rFonts w:ascii="Courier New" w:hAnsi="Courier New" w:cs="Courier New"/>
          <w:b/>
          <w:color w:val="000000" w:themeColor="text1"/>
          <w:sz w:val="22"/>
        </w:rPr>
        <w:tab/>
      </w:r>
      <w:r w:rsidR="000019B2">
        <w:rPr>
          <w:rFonts w:ascii="Courier New" w:hAnsi="Courier New" w:cs="Courier New"/>
          <w:b/>
          <w:color w:val="000000" w:themeColor="text1"/>
          <w:sz w:val="22"/>
        </w:rPr>
        <w:t>//</w:t>
      </w:r>
      <w:r w:rsidR="00C91C6A">
        <w:rPr>
          <w:rFonts w:ascii="Courier New" w:hAnsi="Courier New" w:cs="Courier New"/>
          <w:b/>
          <w:color w:val="000000" w:themeColor="text1"/>
          <w:sz w:val="22"/>
        </w:rPr>
        <w:t>not new subarray, must merge</w:t>
      </w:r>
    </w:p>
    <w:p w:rsidR="008A128F" w:rsidRDefault="008A128F" w:rsidP="008A128F">
      <w:pPr>
        <w:tabs>
          <w:tab w:val="left" w:pos="1170"/>
        </w:tabs>
        <w:spacing w:after="0"/>
        <w:rPr>
          <w:rFonts w:ascii="Courier New" w:hAnsi="Courier New" w:cs="Courier New"/>
          <w:b/>
          <w:color w:val="000000" w:themeColor="text1"/>
          <w:sz w:val="22"/>
        </w:rPr>
      </w:pPr>
      <w:r>
        <w:rPr>
          <w:rFonts w:ascii="Courier New" w:hAnsi="Courier New" w:cs="Courier New"/>
          <w:b/>
          <w:color w:val="000000" w:themeColor="text1"/>
          <w:sz w:val="22"/>
        </w:rPr>
        <w:tab/>
      </w:r>
      <w:r>
        <w:rPr>
          <w:rFonts w:ascii="Courier New" w:hAnsi="Courier New" w:cs="Courier New"/>
          <w:b/>
          <w:color w:val="000000" w:themeColor="text1"/>
          <w:sz w:val="22"/>
        </w:rPr>
        <w:tab/>
      </w:r>
      <w:r w:rsidR="00E0130E">
        <w:rPr>
          <w:rFonts w:ascii="Courier New" w:hAnsi="Courier New" w:cs="Courier New"/>
          <w:b/>
          <w:color w:val="000000" w:themeColor="text1"/>
          <w:sz w:val="22"/>
        </w:rPr>
        <w:t>merge2(low, mid, hig);</w:t>
      </w:r>
      <w:r w:rsidR="001C7EAC">
        <w:rPr>
          <w:rFonts w:ascii="Courier New" w:hAnsi="Courier New" w:cs="Courier New"/>
          <w:b/>
          <w:color w:val="000000" w:themeColor="text1"/>
          <w:sz w:val="22"/>
        </w:rPr>
        <w:tab/>
        <w:t>//See Algorithm 2.3</w:t>
      </w:r>
    </w:p>
    <w:p w:rsidR="008A128F" w:rsidRDefault="003C414B" w:rsidP="008A128F">
      <w:pPr>
        <w:tabs>
          <w:tab w:val="left" w:pos="1170"/>
        </w:tabs>
        <w:spacing w:after="0"/>
        <w:rPr>
          <w:rFonts w:ascii="Courier New" w:hAnsi="Courier New" w:cs="Courier New"/>
          <w:b/>
          <w:color w:val="000000" w:themeColor="text1"/>
          <w:sz w:val="22"/>
        </w:rPr>
      </w:pPr>
      <w:r>
        <w:rPr>
          <w:rFonts w:ascii="Courier New" w:hAnsi="Courier New" w:cs="Courier New"/>
          <w:b/>
          <w:color w:val="000000" w:themeColor="text1"/>
          <w:sz w:val="22"/>
        </w:rPr>
        <w:tab/>
      </w:r>
      <w:r>
        <w:rPr>
          <w:rFonts w:ascii="Courier New" w:hAnsi="Courier New" w:cs="Courier New"/>
          <w:b/>
          <w:color w:val="000000" w:themeColor="text1"/>
          <w:sz w:val="22"/>
        </w:rPr>
        <w:tab/>
        <w:t>top--;</w:t>
      </w:r>
      <w:r>
        <w:rPr>
          <w:rFonts w:ascii="Courier New" w:hAnsi="Courier New" w:cs="Courier New"/>
          <w:b/>
          <w:color w:val="000000" w:themeColor="text1"/>
          <w:sz w:val="22"/>
        </w:rPr>
        <w:tab/>
      </w:r>
      <w:r>
        <w:rPr>
          <w:rFonts w:ascii="Courier New" w:hAnsi="Courier New" w:cs="Courier New"/>
          <w:b/>
          <w:color w:val="000000" w:themeColor="text1"/>
          <w:sz w:val="22"/>
        </w:rPr>
        <w:tab/>
      </w:r>
      <w:r>
        <w:rPr>
          <w:rFonts w:ascii="Courier New" w:hAnsi="Courier New" w:cs="Courier New"/>
          <w:b/>
          <w:color w:val="000000" w:themeColor="text1"/>
          <w:sz w:val="22"/>
        </w:rPr>
        <w:tab/>
      </w:r>
      <w:r>
        <w:rPr>
          <w:rFonts w:ascii="Courier New" w:hAnsi="Courier New" w:cs="Courier New"/>
          <w:b/>
          <w:color w:val="000000" w:themeColor="text1"/>
          <w:sz w:val="22"/>
        </w:rPr>
        <w:tab/>
        <w:t>//pull off stack once merged</w:t>
      </w:r>
    </w:p>
    <w:p w:rsidR="008A128F" w:rsidRDefault="008A128F" w:rsidP="008A128F">
      <w:pPr>
        <w:tabs>
          <w:tab w:val="left" w:pos="1170"/>
        </w:tabs>
        <w:spacing w:after="0"/>
        <w:rPr>
          <w:rFonts w:ascii="Courier New" w:hAnsi="Courier New" w:cs="Courier New"/>
          <w:b/>
          <w:color w:val="000000" w:themeColor="text1"/>
          <w:sz w:val="22"/>
        </w:rPr>
      </w:pPr>
      <w:r>
        <w:rPr>
          <w:rFonts w:ascii="Courier New" w:hAnsi="Courier New" w:cs="Courier New"/>
          <w:b/>
          <w:color w:val="000000" w:themeColor="text1"/>
          <w:sz w:val="22"/>
        </w:rPr>
        <w:tab/>
        <w:t>}</w:t>
      </w:r>
      <w:r>
        <w:rPr>
          <w:rFonts w:ascii="Courier New" w:hAnsi="Courier New" w:cs="Courier New"/>
          <w:b/>
          <w:color w:val="000000" w:themeColor="text1"/>
          <w:sz w:val="22"/>
        </w:rPr>
        <w:tab/>
      </w:r>
      <w:r>
        <w:rPr>
          <w:rFonts w:ascii="Courier New" w:hAnsi="Courier New" w:cs="Courier New"/>
          <w:b/>
          <w:color w:val="000000" w:themeColor="text1"/>
          <w:sz w:val="22"/>
        </w:rPr>
        <w:tab/>
      </w:r>
    </w:p>
    <w:p w:rsidR="00D91CDC" w:rsidRDefault="00D91CDC" w:rsidP="00D91CDC">
      <w:pPr>
        <w:tabs>
          <w:tab w:val="left" w:pos="1170"/>
        </w:tabs>
        <w:spacing w:after="0"/>
        <w:ind w:left="720"/>
        <w:rPr>
          <w:rFonts w:ascii="Courier New" w:hAnsi="Courier New" w:cs="Courier New"/>
          <w:b/>
          <w:color w:val="000000" w:themeColor="text1"/>
          <w:sz w:val="22"/>
        </w:rPr>
      </w:pPr>
      <w:r>
        <w:rPr>
          <w:rFonts w:ascii="Courier New" w:hAnsi="Courier New" w:cs="Courier New"/>
          <w:b/>
          <w:color w:val="000000" w:themeColor="text1"/>
          <w:sz w:val="22"/>
        </w:rPr>
        <w:t>}// end of while</w:t>
      </w:r>
    </w:p>
    <w:p w:rsidR="00D91CDC" w:rsidRDefault="00D91CDC" w:rsidP="00D91CDC">
      <w:pPr>
        <w:tabs>
          <w:tab w:val="left" w:pos="1170"/>
        </w:tabs>
        <w:spacing w:after="0"/>
        <w:ind w:left="360"/>
        <w:rPr>
          <w:rFonts w:ascii="Courier New" w:hAnsi="Courier New" w:cs="Courier New"/>
          <w:b/>
          <w:color w:val="000000" w:themeColor="text1"/>
          <w:sz w:val="22"/>
        </w:rPr>
      </w:pPr>
      <w:r>
        <w:rPr>
          <w:rFonts w:ascii="Courier New" w:hAnsi="Courier New" w:cs="Courier New"/>
          <w:b/>
          <w:color w:val="000000" w:themeColor="text1"/>
          <w:sz w:val="22"/>
        </w:rPr>
        <w:t>}</w:t>
      </w:r>
    </w:p>
    <w:p w:rsidR="00D91CDC" w:rsidRDefault="00D91CDC" w:rsidP="00D91CDC">
      <w:pPr>
        <w:tabs>
          <w:tab w:val="left" w:pos="1170"/>
        </w:tabs>
        <w:spacing w:after="0"/>
        <w:ind w:left="360"/>
        <w:rPr>
          <w:rFonts w:cs="Courier New"/>
          <w:color w:val="000000" w:themeColor="text1"/>
          <w:sz w:val="22"/>
        </w:rPr>
      </w:pPr>
    </w:p>
    <w:p w:rsidR="00D91CDC" w:rsidRDefault="00D91CDC" w:rsidP="00D91CDC">
      <w:pPr>
        <w:tabs>
          <w:tab w:val="left" w:pos="1170"/>
        </w:tabs>
        <w:spacing w:after="0"/>
        <w:ind w:left="360"/>
        <w:rPr>
          <w:color w:val="000000" w:themeColor="text1"/>
        </w:rPr>
      </w:pPr>
      <w:r>
        <w:rPr>
          <w:rFonts w:cs="Courier New"/>
          <w:color w:val="000000" w:themeColor="text1"/>
        </w:rPr>
        <w:t>The operation is</w:t>
      </w:r>
      <w:r>
        <w:rPr>
          <w:color w:val="000000" w:themeColor="text1"/>
        </w:rPr>
        <w:t xml:space="preserve"> identical to that of the recursive Mergesort from Algorithm 2.2, so it has the same complexity: </w:t>
      </w:r>
      <w:r>
        <w:rPr>
          <w:rFonts w:ascii="Symbol" w:hAnsi="Symbol"/>
          <w:color w:val="000000" w:themeColor="text1"/>
        </w:rPr>
        <w:t></w:t>
      </w:r>
      <w:r>
        <w:rPr>
          <w:color w:val="000000" w:themeColor="text1"/>
        </w:rPr>
        <w:t>(n∙lg n) in the worst</w:t>
      </w:r>
      <w:r w:rsidR="00AD3828">
        <w:rPr>
          <w:color w:val="000000" w:themeColor="text1"/>
        </w:rPr>
        <w:t xml:space="preserve"> and average</w:t>
      </w:r>
      <w:r>
        <w:rPr>
          <w:color w:val="000000" w:themeColor="text1"/>
        </w:rPr>
        <w:t xml:space="preserve"> case</w:t>
      </w:r>
      <w:r w:rsidR="00AD3828">
        <w:rPr>
          <w:color w:val="000000" w:themeColor="text1"/>
        </w:rPr>
        <w:t>s</w:t>
      </w:r>
      <w:r>
        <w:rPr>
          <w:color w:val="000000" w:themeColor="text1"/>
        </w:rPr>
        <w:t xml:space="preserve">. </w:t>
      </w:r>
    </w:p>
    <w:p w:rsidR="005D463C" w:rsidRDefault="005D463C" w:rsidP="00E250B8">
      <w:pPr>
        <w:spacing w:after="0"/>
      </w:pPr>
    </w:p>
    <w:p w:rsidR="003E392D" w:rsidRDefault="003E392D" w:rsidP="00952DDD">
      <w:pPr>
        <w:spacing w:after="120"/>
        <w:rPr>
          <w:b/>
        </w:rPr>
      </w:pPr>
    </w:p>
    <w:p w:rsidR="003E392D" w:rsidRDefault="003E392D" w:rsidP="00952DDD">
      <w:pPr>
        <w:spacing w:after="120"/>
        <w:rPr>
          <w:b/>
        </w:rPr>
      </w:pPr>
    </w:p>
    <w:p w:rsidR="00C43D7A" w:rsidRPr="00A326E8" w:rsidRDefault="00C43D7A" w:rsidP="00A326E8">
      <w:pPr>
        <w:spacing w:after="120"/>
      </w:pPr>
      <w:r w:rsidRPr="00AA376A">
        <w:rPr>
          <w:b/>
        </w:rPr>
        <w:t xml:space="preserve">17) </w:t>
      </w:r>
      <w:r w:rsidR="00A326E8" w:rsidRPr="00A326E8">
        <w:t>Implement the nonrecursive Mergesort algorithm of Exercise 16, run it on</w:t>
      </w:r>
      <w:r w:rsidR="00A326E8">
        <w:t xml:space="preserve"> </w:t>
      </w:r>
      <w:r w:rsidR="00A326E8" w:rsidRPr="00A326E8">
        <w:t>your system using the problem instances of Exercise 13, and compare the</w:t>
      </w:r>
      <w:r w:rsidR="00A326E8">
        <w:t xml:space="preserve"> </w:t>
      </w:r>
      <w:r w:rsidR="00A326E8" w:rsidRPr="00A326E8">
        <w:t>results to the results of the recursive versions of Mergesort in Exercise 13.</w:t>
      </w:r>
    </w:p>
    <w:p w:rsidR="00C43D7A" w:rsidRDefault="00C43D7A" w:rsidP="00952DDD">
      <w:pPr>
        <w:spacing w:after="120"/>
      </w:pPr>
    </w:p>
    <w:p w:rsidR="005D463C" w:rsidRDefault="005D463C" w:rsidP="00952DDD">
      <w:pPr>
        <w:spacing w:after="120"/>
      </w:pPr>
      <w:r>
        <w:rPr>
          <w:u w:val="single"/>
        </w:rPr>
        <w:t>Solution</w:t>
      </w:r>
      <w:r>
        <w:t>:</w:t>
      </w:r>
      <w:r w:rsidR="00A326E8">
        <w:t xml:space="preserve"> Implementations and comparisons will vary.</w:t>
      </w:r>
    </w:p>
    <w:p w:rsidR="005D463C" w:rsidRDefault="005D463C" w:rsidP="00952DDD">
      <w:pPr>
        <w:spacing w:after="120"/>
      </w:pPr>
    </w:p>
    <w:p w:rsidR="005D463C" w:rsidRPr="00AA376A" w:rsidRDefault="005D463C" w:rsidP="00952DDD">
      <w:pPr>
        <w:spacing w:after="120"/>
      </w:pPr>
    </w:p>
    <w:p w:rsidR="005D463C" w:rsidRPr="003E0E59" w:rsidRDefault="003E0E59" w:rsidP="00A845CF">
      <w:pPr>
        <w:spacing w:after="120"/>
      </w:pPr>
      <w:r>
        <w:rPr>
          <w:b/>
        </w:rPr>
        <w:br w:type="page"/>
      </w:r>
      <w:r w:rsidR="00C43D7A" w:rsidRPr="00AA376A">
        <w:rPr>
          <w:b/>
        </w:rPr>
        <w:lastRenderedPageBreak/>
        <w:t xml:space="preserve">18) </w:t>
      </w:r>
      <w:r w:rsidRPr="003E0E59">
        <w:t>Write a version of mergesort3 (Algorithm 7.3), and a corresponding version</w:t>
      </w:r>
      <w:r>
        <w:t xml:space="preserve"> </w:t>
      </w:r>
      <w:r w:rsidRPr="003E0E59">
        <w:t>o</w:t>
      </w:r>
      <w:r w:rsidR="0048559A">
        <w:t>f merge3, that reverses the role</w:t>
      </w:r>
      <w:r w:rsidRPr="003E0E59">
        <w:t>s of two arrays S and U in each pass through</w:t>
      </w:r>
      <w:r>
        <w:t xml:space="preserve"> </w:t>
      </w:r>
      <w:r w:rsidRPr="003E0E59">
        <w:t>the repeat loop.</w:t>
      </w:r>
    </w:p>
    <w:p w:rsidR="005D463C" w:rsidRDefault="005D463C" w:rsidP="00A845CF">
      <w:pPr>
        <w:spacing w:after="120"/>
        <w:rPr>
          <w:b/>
        </w:rPr>
      </w:pPr>
    </w:p>
    <w:p w:rsidR="005D463C" w:rsidRDefault="005D463C" w:rsidP="009C680F">
      <w:pPr>
        <w:spacing w:after="0"/>
      </w:pPr>
      <w:r>
        <w:rPr>
          <w:u w:val="single"/>
        </w:rPr>
        <w:t>Solution</w:t>
      </w:r>
      <w:r>
        <w:t xml:space="preserve">: </w:t>
      </w:r>
    </w:p>
    <w:p w:rsidR="00FD4D35" w:rsidRDefault="00FD4D35" w:rsidP="00FD4D35">
      <w:pPr>
        <w:spacing w:after="0"/>
      </w:pPr>
      <w:r>
        <w:t xml:space="preserve">void mergesort3_reverse_SU (int n, keytype S[]) { </w:t>
      </w:r>
    </w:p>
    <w:p w:rsidR="00FD4D35" w:rsidRDefault="00FD4D35" w:rsidP="00FD4D35">
      <w:pPr>
        <w:spacing w:after="0"/>
        <w:ind w:left="720"/>
      </w:pPr>
      <w:r>
        <w:t>int m;</w:t>
      </w:r>
    </w:p>
    <w:p w:rsidR="00FD4D35" w:rsidRDefault="00FD4D35" w:rsidP="00FD4D35">
      <w:pPr>
        <w:spacing w:after="0"/>
        <w:ind w:left="720"/>
      </w:pPr>
      <w:r>
        <w:t>index low , mid, high , size ;</w:t>
      </w:r>
    </w:p>
    <w:p w:rsidR="00FD4D35" w:rsidRPr="001A6AB4" w:rsidRDefault="00FD4D35" w:rsidP="00FD4D35">
      <w:pPr>
        <w:spacing w:after="0"/>
        <w:ind w:left="720"/>
      </w:pPr>
      <w:r>
        <w:rPr>
          <w:b/>
        </w:rPr>
        <w:t>keytype U[n];</w:t>
      </w:r>
      <w:r w:rsidR="001A6AB4">
        <w:tab/>
      </w:r>
      <w:r w:rsidR="001A6AB4">
        <w:tab/>
      </w:r>
      <w:r w:rsidR="001A6AB4">
        <w:tab/>
        <w:t>//U is now local to mergesort3</w:t>
      </w:r>
    </w:p>
    <w:p w:rsidR="001A6AB4" w:rsidRPr="001A6AB4" w:rsidRDefault="001A6AB4" w:rsidP="00FD4D35">
      <w:pPr>
        <w:spacing w:after="0"/>
        <w:ind w:left="720"/>
      </w:pPr>
      <w:r>
        <w:rPr>
          <w:b/>
        </w:rPr>
        <w:t>bool S_to_U = true;</w:t>
      </w:r>
      <w:r>
        <w:tab/>
      </w:r>
      <w:r>
        <w:tab/>
      </w:r>
      <w:r>
        <w:tab/>
        <w:t>//keeps track of roles</w:t>
      </w:r>
    </w:p>
    <w:p w:rsidR="005067B0" w:rsidRPr="00FD4D35" w:rsidRDefault="005067B0" w:rsidP="00FD4D35">
      <w:pPr>
        <w:spacing w:after="0"/>
        <w:ind w:left="720"/>
        <w:rPr>
          <w:b/>
        </w:rPr>
      </w:pPr>
    </w:p>
    <w:p w:rsidR="00FD4D35" w:rsidRDefault="00FD4D35" w:rsidP="00FD4D35">
      <w:pPr>
        <w:spacing w:after="0"/>
        <w:ind w:left="720"/>
      </w:pPr>
      <w:r>
        <w:t>m = pow(2, ceil(log(n));</w:t>
      </w:r>
    </w:p>
    <w:p w:rsidR="00FD4D35" w:rsidRDefault="00FD4D35" w:rsidP="00FD4D35">
      <w:pPr>
        <w:spacing w:after="0"/>
        <w:ind w:left="720"/>
      </w:pPr>
      <w:r>
        <w:t>size</w:t>
      </w:r>
      <w:r w:rsidR="005067B0">
        <w:t xml:space="preserve"> = 1;</w:t>
      </w:r>
      <w:r w:rsidR="005067B0">
        <w:tab/>
      </w:r>
      <w:r w:rsidR="005067B0">
        <w:tab/>
      </w:r>
      <w:r w:rsidR="005067B0">
        <w:tab/>
      </w:r>
      <w:r w:rsidR="001A6AB4">
        <w:tab/>
      </w:r>
      <w:r w:rsidR="005067B0">
        <w:t>//start with singletons</w:t>
      </w:r>
    </w:p>
    <w:p w:rsidR="00FD4D35" w:rsidRDefault="00FD4D35" w:rsidP="00FD4D35">
      <w:pPr>
        <w:spacing w:after="0"/>
        <w:ind w:left="720"/>
      </w:pPr>
      <w:r>
        <w:t xml:space="preserve">repeat (lg m times) { </w:t>
      </w:r>
    </w:p>
    <w:p w:rsidR="00FD4D35" w:rsidRDefault="00FD4D35" w:rsidP="00FD4D35">
      <w:pPr>
        <w:spacing w:after="0"/>
        <w:ind w:left="720" w:firstLine="720"/>
      </w:pPr>
      <w:r>
        <w:t>for (low = 1; low &lt;= m− 2∗size + 1; low = low + 2∗size) {</w:t>
      </w:r>
    </w:p>
    <w:p w:rsidR="00FD4D35" w:rsidRDefault="00FD4D35" w:rsidP="00FD4D35">
      <w:pPr>
        <w:spacing w:after="0"/>
        <w:ind w:left="1440" w:firstLine="720"/>
      </w:pPr>
      <w:r>
        <w:t>mid = low + size − 1;</w:t>
      </w:r>
    </w:p>
    <w:p w:rsidR="00FD4D35" w:rsidRDefault="00FD4D35" w:rsidP="00FD4D35">
      <w:pPr>
        <w:spacing w:after="0"/>
        <w:ind w:left="1440" w:firstLine="720"/>
      </w:pPr>
      <w:r>
        <w:t>high = minimum(low + 2∗size − 1, n);</w:t>
      </w:r>
    </w:p>
    <w:p w:rsidR="00FD4D35" w:rsidRDefault="001A6AB4" w:rsidP="00FD4D35">
      <w:pPr>
        <w:spacing w:after="0"/>
        <w:ind w:left="1440" w:firstLine="720"/>
      </w:pPr>
      <w:r>
        <w:t xml:space="preserve">merge3(low , mid, high , </w:t>
      </w:r>
      <w:r>
        <w:rPr>
          <w:b/>
        </w:rPr>
        <w:t>S_to_U</w:t>
      </w:r>
      <w:r w:rsidR="00FD4D35">
        <w:t>);</w:t>
      </w:r>
    </w:p>
    <w:p w:rsidR="001A6AB4" w:rsidRDefault="001A6AB4" w:rsidP="00FD4D35">
      <w:pPr>
        <w:spacing w:after="0"/>
        <w:ind w:left="1440" w:firstLine="720"/>
      </w:pPr>
      <w:r>
        <w:rPr>
          <w:b/>
        </w:rPr>
        <w:t>S_to_</w:t>
      </w:r>
      <w:r w:rsidRPr="001A6AB4">
        <w:rPr>
          <w:b/>
        </w:rPr>
        <w:t>U = !S_to_U</w:t>
      </w:r>
      <w:r>
        <w:t>;</w:t>
      </w:r>
      <w:r>
        <w:tab/>
        <w:t>//reverse roles of S and U</w:t>
      </w:r>
    </w:p>
    <w:p w:rsidR="00FD4D35" w:rsidRDefault="00FD4D35" w:rsidP="00FD4D35">
      <w:pPr>
        <w:spacing w:after="0"/>
        <w:ind w:left="720" w:firstLine="720"/>
      </w:pPr>
      <w:r>
        <w:t>}</w:t>
      </w:r>
    </w:p>
    <w:p w:rsidR="00FD4D35" w:rsidRDefault="00FD4D35" w:rsidP="00FD4D35">
      <w:pPr>
        <w:spacing w:after="0"/>
        <w:ind w:left="720" w:firstLine="720"/>
      </w:pPr>
      <w:r>
        <w:t>size = 2∗ size ;</w:t>
      </w:r>
    </w:p>
    <w:p w:rsidR="00FD4D35" w:rsidRDefault="00FD4D35" w:rsidP="00FD4D35">
      <w:pPr>
        <w:spacing w:after="0"/>
      </w:pPr>
      <w:r>
        <w:t>}</w:t>
      </w:r>
    </w:p>
    <w:p w:rsidR="001A6AB4" w:rsidRDefault="001A6AB4" w:rsidP="00FD4D35">
      <w:pPr>
        <w:spacing w:after="0"/>
      </w:pPr>
    </w:p>
    <w:p w:rsidR="001A6AB4" w:rsidRDefault="001A6AB4" w:rsidP="00FD4D35">
      <w:pPr>
        <w:spacing w:after="0"/>
      </w:pPr>
      <w:r>
        <w:t>The function merge3 is similar to merge2 from Algorithm 2.5, but it makes a decision based on S_to_U: if true, it works exactly as merge2, if not, the roles of S and U in the code (comparisons, assignments) are reversed.</w:t>
      </w:r>
    </w:p>
    <w:p w:rsidR="003A4D77" w:rsidRDefault="003A4D77" w:rsidP="005F32B8">
      <w:pPr>
        <w:spacing w:after="0"/>
        <w:ind w:left="360" w:hanging="360"/>
      </w:pPr>
    </w:p>
    <w:p w:rsidR="007B7227" w:rsidRDefault="007B7227" w:rsidP="003A4D77">
      <w:pPr>
        <w:rPr>
          <w:b/>
        </w:rPr>
      </w:pPr>
    </w:p>
    <w:p w:rsidR="003A4D77" w:rsidRDefault="003A4D77" w:rsidP="003A4D77">
      <w:pPr>
        <w:rPr>
          <w:b/>
        </w:rPr>
      </w:pPr>
      <w:r>
        <w:rPr>
          <w:b/>
        </w:rPr>
        <w:t>Section 7.5</w:t>
      </w:r>
    </w:p>
    <w:p w:rsidR="003A4D77" w:rsidRPr="00AA376A" w:rsidRDefault="003A4D77" w:rsidP="005F32B8">
      <w:pPr>
        <w:spacing w:after="0"/>
        <w:ind w:left="360" w:hanging="360"/>
      </w:pPr>
    </w:p>
    <w:p w:rsidR="00FA4145" w:rsidRPr="00FA4145" w:rsidRDefault="00C43D7A" w:rsidP="00FA4145">
      <w:pPr>
        <w:autoSpaceDE w:val="0"/>
        <w:autoSpaceDN w:val="0"/>
        <w:adjustRightInd w:val="0"/>
        <w:spacing w:after="0"/>
        <w:rPr>
          <w:rFonts w:cs="Times New Roman"/>
        </w:rPr>
      </w:pPr>
      <w:r w:rsidRPr="00AA376A">
        <w:rPr>
          <w:b/>
        </w:rPr>
        <w:t>19</w:t>
      </w:r>
      <w:r w:rsidRPr="00AA376A">
        <w:rPr>
          <w:rFonts w:cs="Times New Roman"/>
          <w:b/>
        </w:rPr>
        <w:t xml:space="preserve">) </w:t>
      </w:r>
      <w:r w:rsidR="00FA4145" w:rsidRPr="00FA4145">
        <w:rPr>
          <w:rFonts w:cs="Times New Roman"/>
        </w:rPr>
        <w:t>Implement the Quicksort algorithm (Algo</w:t>
      </w:r>
      <w:r w:rsidR="00FA4145">
        <w:rPr>
          <w:rFonts w:cs="Times New Roman"/>
        </w:rPr>
        <w:t xml:space="preserve">rithm 2.6) discussed in Section </w:t>
      </w:r>
      <w:r w:rsidR="00FA4145" w:rsidRPr="00FA4145">
        <w:rPr>
          <w:rFonts w:cs="Times New Roman"/>
        </w:rPr>
        <w:t>2.4,</w:t>
      </w:r>
      <w:r w:rsidR="00FA4145">
        <w:rPr>
          <w:rFonts w:cs="Times New Roman"/>
        </w:rPr>
        <w:t xml:space="preserve"> </w:t>
      </w:r>
      <w:r w:rsidR="00FA4145" w:rsidRPr="00FA4145">
        <w:rPr>
          <w:rFonts w:cs="Times New Roman"/>
        </w:rPr>
        <w:t>run it on your system, and study its best-case, average-case, and worst-case</w:t>
      </w:r>
      <w:r w:rsidR="00FA4145">
        <w:rPr>
          <w:rFonts w:cs="Times New Roman"/>
        </w:rPr>
        <w:t xml:space="preserve"> </w:t>
      </w:r>
      <w:r w:rsidR="00FA4145" w:rsidRPr="00FA4145">
        <w:rPr>
          <w:rFonts w:cs="Times New Roman"/>
        </w:rPr>
        <w:t>performances using several problem instances.</w:t>
      </w:r>
    </w:p>
    <w:p w:rsidR="00FA4145" w:rsidRDefault="00FA4145" w:rsidP="005F32B8">
      <w:pPr>
        <w:autoSpaceDE w:val="0"/>
        <w:autoSpaceDN w:val="0"/>
        <w:adjustRightInd w:val="0"/>
        <w:spacing w:after="0"/>
        <w:ind w:right="1380"/>
        <w:rPr>
          <w:rFonts w:cs="Times New Roman"/>
          <w:b/>
        </w:rPr>
      </w:pPr>
    </w:p>
    <w:p w:rsidR="005D463C" w:rsidRDefault="005D463C" w:rsidP="005F32B8">
      <w:pPr>
        <w:autoSpaceDE w:val="0"/>
        <w:autoSpaceDN w:val="0"/>
        <w:adjustRightInd w:val="0"/>
        <w:spacing w:after="0"/>
        <w:ind w:right="1380"/>
      </w:pPr>
      <w:r>
        <w:rPr>
          <w:u w:val="single"/>
        </w:rPr>
        <w:t>Solution</w:t>
      </w:r>
      <w:r>
        <w:t xml:space="preserve">: </w:t>
      </w:r>
    </w:p>
    <w:p w:rsidR="005D463C" w:rsidRDefault="005D463C" w:rsidP="005F32B8">
      <w:pPr>
        <w:autoSpaceDE w:val="0"/>
        <w:autoSpaceDN w:val="0"/>
        <w:adjustRightInd w:val="0"/>
        <w:spacing w:after="0"/>
        <w:ind w:right="1380"/>
      </w:pPr>
    </w:p>
    <w:p w:rsidR="005F32B8" w:rsidRPr="00AA376A" w:rsidRDefault="005F32B8" w:rsidP="005F32B8">
      <w:pPr>
        <w:autoSpaceDE w:val="0"/>
        <w:autoSpaceDN w:val="0"/>
        <w:adjustRightInd w:val="0"/>
        <w:spacing w:after="0"/>
        <w:ind w:right="1380"/>
        <w:rPr>
          <w:rFonts w:cs="Times New Roman"/>
        </w:rPr>
      </w:pPr>
      <w:r w:rsidRPr="00AA376A">
        <w:rPr>
          <w:rFonts w:cs="Times New Roman"/>
        </w:rPr>
        <w:t>#include&lt;stdio.h&gt;</w:t>
      </w:r>
    </w:p>
    <w:p w:rsidR="005F32B8" w:rsidRPr="00AA376A" w:rsidRDefault="005F32B8" w:rsidP="005F32B8">
      <w:pPr>
        <w:autoSpaceDE w:val="0"/>
        <w:autoSpaceDN w:val="0"/>
        <w:adjustRightInd w:val="0"/>
        <w:spacing w:after="0"/>
        <w:ind w:left="450" w:right="1380"/>
        <w:rPr>
          <w:rFonts w:cs="Times New Roman"/>
        </w:rPr>
      </w:pPr>
      <w:r w:rsidRPr="00AA376A">
        <w:rPr>
          <w:rFonts w:cs="Times New Roman"/>
        </w:rPr>
        <w:t>void quicksort(int [10], int, int);</w:t>
      </w:r>
    </w:p>
    <w:p w:rsidR="005F32B8" w:rsidRPr="00AA376A" w:rsidRDefault="005F32B8" w:rsidP="005F32B8">
      <w:pPr>
        <w:autoSpaceDE w:val="0"/>
        <w:autoSpaceDN w:val="0"/>
        <w:adjustRightInd w:val="0"/>
        <w:spacing w:after="0"/>
        <w:ind w:left="450" w:right="1380"/>
        <w:rPr>
          <w:rFonts w:cs="Times New Roman"/>
        </w:rPr>
      </w:pPr>
      <w:r w:rsidRPr="00AA376A">
        <w:rPr>
          <w:rFonts w:cs="Times New Roman"/>
        </w:rPr>
        <w:t>int main(){</w:t>
      </w:r>
    </w:p>
    <w:p w:rsidR="005F32B8" w:rsidRPr="00AA376A" w:rsidRDefault="005F32B8" w:rsidP="0046315F">
      <w:pPr>
        <w:autoSpaceDE w:val="0"/>
        <w:autoSpaceDN w:val="0"/>
        <w:adjustRightInd w:val="0"/>
        <w:spacing w:after="0"/>
        <w:ind w:left="540" w:right="1380"/>
        <w:rPr>
          <w:rFonts w:cs="Times New Roman"/>
        </w:rPr>
      </w:pPr>
      <w:r w:rsidRPr="00AA376A">
        <w:rPr>
          <w:rFonts w:cs="Times New Roman"/>
        </w:rPr>
        <w:t>int x[20], size, i;</w:t>
      </w:r>
    </w:p>
    <w:p w:rsidR="005F32B8" w:rsidRPr="00AA376A" w:rsidRDefault="005F32B8" w:rsidP="0046315F">
      <w:pPr>
        <w:autoSpaceDE w:val="0"/>
        <w:autoSpaceDN w:val="0"/>
        <w:adjustRightInd w:val="0"/>
        <w:spacing w:after="0"/>
        <w:ind w:left="540" w:right="360"/>
        <w:rPr>
          <w:rFonts w:cs="Times New Roman"/>
        </w:rPr>
      </w:pPr>
      <w:r w:rsidRPr="00AA376A">
        <w:rPr>
          <w:rFonts w:cs="Times New Roman"/>
        </w:rPr>
        <w:t>printf (“Enter size of the an(array: ”);</w:t>
      </w:r>
    </w:p>
    <w:p w:rsidR="005F32B8" w:rsidRPr="00AA376A" w:rsidRDefault="005F32B8" w:rsidP="0046315F">
      <w:pPr>
        <w:autoSpaceDE w:val="0"/>
        <w:autoSpaceDN w:val="0"/>
        <w:adjustRightInd w:val="0"/>
        <w:spacing w:after="0"/>
        <w:ind w:left="540" w:right="360"/>
        <w:rPr>
          <w:rFonts w:cs="Times New Roman"/>
        </w:rPr>
      </w:pPr>
      <w:r w:rsidRPr="00AA376A">
        <w:rPr>
          <w:rFonts w:cs="Times New Roman"/>
        </w:rPr>
        <w:t>scanf(“%d”,&amp;size);</w:t>
      </w:r>
    </w:p>
    <w:p w:rsidR="005F32B8" w:rsidRPr="00AA376A" w:rsidRDefault="005F32B8" w:rsidP="0046315F">
      <w:pPr>
        <w:autoSpaceDE w:val="0"/>
        <w:autoSpaceDN w:val="0"/>
        <w:adjustRightInd w:val="0"/>
        <w:spacing w:after="0"/>
        <w:ind w:left="540" w:right="360"/>
        <w:rPr>
          <w:rFonts w:cs="Times New Roman"/>
        </w:rPr>
      </w:pPr>
      <w:r w:rsidRPr="00AA376A">
        <w:rPr>
          <w:rFonts w:cs="Times New Roman"/>
        </w:rPr>
        <w:t>printf(“Enter %d elements: “,size);</w:t>
      </w:r>
    </w:p>
    <w:p w:rsidR="005F32B8" w:rsidRPr="00AA376A" w:rsidRDefault="005F32B8" w:rsidP="0046315F">
      <w:pPr>
        <w:autoSpaceDE w:val="0"/>
        <w:autoSpaceDN w:val="0"/>
        <w:adjustRightInd w:val="0"/>
        <w:spacing w:after="0"/>
        <w:ind w:left="540" w:right="360"/>
        <w:rPr>
          <w:rFonts w:cs="Times New Roman"/>
        </w:rPr>
      </w:pPr>
      <w:r w:rsidRPr="00AA376A">
        <w:rPr>
          <w:rFonts w:cs="Times New Roman"/>
        </w:rPr>
        <w:t>for(i=0;i&lt;size; i++)</w:t>
      </w:r>
    </w:p>
    <w:p w:rsidR="005F32B8" w:rsidRPr="00AA376A" w:rsidRDefault="005F32B8" w:rsidP="0046315F">
      <w:pPr>
        <w:autoSpaceDE w:val="0"/>
        <w:autoSpaceDN w:val="0"/>
        <w:adjustRightInd w:val="0"/>
        <w:spacing w:after="0"/>
        <w:ind w:left="630" w:right="2220"/>
        <w:jc w:val="both"/>
        <w:rPr>
          <w:rFonts w:cs="Times New Roman"/>
        </w:rPr>
      </w:pPr>
      <w:r w:rsidRPr="00AA376A">
        <w:rPr>
          <w:rFonts w:cs="Times New Roman"/>
        </w:rPr>
        <w:t>scanf(“%d”, &amp;x[i]);</w:t>
      </w:r>
    </w:p>
    <w:p w:rsidR="005F32B8" w:rsidRPr="00AA376A" w:rsidRDefault="005F32B8" w:rsidP="0046315F">
      <w:pPr>
        <w:autoSpaceDE w:val="0"/>
        <w:autoSpaceDN w:val="0"/>
        <w:adjustRightInd w:val="0"/>
        <w:spacing w:after="0"/>
        <w:ind w:left="540" w:right="2220"/>
        <w:jc w:val="both"/>
        <w:rPr>
          <w:rFonts w:cs="Times New Roman"/>
        </w:rPr>
      </w:pPr>
      <w:r w:rsidRPr="00AA376A">
        <w:rPr>
          <w:rFonts w:cs="Times New Roman"/>
        </w:rPr>
        <w:lastRenderedPageBreak/>
        <w:t>quicksort(x,0,size-1);</w:t>
      </w:r>
    </w:p>
    <w:p w:rsidR="005F32B8" w:rsidRPr="00AA376A" w:rsidRDefault="005F32B8" w:rsidP="0046315F">
      <w:pPr>
        <w:autoSpaceDE w:val="0"/>
        <w:autoSpaceDN w:val="0"/>
        <w:adjustRightInd w:val="0"/>
        <w:spacing w:after="0"/>
        <w:ind w:left="540" w:right="2220"/>
        <w:jc w:val="both"/>
        <w:rPr>
          <w:rFonts w:cs="Times New Roman"/>
        </w:rPr>
      </w:pPr>
      <w:r w:rsidRPr="00AA376A">
        <w:rPr>
          <w:rFonts w:cs="Times New Roman"/>
        </w:rPr>
        <w:t>printf(“Sorted elements: ”);</w:t>
      </w:r>
    </w:p>
    <w:p w:rsidR="005F32B8" w:rsidRPr="00AA376A" w:rsidRDefault="005F32B8" w:rsidP="0046315F">
      <w:pPr>
        <w:autoSpaceDE w:val="0"/>
        <w:autoSpaceDN w:val="0"/>
        <w:adjustRightInd w:val="0"/>
        <w:spacing w:after="0"/>
        <w:ind w:left="540" w:right="2220"/>
        <w:jc w:val="both"/>
        <w:rPr>
          <w:rFonts w:cs="Times New Roman"/>
        </w:rPr>
      </w:pPr>
      <w:r w:rsidRPr="00AA376A">
        <w:rPr>
          <w:rFonts w:cs="Times New Roman"/>
        </w:rPr>
        <w:t>for(i=0;i&lt;size; i++)</w:t>
      </w:r>
    </w:p>
    <w:p w:rsidR="005F32B8" w:rsidRPr="00AA376A" w:rsidRDefault="005F32B8" w:rsidP="0046315F">
      <w:pPr>
        <w:autoSpaceDE w:val="0"/>
        <w:autoSpaceDN w:val="0"/>
        <w:adjustRightInd w:val="0"/>
        <w:spacing w:after="0"/>
        <w:ind w:left="630" w:right="2220"/>
        <w:jc w:val="both"/>
        <w:rPr>
          <w:rFonts w:cs="Times New Roman"/>
        </w:rPr>
      </w:pPr>
      <w:r w:rsidRPr="00AA376A">
        <w:rPr>
          <w:rFonts w:cs="Times New Roman"/>
        </w:rPr>
        <w:t>printf(“%d</w:t>
      </w:r>
      <w:r w:rsidRPr="00AA376A">
        <w:rPr>
          <w:rFonts w:cs="Times New Roman"/>
          <w:b/>
          <w:bCs/>
        </w:rPr>
        <w:t xml:space="preserve">”, </w:t>
      </w:r>
      <w:r w:rsidRPr="00AA376A">
        <w:rPr>
          <w:rFonts w:cs="Times New Roman"/>
          <w:bCs/>
        </w:rPr>
        <w:t>x</w:t>
      </w:r>
      <w:r w:rsidRPr="00AA376A">
        <w:rPr>
          <w:rFonts w:cs="Times New Roman"/>
        </w:rPr>
        <w:t>[i]);</w:t>
      </w:r>
    </w:p>
    <w:p w:rsidR="005F32B8" w:rsidRPr="00AA376A" w:rsidRDefault="005F32B8" w:rsidP="0046315F">
      <w:pPr>
        <w:autoSpaceDE w:val="0"/>
        <w:autoSpaceDN w:val="0"/>
        <w:adjustRightInd w:val="0"/>
        <w:spacing w:after="0"/>
        <w:ind w:left="540" w:right="2220"/>
        <w:jc w:val="both"/>
        <w:rPr>
          <w:rFonts w:cs="Times New Roman"/>
        </w:rPr>
      </w:pPr>
      <w:r w:rsidRPr="00AA376A">
        <w:rPr>
          <w:rFonts w:cs="Times New Roman"/>
        </w:rPr>
        <w:t>return 0;</w:t>
      </w:r>
    </w:p>
    <w:p w:rsidR="005F32B8" w:rsidRPr="00AA376A" w:rsidRDefault="005F32B8" w:rsidP="005F32B8">
      <w:pPr>
        <w:autoSpaceDE w:val="0"/>
        <w:autoSpaceDN w:val="0"/>
        <w:adjustRightInd w:val="0"/>
        <w:spacing w:after="0"/>
        <w:ind w:left="450"/>
        <w:rPr>
          <w:rFonts w:cs="Times New Roman"/>
        </w:rPr>
      </w:pPr>
      <w:r w:rsidRPr="00AA376A">
        <w:rPr>
          <w:rFonts w:cs="Times New Roman"/>
        </w:rPr>
        <w:t>}</w:t>
      </w:r>
    </w:p>
    <w:p w:rsidR="005F32B8" w:rsidRPr="00AA376A" w:rsidRDefault="005F32B8" w:rsidP="005F32B8">
      <w:pPr>
        <w:autoSpaceDE w:val="0"/>
        <w:autoSpaceDN w:val="0"/>
        <w:adjustRightInd w:val="0"/>
        <w:spacing w:after="0"/>
        <w:ind w:left="450" w:right="360"/>
        <w:rPr>
          <w:rFonts w:cs="Times New Roman"/>
        </w:rPr>
      </w:pPr>
      <w:r w:rsidRPr="00AA376A">
        <w:rPr>
          <w:rFonts w:cs="Times New Roman"/>
        </w:rPr>
        <w:t>void quicksort(int x[10], int first, int last) {</w:t>
      </w:r>
    </w:p>
    <w:p w:rsidR="005F32B8" w:rsidRPr="00AA376A" w:rsidRDefault="005F32B8" w:rsidP="0046315F">
      <w:pPr>
        <w:autoSpaceDE w:val="0"/>
        <w:autoSpaceDN w:val="0"/>
        <w:adjustRightInd w:val="0"/>
        <w:spacing w:after="0"/>
        <w:ind w:left="630" w:right="360"/>
        <w:rPr>
          <w:rFonts w:cs="Times New Roman"/>
        </w:rPr>
      </w:pPr>
      <w:r w:rsidRPr="00AA376A">
        <w:rPr>
          <w:rFonts w:cs="Times New Roman"/>
        </w:rPr>
        <w:t>int pivot, j, temp, i;</w:t>
      </w:r>
    </w:p>
    <w:p w:rsidR="005F32B8" w:rsidRPr="00AA376A" w:rsidRDefault="005F32B8" w:rsidP="0046315F">
      <w:pPr>
        <w:autoSpaceDE w:val="0"/>
        <w:autoSpaceDN w:val="0"/>
        <w:adjustRightInd w:val="0"/>
        <w:spacing w:after="0"/>
        <w:ind w:left="630" w:right="360"/>
        <w:rPr>
          <w:rFonts w:cs="Times New Roman"/>
        </w:rPr>
      </w:pPr>
      <w:r w:rsidRPr="00AA376A">
        <w:rPr>
          <w:rFonts w:cs="Times New Roman"/>
        </w:rPr>
        <w:t>if(first&lt;last){</w:t>
      </w:r>
    </w:p>
    <w:p w:rsidR="005F32B8" w:rsidRPr="00AA376A" w:rsidRDefault="005F32B8" w:rsidP="0046315F">
      <w:pPr>
        <w:autoSpaceDE w:val="0"/>
        <w:autoSpaceDN w:val="0"/>
        <w:adjustRightInd w:val="0"/>
        <w:spacing w:after="0"/>
        <w:ind w:left="720" w:right="360"/>
        <w:rPr>
          <w:rFonts w:cs="Times New Roman"/>
        </w:rPr>
      </w:pPr>
      <w:r w:rsidRPr="00AA376A">
        <w:rPr>
          <w:rFonts w:cs="Times New Roman"/>
        </w:rPr>
        <w:t>pivot=first;</w:t>
      </w:r>
    </w:p>
    <w:p w:rsidR="005F32B8" w:rsidRPr="00AA376A" w:rsidRDefault="005F32B8" w:rsidP="0046315F">
      <w:pPr>
        <w:autoSpaceDE w:val="0"/>
        <w:autoSpaceDN w:val="0"/>
        <w:adjustRightInd w:val="0"/>
        <w:spacing w:after="0"/>
        <w:ind w:left="720" w:right="360"/>
        <w:rPr>
          <w:rFonts w:cs="Times New Roman"/>
        </w:rPr>
      </w:pPr>
      <w:r w:rsidRPr="00AA376A">
        <w:rPr>
          <w:rFonts w:cs="Times New Roman"/>
        </w:rPr>
        <w:t>i=first;</w:t>
      </w:r>
    </w:p>
    <w:p w:rsidR="005F32B8" w:rsidRPr="00AA376A" w:rsidRDefault="005F32B8" w:rsidP="0046315F">
      <w:pPr>
        <w:autoSpaceDE w:val="0"/>
        <w:autoSpaceDN w:val="0"/>
        <w:adjustRightInd w:val="0"/>
        <w:spacing w:after="0"/>
        <w:ind w:left="720" w:right="360"/>
        <w:rPr>
          <w:rFonts w:cs="Times New Roman"/>
        </w:rPr>
      </w:pPr>
      <w:r w:rsidRPr="00AA376A">
        <w:rPr>
          <w:rFonts w:cs="Times New Roman"/>
        </w:rPr>
        <w:t>j=last;</w:t>
      </w:r>
    </w:p>
    <w:p w:rsidR="005F32B8" w:rsidRPr="00AA376A" w:rsidRDefault="005F32B8" w:rsidP="0046315F">
      <w:pPr>
        <w:autoSpaceDE w:val="0"/>
        <w:autoSpaceDN w:val="0"/>
        <w:adjustRightInd w:val="0"/>
        <w:spacing w:after="0"/>
        <w:ind w:left="720" w:right="360"/>
        <w:rPr>
          <w:rFonts w:cs="Times New Roman"/>
        </w:rPr>
      </w:pPr>
    </w:p>
    <w:p w:rsidR="005F32B8" w:rsidRPr="00AA376A" w:rsidRDefault="005F32B8" w:rsidP="0046315F">
      <w:pPr>
        <w:autoSpaceDE w:val="0"/>
        <w:autoSpaceDN w:val="0"/>
        <w:adjustRightInd w:val="0"/>
        <w:spacing w:after="0"/>
        <w:ind w:left="720" w:right="360"/>
        <w:rPr>
          <w:rFonts w:cs="Times New Roman"/>
        </w:rPr>
      </w:pPr>
      <w:r w:rsidRPr="00AA376A">
        <w:rPr>
          <w:rFonts w:cs="Times New Roman"/>
        </w:rPr>
        <w:t>while(i&lt;j){</w:t>
      </w:r>
    </w:p>
    <w:p w:rsidR="005F32B8" w:rsidRPr="00AA376A" w:rsidRDefault="005F32B8" w:rsidP="0046315F">
      <w:pPr>
        <w:autoSpaceDE w:val="0"/>
        <w:autoSpaceDN w:val="0"/>
        <w:adjustRightInd w:val="0"/>
        <w:spacing w:after="0"/>
        <w:ind w:left="810" w:right="360"/>
        <w:rPr>
          <w:rFonts w:cs="Times New Roman"/>
        </w:rPr>
      </w:pPr>
      <w:r w:rsidRPr="00AA376A">
        <w:rPr>
          <w:rFonts w:cs="Times New Roman"/>
        </w:rPr>
        <w:t>while(x[i]&lt;=x[pivot]&amp;&amp;i&lt;last)</w:t>
      </w:r>
    </w:p>
    <w:p w:rsidR="005F32B8" w:rsidRPr="00AA376A" w:rsidRDefault="005F32B8" w:rsidP="0046315F">
      <w:pPr>
        <w:autoSpaceDE w:val="0"/>
        <w:autoSpaceDN w:val="0"/>
        <w:adjustRightInd w:val="0"/>
        <w:spacing w:after="0"/>
        <w:ind w:left="900"/>
        <w:rPr>
          <w:rFonts w:cs="Times New Roman"/>
        </w:rPr>
      </w:pPr>
      <w:r w:rsidRPr="00AA376A">
        <w:rPr>
          <w:rFonts w:cs="Times New Roman"/>
        </w:rPr>
        <w:t>i++;</w:t>
      </w:r>
    </w:p>
    <w:p w:rsidR="005F32B8" w:rsidRPr="00AA376A" w:rsidRDefault="005F32B8" w:rsidP="00220325">
      <w:pPr>
        <w:autoSpaceDE w:val="0"/>
        <w:autoSpaceDN w:val="0"/>
        <w:adjustRightInd w:val="0"/>
        <w:spacing w:after="0"/>
        <w:ind w:left="810"/>
        <w:rPr>
          <w:rFonts w:cs="Times New Roman"/>
        </w:rPr>
      </w:pPr>
      <w:r w:rsidRPr="00AA376A">
        <w:rPr>
          <w:rFonts w:cs="Times New Roman"/>
        </w:rPr>
        <w:t>while(x[j]&gt;x[pivot])</w:t>
      </w:r>
    </w:p>
    <w:p w:rsidR="005F32B8" w:rsidRPr="00AA376A" w:rsidRDefault="005F32B8" w:rsidP="00220325">
      <w:pPr>
        <w:autoSpaceDE w:val="0"/>
        <w:autoSpaceDN w:val="0"/>
        <w:adjustRightInd w:val="0"/>
        <w:spacing w:after="0"/>
        <w:ind w:left="900"/>
        <w:rPr>
          <w:rFonts w:cs="Times New Roman"/>
        </w:rPr>
      </w:pPr>
      <w:r w:rsidRPr="00AA376A">
        <w:rPr>
          <w:rFonts w:cs="Times New Roman"/>
        </w:rPr>
        <w:t>j--;</w:t>
      </w:r>
    </w:p>
    <w:p w:rsidR="005F32B8" w:rsidRPr="00AA376A" w:rsidRDefault="005F32B8" w:rsidP="00220325">
      <w:pPr>
        <w:autoSpaceDE w:val="0"/>
        <w:autoSpaceDN w:val="0"/>
        <w:adjustRightInd w:val="0"/>
        <w:spacing w:after="0"/>
        <w:ind w:left="810"/>
        <w:rPr>
          <w:rFonts w:cs="Times New Roman"/>
        </w:rPr>
      </w:pPr>
      <w:r w:rsidRPr="00AA376A">
        <w:rPr>
          <w:rFonts w:cs="Times New Roman"/>
        </w:rPr>
        <w:t>if(i&lt;j){</w:t>
      </w:r>
    </w:p>
    <w:p w:rsidR="005F32B8" w:rsidRPr="00AA376A" w:rsidRDefault="005F32B8" w:rsidP="00220325">
      <w:pPr>
        <w:autoSpaceDE w:val="0"/>
        <w:autoSpaceDN w:val="0"/>
        <w:adjustRightInd w:val="0"/>
        <w:spacing w:after="0"/>
        <w:ind w:left="900"/>
        <w:rPr>
          <w:rFonts w:cs="Times New Roman"/>
        </w:rPr>
      </w:pPr>
      <w:r w:rsidRPr="00AA376A">
        <w:rPr>
          <w:rFonts w:cs="Times New Roman"/>
        </w:rPr>
        <w:t>temp=x[i];</w:t>
      </w:r>
    </w:p>
    <w:p w:rsidR="005F32B8" w:rsidRPr="00AA376A" w:rsidRDefault="005F32B8" w:rsidP="00220325">
      <w:pPr>
        <w:autoSpaceDE w:val="0"/>
        <w:autoSpaceDN w:val="0"/>
        <w:adjustRightInd w:val="0"/>
        <w:spacing w:after="0"/>
        <w:ind w:left="900"/>
        <w:rPr>
          <w:rFonts w:cs="Times New Roman"/>
        </w:rPr>
      </w:pPr>
      <w:r w:rsidRPr="00AA376A">
        <w:rPr>
          <w:rFonts w:cs="Times New Roman"/>
        </w:rPr>
        <w:t>x[i]=x[j];</w:t>
      </w:r>
    </w:p>
    <w:p w:rsidR="005F32B8" w:rsidRPr="00AA376A" w:rsidRDefault="005F32B8" w:rsidP="00220325">
      <w:pPr>
        <w:autoSpaceDE w:val="0"/>
        <w:autoSpaceDN w:val="0"/>
        <w:adjustRightInd w:val="0"/>
        <w:spacing w:after="0"/>
        <w:ind w:left="900"/>
        <w:rPr>
          <w:rFonts w:cs="Times New Roman"/>
        </w:rPr>
      </w:pPr>
      <w:r w:rsidRPr="00AA376A">
        <w:rPr>
          <w:rFonts w:cs="Times New Roman"/>
        </w:rPr>
        <w:t>x[j]=temp;</w:t>
      </w:r>
    </w:p>
    <w:p w:rsidR="005F32B8" w:rsidRPr="00AA376A" w:rsidRDefault="005F32B8" w:rsidP="00220325">
      <w:pPr>
        <w:tabs>
          <w:tab w:val="left" w:pos="810"/>
        </w:tabs>
        <w:autoSpaceDE w:val="0"/>
        <w:autoSpaceDN w:val="0"/>
        <w:adjustRightInd w:val="0"/>
        <w:spacing w:after="0"/>
        <w:ind w:left="810"/>
        <w:rPr>
          <w:rFonts w:cs="Times New Roman"/>
        </w:rPr>
      </w:pPr>
      <w:r w:rsidRPr="00AA376A">
        <w:rPr>
          <w:rFonts w:cs="Times New Roman"/>
        </w:rPr>
        <w:t>}</w:t>
      </w:r>
    </w:p>
    <w:p w:rsidR="005F32B8" w:rsidRPr="00AA376A" w:rsidRDefault="005F32B8" w:rsidP="00220325">
      <w:pPr>
        <w:autoSpaceDE w:val="0"/>
        <w:autoSpaceDN w:val="0"/>
        <w:adjustRightInd w:val="0"/>
        <w:spacing w:after="0"/>
        <w:ind w:left="630"/>
        <w:rPr>
          <w:rFonts w:cs="Times New Roman"/>
        </w:rPr>
      </w:pPr>
      <w:r w:rsidRPr="00AA376A">
        <w:rPr>
          <w:rFonts w:cs="Times New Roman"/>
        </w:rPr>
        <w:t>}</w:t>
      </w:r>
    </w:p>
    <w:p w:rsidR="005F32B8" w:rsidRPr="00AA376A" w:rsidRDefault="005F32B8" w:rsidP="00220325">
      <w:pPr>
        <w:autoSpaceDE w:val="0"/>
        <w:autoSpaceDN w:val="0"/>
        <w:adjustRightInd w:val="0"/>
        <w:spacing w:after="0"/>
        <w:ind w:left="630"/>
        <w:rPr>
          <w:rFonts w:cs="Times New Roman"/>
        </w:rPr>
      </w:pPr>
      <w:r w:rsidRPr="00AA376A">
        <w:rPr>
          <w:rFonts w:cs="Times New Roman"/>
        </w:rPr>
        <w:t>temp=x [pivot];</w:t>
      </w:r>
    </w:p>
    <w:p w:rsidR="005F32B8" w:rsidRPr="00AA376A" w:rsidRDefault="005F32B8" w:rsidP="00220325">
      <w:pPr>
        <w:autoSpaceDE w:val="0"/>
        <w:autoSpaceDN w:val="0"/>
        <w:adjustRightInd w:val="0"/>
        <w:spacing w:after="0"/>
        <w:ind w:left="630"/>
        <w:rPr>
          <w:rFonts w:cs="Times New Roman"/>
        </w:rPr>
      </w:pPr>
      <w:r w:rsidRPr="00AA376A">
        <w:rPr>
          <w:rFonts w:cs="Times New Roman"/>
        </w:rPr>
        <w:t>x[pivot]=x[j];</w:t>
      </w:r>
    </w:p>
    <w:p w:rsidR="005F32B8" w:rsidRPr="00AA376A" w:rsidRDefault="005F32B8" w:rsidP="00220325">
      <w:pPr>
        <w:autoSpaceDE w:val="0"/>
        <w:autoSpaceDN w:val="0"/>
        <w:adjustRightInd w:val="0"/>
        <w:spacing w:after="0"/>
        <w:ind w:left="630"/>
        <w:rPr>
          <w:rFonts w:cs="Times New Roman"/>
        </w:rPr>
      </w:pPr>
      <w:r w:rsidRPr="00AA376A">
        <w:rPr>
          <w:rFonts w:cs="Times New Roman"/>
        </w:rPr>
        <w:t>x[j]=temp;</w:t>
      </w:r>
    </w:p>
    <w:p w:rsidR="005F32B8" w:rsidRPr="00AA376A" w:rsidRDefault="005F32B8" w:rsidP="00220325">
      <w:pPr>
        <w:autoSpaceDE w:val="0"/>
        <w:autoSpaceDN w:val="0"/>
        <w:adjustRightInd w:val="0"/>
        <w:spacing w:after="0"/>
        <w:ind w:left="630"/>
        <w:rPr>
          <w:rFonts w:cs="Times New Roman"/>
        </w:rPr>
      </w:pPr>
      <w:r w:rsidRPr="00AA376A">
        <w:rPr>
          <w:rFonts w:cs="Times New Roman"/>
        </w:rPr>
        <w:t>quicksort(x, first, j -1);</w:t>
      </w:r>
    </w:p>
    <w:p w:rsidR="005F32B8" w:rsidRPr="00AA376A" w:rsidRDefault="005F32B8" w:rsidP="00220325">
      <w:pPr>
        <w:autoSpaceDE w:val="0"/>
        <w:autoSpaceDN w:val="0"/>
        <w:adjustRightInd w:val="0"/>
        <w:spacing w:after="0"/>
        <w:ind w:left="630"/>
        <w:rPr>
          <w:rFonts w:cs="Times New Roman"/>
        </w:rPr>
      </w:pPr>
      <w:r w:rsidRPr="00AA376A">
        <w:rPr>
          <w:rFonts w:cs="Times New Roman"/>
        </w:rPr>
        <w:t>quicksort(x, j+l, last); }</w:t>
      </w:r>
    </w:p>
    <w:p w:rsidR="005F32B8" w:rsidRPr="00AA376A" w:rsidRDefault="005F32B8" w:rsidP="005F32B8">
      <w:pPr>
        <w:autoSpaceDE w:val="0"/>
        <w:autoSpaceDN w:val="0"/>
        <w:adjustRightInd w:val="0"/>
        <w:spacing w:after="0"/>
        <w:ind w:left="450"/>
        <w:rPr>
          <w:rFonts w:cs="Times New Roman"/>
        </w:rPr>
      </w:pPr>
      <w:r w:rsidRPr="00AA376A">
        <w:rPr>
          <w:rFonts w:cs="Times New Roman"/>
        </w:rPr>
        <w:t>}</w:t>
      </w:r>
    </w:p>
    <w:p w:rsidR="00220325" w:rsidRPr="00AA376A" w:rsidRDefault="00220325" w:rsidP="005F32B8">
      <w:pPr>
        <w:autoSpaceDE w:val="0"/>
        <w:autoSpaceDN w:val="0"/>
        <w:adjustRightInd w:val="0"/>
        <w:spacing w:after="0"/>
        <w:ind w:left="450"/>
        <w:rPr>
          <w:rFonts w:cs="Times New Roman"/>
        </w:rPr>
      </w:pPr>
    </w:p>
    <w:p w:rsidR="005F32B8" w:rsidRPr="00AA376A" w:rsidRDefault="005F32B8" w:rsidP="005F32B8">
      <w:pPr>
        <w:autoSpaceDE w:val="0"/>
        <w:autoSpaceDN w:val="0"/>
        <w:adjustRightInd w:val="0"/>
        <w:spacing w:after="0"/>
        <w:ind w:left="450"/>
        <w:rPr>
          <w:rFonts w:cs="Times New Roman"/>
          <w:b/>
        </w:rPr>
      </w:pPr>
      <w:r w:rsidRPr="00AA376A">
        <w:rPr>
          <w:rFonts w:cs="Times New Roman"/>
          <w:b/>
        </w:rPr>
        <w:t>Worst Case Analysis:</w:t>
      </w:r>
    </w:p>
    <w:p w:rsidR="005F32B8" w:rsidRPr="00AA376A" w:rsidRDefault="005F32B8" w:rsidP="005F32B8">
      <w:pPr>
        <w:autoSpaceDE w:val="0"/>
        <w:autoSpaceDN w:val="0"/>
        <w:adjustRightInd w:val="0"/>
        <w:spacing w:after="0"/>
        <w:ind w:left="450" w:right="360"/>
        <w:rPr>
          <w:rFonts w:cs="Times New Roman"/>
        </w:rPr>
      </w:pPr>
      <w:r w:rsidRPr="00AA376A">
        <w:rPr>
          <w:rFonts w:cs="Times New Roman"/>
        </w:rPr>
        <w:t>T(n) = n+ T(n-l)</w:t>
      </w:r>
    </w:p>
    <w:p w:rsidR="005F32B8" w:rsidRPr="00AA376A" w:rsidRDefault="005F32B8" w:rsidP="005F32B8">
      <w:pPr>
        <w:autoSpaceDE w:val="0"/>
        <w:autoSpaceDN w:val="0"/>
        <w:adjustRightInd w:val="0"/>
        <w:spacing w:after="0"/>
        <w:ind w:left="450" w:right="360"/>
        <w:rPr>
          <w:rFonts w:cs="Times New Roman"/>
        </w:rPr>
      </w:pPr>
      <w:r w:rsidRPr="00AA376A">
        <w:rPr>
          <w:rFonts w:cs="Times New Roman"/>
        </w:rPr>
        <w:t>T(n) = Θ(n2)</w:t>
      </w:r>
    </w:p>
    <w:p w:rsidR="005F32B8" w:rsidRPr="00AA376A" w:rsidRDefault="005F32B8" w:rsidP="005F32B8">
      <w:pPr>
        <w:autoSpaceDE w:val="0"/>
        <w:autoSpaceDN w:val="0"/>
        <w:adjustRightInd w:val="0"/>
        <w:spacing w:after="0"/>
        <w:ind w:left="450" w:right="360"/>
        <w:rPr>
          <w:rFonts w:cs="Times New Roman"/>
        </w:rPr>
      </w:pPr>
    </w:p>
    <w:p w:rsidR="005F32B8" w:rsidRPr="00AA376A" w:rsidRDefault="005F32B8" w:rsidP="005F32B8">
      <w:pPr>
        <w:autoSpaceDE w:val="0"/>
        <w:autoSpaceDN w:val="0"/>
        <w:adjustRightInd w:val="0"/>
        <w:spacing w:after="0"/>
        <w:ind w:left="450"/>
        <w:rPr>
          <w:rFonts w:cs="Times New Roman"/>
          <w:b/>
        </w:rPr>
      </w:pPr>
      <w:r w:rsidRPr="00AA376A">
        <w:rPr>
          <w:rFonts w:cs="Times New Roman"/>
          <w:b/>
        </w:rPr>
        <w:t>Best Case and Average Case:</w:t>
      </w:r>
    </w:p>
    <w:p w:rsidR="005F32B8" w:rsidRPr="00AA376A" w:rsidRDefault="005F32B8" w:rsidP="005F32B8">
      <w:pPr>
        <w:autoSpaceDE w:val="0"/>
        <w:autoSpaceDN w:val="0"/>
        <w:adjustRightInd w:val="0"/>
        <w:spacing w:after="0"/>
        <w:ind w:left="450"/>
        <w:rPr>
          <w:rFonts w:cs="Times New Roman"/>
        </w:rPr>
      </w:pPr>
    </w:p>
    <w:p w:rsidR="005F32B8" w:rsidRPr="00AA376A" w:rsidRDefault="005F32B8" w:rsidP="005F32B8">
      <w:pPr>
        <w:autoSpaceDE w:val="0"/>
        <w:autoSpaceDN w:val="0"/>
        <w:adjustRightInd w:val="0"/>
        <w:spacing w:after="0"/>
        <w:ind w:left="450" w:right="4120"/>
        <w:jc w:val="both"/>
        <w:rPr>
          <w:rFonts w:cs="Times New Roman"/>
        </w:rPr>
      </w:pPr>
      <w:r w:rsidRPr="00AA376A">
        <w:rPr>
          <w:rFonts w:cs="Times New Roman"/>
        </w:rPr>
        <w:t>T(n) = n+2T(n/2)</w:t>
      </w:r>
    </w:p>
    <w:p w:rsidR="005F32B8" w:rsidRPr="00AA376A" w:rsidRDefault="005F32B8" w:rsidP="005F32B8">
      <w:pPr>
        <w:autoSpaceDE w:val="0"/>
        <w:autoSpaceDN w:val="0"/>
        <w:adjustRightInd w:val="0"/>
        <w:spacing w:after="0"/>
        <w:ind w:left="450" w:right="4120"/>
        <w:jc w:val="both"/>
        <w:rPr>
          <w:rFonts w:cs="Times New Roman"/>
        </w:rPr>
      </w:pPr>
      <w:r w:rsidRPr="00AA376A">
        <w:rPr>
          <w:rFonts w:cs="Times New Roman"/>
        </w:rPr>
        <w:t>T(n) = Θ (n log n)</w:t>
      </w:r>
    </w:p>
    <w:p w:rsidR="005F32B8" w:rsidRPr="00AA376A" w:rsidRDefault="005F32B8" w:rsidP="005F32B8">
      <w:pPr>
        <w:autoSpaceDE w:val="0"/>
        <w:autoSpaceDN w:val="0"/>
        <w:adjustRightInd w:val="0"/>
        <w:spacing w:after="0"/>
        <w:ind w:left="450" w:right="4120"/>
        <w:jc w:val="both"/>
        <w:rPr>
          <w:rFonts w:cs="Times New Roman"/>
          <w:b/>
          <w:bCs/>
        </w:rPr>
      </w:pPr>
    </w:p>
    <w:p w:rsidR="005F32B8" w:rsidRPr="00AA376A" w:rsidRDefault="005F32B8" w:rsidP="005F32B8">
      <w:pPr>
        <w:autoSpaceDE w:val="0"/>
        <w:autoSpaceDN w:val="0"/>
        <w:adjustRightInd w:val="0"/>
        <w:spacing w:after="0"/>
        <w:ind w:left="450" w:right="4120"/>
        <w:jc w:val="both"/>
        <w:rPr>
          <w:rFonts w:cs="Times New Roman"/>
        </w:rPr>
      </w:pPr>
      <w:r w:rsidRPr="00AA376A">
        <w:rPr>
          <w:rFonts w:cs="Times New Roman"/>
          <w:b/>
          <w:bCs/>
        </w:rPr>
        <w:t>Analysis</w:t>
      </w:r>
    </w:p>
    <w:tbl>
      <w:tblPr>
        <w:tblW w:w="0" w:type="auto"/>
        <w:tblInd w:w="515" w:type="dxa"/>
        <w:tblLayout w:type="fixed"/>
        <w:tblCellMar>
          <w:left w:w="10" w:type="dxa"/>
          <w:right w:w="10" w:type="dxa"/>
        </w:tblCellMar>
        <w:tblLook w:val="0000" w:firstRow="0" w:lastRow="0" w:firstColumn="0" w:lastColumn="0" w:noHBand="0" w:noVBand="0"/>
      </w:tblPr>
      <w:tblGrid>
        <w:gridCol w:w="1098"/>
        <w:gridCol w:w="1649"/>
        <w:gridCol w:w="1267"/>
      </w:tblGrid>
      <w:tr w:rsidR="005F32B8" w:rsidRPr="00AA376A" w:rsidTr="005F32B8">
        <w:trPr>
          <w:trHeight w:val="292"/>
        </w:trPr>
        <w:tc>
          <w:tcPr>
            <w:tcW w:w="1098" w:type="dxa"/>
            <w:tcBorders>
              <w:top w:val="single" w:sz="4" w:space="0" w:color="auto"/>
              <w:left w:val="single" w:sz="4" w:space="0" w:color="auto"/>
              <w:bottom w:val="single" w:sz="4" w:space="0" w:color="auto"/>
              <w:right w:val="single" w:sz="4" w:space="0" w:color="auto"/>
            </w:tcBorders>
            <w:shd w:val="clear" w:color="auto" w:fill="FFFFFF"/>
          </w:tcPr>
          <w:p w:rsidR="005F32B8" w:rsidRPr="00AA376A" w:rsidRDefault="005F32B8" w:rsidP="005F32B8">
            <w:pPr>
              <w:autoSpaceDE w:val="0"/>
              <w:autoSpaceDN w:val="0"/>
              <w:adjustRightInd w:val="0"/>
              <w:spacing w:after="0"/>
              <w:ind w:left="450"/>
              <w:jc w:val="center"/>
              <w:rPr>
                <w:rFonts w:cs="Times New Roman"/>
                <w:b/>
              </w:rPr>
            </w:pPr>
            <w:r w:rsidRPr="00AA376A">
              <w:rPr>
                <w:rFonts w:cs="Times New Roman"/>
                <w:b/>
              </w:rPr>
              <w:t>n</w:t>
            </w:r>
          </w:p>
        </w:tc>
        <w:tc>
          <w:tcPr>
            <w:tcW w:w="1649" w:type="dxa"/>
            <w:tcBorders>
              <w:top w:val="single" w:sz="4" w:space="0" w:color="auto"/>
              <w:left w:val="single" w:sz="4" w:space="0" w:color="auto"/>
              <w:bottom w:val="single" w:sz="4" w:space="0" w:color="auto"/>
              <w:right w:val="single" w:sz="4" w:space="0" w:color="auto"/>
            </w:tcBorders>
            <w:shd w:val="clear" w:color="auto" w:fill="FFFFFF"/>
          </w:tcPr>
          <w:p w:rsidR="005F32B8" w:rsidRPr="00AA376A" w:rsidRDefault="005F32B8" w:rsidP="005F32B8">
            <w:pPr>
              <w:autoSpaceDE w:val="0"/>
              <w:autoSpaceDN w:val="0"/>
              <w:adjustRightInd w:val="0"/>
              <w:spacing w:after="0"/>
              <w:ind w:left="450"/>
              <w:jc w:val="center"/>
              <w:rPr>
                <w:rFonts w:cs="Times New Roman"/>
                <w:b/>
              </w:rPr>
            </w:pPr>
            <w:r w:rsidRPr="00AA376A">
              <w:rPr>
                <w:rFonts w:cs="Times New Roman"/>
                <w:b/>
              </w:rPr>
              <w:t>n</w:t>
            </w:r>
            <w:r w:rsidRPr="00AA376A">
              <w:rPr>
                <w:rFonts w:cs="Times New Roman"/>
                <w:b/>
                <w:vertAlign w:val="superscript"/>
              </w:rPr>
              <w:t>2</w:t>
            </w:r>
          </w:p>
        </w:tc>
        <w:tc>
          <w:tcPr>
            <w:tcW w:w="1267" w:type="dxa"/>
            <w:tcBorders>
              <w:top w:val="single" w:sz="4" w:space="0" w:color="auto"/>
              <w:left w:val="single" w:sz="4" w:space="0" w:color="auto"/>
              <w:bottom w:val="single" w:sz="4" w:space="0" w:color="auto"/>
              <w:right w:val="single" w:sz="4" w:space="0" w:color="auto"/>
            </w:tcBorders>
            <w:shd w:val="clear" w:color="auto" w:fill="FFFFFF"/>
          </w:tcPr>
          <w:p w:rsidR="005F32B8" w:rsidRPr="00AA376A" w:rsidRDefault="005F32B8" w:rsidP="005F32B8">
            <w:pPr>
              <w:autoSpaceDE w:val="0"/>
              <w:autoSpaceDN w:val="0"/>
              <w:adjustRightInd w:val="0"/>
              <w:spacing w:after="0"/>
              <w:ind w:left="450"/>
              <w:jc w:val="center"/>
              <w:rPr>
                <w:rFonts w:cs="Times New Roman"/>
                <w:b/>
              </w:rPr>
            </w:pPr>
            <w:r w:rsidRPr="00AA376A">
              <w:rPr>
                <w:rFonts w:cs="Times New Roman"/>
                <w:b/>
              </w:rPr>
              <w:t>n log n</w:t>
            </w:r>
          </w:p>
        </w:tc>
      </w:tr>
      <w:tr w:rsidR="005F32B8" w:rsidRPr="00AA376A" w:rsidTr="005F32B8">
        <w:trPr>
          <w:trHeight w:val="284"/>
        </w:trPr>
        <w:tc>
          <w:tcPr>
            <w:tcW w:w="1098" w:type="dxa"/>
            <w:tcBorders>
              <w:top w:val="single" w:sz="4" w:space="0" w:color="auto"/>
              <w:left w:val="single" w:sz="4" w:space="0" w:color="auto"/>
              <w:bottom w:val="single" w:sz="4" w:space="0" w:color="auto"/>
              <w:right w:val="single" w:sz="4" w:space="0" w:color="auto"/>
            </w:tcBorders>
            <w:shd w:val="clear" w:color="auto" w:fill="FFFFFF"/>
          </w:tcPr>
          <w:p w:rsidR="005F32B8" w:rsidRPr="00AA376A" w:rsidRDefault="005F32B8" w:rsidP="005F32B8">
            <w:pPr>
              <w:autoSpaceDE w:val="0"/>
              <w:autoSpaceDN w:val="0"/>
              <w:adjustRightInd w:val="0"/>
              <w:spacing w:after="0"/>
              <w:ind w:left="450"/>
              <w:jc w:val="center"/>
              <w:rPr>
                <w:rFonts w:cs="Times New Roman"/>
              </w:rPr>
            </w:pPr>
            <w:r w:rsidRPr="00AA376A">
              <w:rPr>
                <w:rFonts w:cs="Times New Roman"/>
              </w:rPr>
              <w:t>10</w:t>
            </w:r>
          </w:p>
        </w:tc>
        <w:tc>
          <w:tcPr>
            <w:tcW w:w="1649" w:type="dxa"/>
            <w:tcBorders>
              <w:top w:val="single" w:sz="4" w:space="0" w:color="auto"/>
              <w:left w:val="single" w:sz="4" w:space="0" w:color="auto"/>
              <w:bottom w:val="single" w:sz="4" w:space="0" w:color="auto"/>
              <w:right w:val="single" w:sz="4" w:space="0" w:color="auto"/>
            </w:tcBorders>
            <w:shd w:val="clear" w:color="auto" w:fill="FFFFFF"/>
          </w:tcPr>
          <w:p w:rsidR="005F32B8" w:rsidRPr="00AA376A" w:rsidRDefault="005F32B8" w:rsidP="005F32B8">
            <w:pPr>
              <w:autoSpaceDE w:val="0"/>
              <w:autoSpaceDN w:val="0"/>
              <w:adjustRightInd w:val="0"/>
              <w:spacing w:after="0"/>
              <w:ind w:left="450"/>
              <w:jc w:val="center"/>
              <w:rPr>
                <w:rFonts w:cs="Times New Roman"/>
              </w:rPr>
            </w:pPr>
            <w:r w:rsidRPr="00AA376A">
              <w:rPr>
                <w:rFonts w:cs="Times New Roman"/>
              </w:rPr>
              <w:t>100</w:t>
            </w:r>
          </w:p>
        </w:tc>
        <w:tc>
          <w:tcPr>
            <w:tcW w:w="1267" w:type="dxa"/>
            <w:tcBorders>
              <w:top w:val="single" w:sz="4" w:space="0" w:color="auto"/>
              <w:left w:val="single" w:sz="4" w:space="0" w:color="auto"/>
              <w:bottom w:val="single" w:sz="4" w:space="0" w:color="auto"/>
              <w:right w:val="single" w:sz="4" w:space="0" w:color="auto"/>
            </w:tcBorders>
            <w:shd w:val="clear" w:color="auto" w:fill="FFFFFF"/>
          </w:tcPr>
          <w:p w:rsidR="005F32B8" w:rsidRPr="00AA376A" w:rsidRDefault="005F32B8" w:rsidP="005F32B8">
            <w:pPr>
              <w:autoSpaceDE w:val="0"/>
              <w:autoSpaceDN w:val="0"/>
              <w:adjustRightInd w:val="0"/>
              <w:spacing w:after="0"/>
              <w:ind w:left="450"/>
              <w:jc w:val="center"/>
              <w:rPr>
                <w:rFonts w:cs="Times New Roman"/>
              </w:rPr>
            </w:pPr>
            <w:r w:rsidRPr="00AA376A">
              <w:rPr>
                <w:rFonts w:cs="Times New Roman"/>
              </w:rPr>
              <w:t>34</w:t>
            </w:r>
          </w:p>
        </w:tc>
      </w:tr>
      <w:tr w:rsidR="005F32B8" w:rsidRPr="00AA376A" w:rsidTr="005F32B8">
        <w:trPr>
          <w:trHeight w:val="284"/>
        </w:trPr>
        <w:tc>
          <w:tcPr>
            <w:tcW w:w="1098" w:type="dxa"/>
            <w:tcBorders>
              <w:top w:val="single" w:sz="4" w:space="0" w:color="auto"/>
              <w:left w:val="single" w:sz="4" w:space="0" w:color="auto"/>
              <w:bottom w:val="single" w:sz="4" w:space="0" w:color="auto"/>
              <w:right w:val="single" w:sz="4" w:space="0" w:color="auto"/>
            </w:tcBorders>
            <w:shd w:val="clear" w:color="auto" w:fill="FFFFFF"/>
          </w:tcPr>
          <w:p w:rsidR="005F32B8" w:rsidRPr="00AA376A" w:rsidRDefault="005F32B8" w:rsidP="005F32B8">
            <w:pPr>
              <w:autoSpaceDE w:val="0"/>
              <w:autoSpaceDN w:val="0"/>
              <w:adjustRightInd w:val="0"/>
              <w:spacing w:after="0"/>
              <w:ind w:left="450"/>
              <w:jc w:val="center"/>
              <w:rPr>
                <w:rFonts w:cs="Times New Roman"/>
              </w:rPr>
            </w:pPr>
            <w:r w:rsidRPr="00AA376A">
              <w:rPr>
                <w:rFonts w:cs="Times New Roman"/>
              </w:rPr>
              <w:t>50</w:t>
            </w:r>
          </w:p>
        </w:tc>
        <w:tc>
          <w:tcPr>
            <w:tcW w:w="1649" w:type="dxa"/>
            <w:tcBorders>
              <w:top w:val="single" w:sz="4" w:space="0" w:color="auto"/>
              <w:left w:val="single" w:sz="4" w:space="0" w:color="auto"/>
              <w:bottom w:val="single" w:sz="4" w:space="0" w:color="auto"/>
              <w:right w:val="single" w:sz="4" w:space="0" w:color="auto"/>
            </w:tcBorders>
            <w:shd w:val="clear" w:color="auto" w:fill="FFFFFF"/>
          </w:tcPr>
          <w:p w:rsidR="005F32B8" w:rsidRPr="00AA376A" w:rsidRDefault="005F32B8" w:rsidP="005F32B8">
            <w:pPr>
              <w:autoSpaceDE w:val="0"/>
              <w:autoSpaceDN w:val="0"/>
              <w:adjustRightInd w:val="0"/>
              <w:spacing w:after="0"/>
              <w:ind w:left="450"/>
              <w:jc w:val="center"/>
              <w:rPr>
                <w:rFonts w:cs="Times New Roman"/>
              </w:rPr>
            </w:pPr>
            <w:r w:rsidRPr="00AA376A">
              <w:rPr>
                <w:rFonts w:cs="Times New Roman"/>
              </w:rPr>
              <w:t>2500</w:t>
            </w:r>
          </w:p>
        </w:tc>
        <w:tc>
          <w:tcPr>
            <w:tcW w:w="1267" w:type="dxa"/>
            <w:tcBorders>
              <w:top w:val="single" w:sz="4" w:space="0" w:color="auto"/>
              <w:left w:val="single" w:sz="4" w:space="0" w:color="auto"/>
              <w:bottom w:val="single" w:sz="4" w:space="0" w:color="auto"/>
              <w:right w:val="single" w:sz="4" w:space="0" w:color="auto"/>
            </w:tcBorders>
            <w:shd w:val="clear" w:color="auto" w:fill="FFFFFF"/>
          </w:tcPr>
          <w:p w:rsidR="005F32B8" w:rsidRPr="00AA376A" w:rsidRDefault="005F32B8" w:rsidP="005F32B8">
            <w:pPr>
              <w:autoSpaceDE w:val="0"/>
              <w:autoSpaceDN w:val="0"/>
              <w:adjustRightInd w:val="0"/>
              <w:spacing w:after="0"/>
              <w:ind w:left="450"/>
              <w:jc w:val="center"/>
              <w:rPr>
                <w:rFonts w:cs="Times New Roman"/>
              </w:rPr>
            </w:pPr>
            <w:r w:rsidRPr="00AA376A">
              <w:rPr>
                <w:rFonts w:cs="Times New Roman"/>
              </w:rPr>
              <w:t>288</w:t>
            </w:r>
          </w:p>
        </w:tc>
      </w:tr>
      <w:tr w:rsidR="005F32B8" w:rsidRPr="00AA376A" w:rsidTr="005F32B8">
        <w:trPr>
          <w:trHeight w:val="281"/>
        </w:trPr>
        <w:tc>
          <w:tcPr>
            <w:tcW w:w="1098" w:type="dxa"/>
            <w:tcBorders>
              <w:top w:val="single" w:sz="4" w:space="0" w:color="auto"/>
              <w:left w:val="single" w:sz="4" w:space="0" w:color="auto"/>
              <w:bottom w:val="single" w:sz="4" w:space="0" w:color="auto"/>
              <w:right w:val="single" w:sz="4" w:space="0" w:color="auto"/>
            </w:tcBorders>
            <w:shd w:val="clear" w:color="auto" w:fill="FFFFFF"/>
          </w:tcPr>
          <w:p w:rsidR="005F32B8" w:rsidRPr="00AA376A" w:rsidRDefault="005F32B8" w:rsidP="005F32B8">
            <w:pPr>
              <w:autoSpaceDE w:val="0"/>
              <w:autoSpaceDN w:val="0"/>
              <w:adjustRightInd w:val="0"/>
              <w:spacing w:after="0"/>
              <w:ind w:left="450"/>
              <w:jc w:val="center"/>
              <w:rPr>
                <w:rFonts w:cs="Times New Roman"/>
              </w:rPr>
            </w:pPr>
            <w:r w:rsidRPr="00AA376A">
              <w:rPr>
                <w:rFonts w:cs="Times New Roman"/>
              </w:rPr>
              <w:t>100</w:t>
            </w:r>
          </w:p>
        </w:tc>
        <w:tc>
          <w:tcPr>
            <w:tcW w:w="1649" w:type="dxa"/>
            <w:tcBorders>
              <w:top w:val="single" w:sz="4" w:space="0" w:color="auto"/>
              <w:left w:val="single" w:sz="4" w:space="0" w:color="auto"/>
              <w:bottom w:val="single" w:sz="4" w:space="0" w:color="auto"/>
              <w:right w:val="single" w:sz="4" w:space="0" w:color="auto"/>
            </w:tcBorders>
            <w:shd w:val="clear" w:color="auto" w:fill="FFFFFF"/>
          </w:tcPr>
          <w:p w:rsidR="005F32B8" w:rsidRPr="00AA376A" w:rsidRDefault="005F32B8" w:rsidP="005F32B8">
            <w:pPr>
              <w:autoSpaceDE w:val="0"/>
              <w:autoSpaceDN w:val="0"/>
              <w:adjustRightInd w:val="0"/>
              <w:spacing w:after="0"/>
              <w:ind w:left="450"/>
              <w:jc w:val="center"/>
              <w:rPr>
                <w:rFonts w:cs="Times New Roman"/>
              </w:rPr>
            </w:pPr>
            <w:r w:rsidRPr="00AA376A">
              <w:rPr>
                <w:rFonts w:cs="Times New Roman"/>
              </w:rPr>
              <w:t>10000</w:t>
            </w:r>
          </w:p>
        </w:tc>
        <w:tc>
          <w:tcPr>
            <w:tcW w:w="1267" w:type="dxa"/>
            <w:tcBorders>
              <w:top w:val="single" w:sz="4" w:space="0" w:color="auto"/>
              <w:left w:val="single" w:sz="4" w:space="0" w:color="auto"/>
              <w:bottom w:val="single" w:sz="4" w:space="0" w:color="auto"/>
              <w:right w:val="single" w:sz="4" w:space="0" w:color="auto"/>
            </w:tcBorders>
            <w:shd w:val="clear" w:color="auto" w:fill="FFFFFF"/>
          </w:tcPr>
          <w:p w:rsidR="005F32B8" w:rsidRPr="00AA376A" w:rsidRDefault="005F32B8" w:rsidP="005F32B8">
            <w:pPr>
              <w:autoSpaceDE w:val="0"/>
              <w:autoSpaceDN w:val="0"/>
              <w:adjustRightInd w:val="0"/>
              <w:spacing w:after="0"/>
              <w:ind w:left="450"/>
              <w:jc w:val="center"/>
              <w:rPr>
                <w:rFonts w:cs="Times New Roman"/>
              </w:rPr>
            </w:pPr>
            <w:r w:rsidRPr="00AA376A">
              <w:rPr>
                <w:rFonts w:cs="Times New Roman"/>
              </w:rPr>
              <w:t>670</w:t>
            </w:r>
          </w:p>
        </w:tc>
      </w:tr>
      <w:tr w:rsidR="005F32B8" w:rsidRPr="00AA376A" w:rsidTr="005F32B8">
        <w:trPr>
          <w:trHeight w:val="299"/>
        </w:trPr>
        <w:tc>
          <w:tcPr>
            <w:tcW w:w="1098" w:type="dxa"/>
            <w:tcBorders>
              <w:top w:val="single" w:sz="4" w:space="0" w:color="auto"/>
              <w:left w:val="single" w:sz="4" w:space="0" w:color="auto"/>
              <w:bottom w:val="single" w:sz="4" w:space="0" w:color="auto"/>
              <w:right w:val="single" w:sz="4" w:space="0" w:color="auto"/>
            </w:tcBorders>
            <w:shd w:val="clear" w:color="auto" w:fill="FFFFFF"/>
          </w:tcPr>
          <w:p w:rsidR="005F32B8" w:rsidRPr="00AA376A" w:rsidRDefault="005F32B8" w:rsidP="005F32B8">
            <w:pPr>
              <w:autoSpaceDE w:val="0"/>
              <w:autoSpaceDN w:val="0"/>
              <w:adjustRightInd w:val="0"/>
              <w:spacing w:after="0"/>
              <w:ind w:left="450"/>
              <w:jc w:val="center"/>
              <w:rPr>
                <w:rFonts w:cs="Times New Roman"/>
              </w:rPr>
            </w:pPr>
            <w:r w:rsidRPr="00AA376A">
              <w:rPr>
                <w:rFonts w:cs="Times New Roman"/>
              </w:rPr>
              <w:t>200</w:t>
            </w:r>
          </w:p>
        </w:tc>
        <w:tc>
          <w:tcPr>
            <w:tcW w:w="1649" w:type="dxa"/>
            <w:tcBorders>
              <w:top w:val="single" w:sz="4" w:space="0" w:color="auto"/>
              <w:left w:val="single" w:sz="4" w:space="0" w:color="auto"/>
              <w:bottom w:val="single" w:sz="4" w:space="0" w:color="auto"/>
              <w:right w:val="single" w:sz="4" w:space="0" w:color="auto"/>
            </w:tcBorders>
            <w:shd w:val="clear" w:color="auto" w:fill="FFFFFF"/>
          </w:tcPr>
          <w:p w:rsidR="005F32B8" w:rsidRPr="00AA376A" w:rsidRDefault="005F32B8" w:rsidP="005F32B8">
            <w:pPr>
              <w:autoSpaceDE w:val="0"/>
              <w:autoSpaceDN w:val="0"/>
              <w:adjustRightInd w:val="0"/>
              <w:spacing w:after="0"/>
              <w:ind w:left="450"/>
              <w:jc w:val="center"/>
              <w:rPr>
                <w:rFonts w:cs="Times New Roman"/>
              </w:rPr>
            </w:pPr>
            <w:r w:rsidRPr="00AA376A">
              <w:rPr>
                <w:rFonts w:cs="Times New Roman"/>
              </w:rPr>
              <w:t>22500</w:t>
            </w:r>
          </w:p>
        </w:tc>
        <w:tc>
          <w:tcPr>
            <w:tcW w:w="1267" w:type="dxa"/>
            <w:tcBorders>
              <w:top w:val="single" w:sz="4" w:space="0" w:color="auto"/>
              <w:left w:val="single" w:sz="4" w:space="0" w:color="auto"/>
              <w:bottom w:val="single" w:sz="4" w:space="0" w:color="auto"/>
              <w:right w:val="single" w:sz="4" w:space="0" w:color="auto"/>
            </w:tcBorders>
            <w:shd w:val="clear" w:color="auto" w:fill="FFFFFF"/>
          </w:tcPr>
          <w:p w:rsidR="005F32B8" w:rsidRPr="00AA376A" w:rsidRDefault="005F32B8" w:rsidP="005F32B8">
            <w:pPr>
              <w:autoSpaceDE w:val="0"/>
              <w:autoSpaceDN w:val="0"/>
              <w:adjustRightInd w:val="0"/>
              <w:spacing w:after="0"/>
              <w:ind w:left="450"/>
              <w:jc w:val="center"/>
              <w:rPr>
                <w:rFonts w:cs="Times New Roman"/>
              </w:rPr>
            </w:pPr>
            <w:r w:rsidRPr="00AA376A">
              <w:rPr>
                <w:rFonts w:cs="Times New Roman"/>
              </w:rPr>
              <w:t>1095</w:t>
            </w:r>
          </w:p>
        </w:tc>
      </w:tr>
    </w:tbl>
    <w:p w:rsidR="00FA4145" w:rsidRDefault="00FA4145" w:rsidP="0008063C">
      <w:pPr>
        <w:autoSpaceDE w:val="0"/>
        <w:autoSpaceDN w:val="0"/>
        <w:adjustRightInd w:val="0"/>
        <w:spacing w:after="0"/>
        <w:jc w:val="both"/>
        <w:rPr>
          <w:b/>
        </w:rPr>
      </w:pPr>
    </w:p>
    <w:p w:rsidR="00FA4145" w:rsidRPr="00FA4145" w:rsidRDefault="00C43D7A" w:rsidP="00FA4145">
      <w:pPr>
        <w:autoSpaceDE w:val="0"/>
        <w:autoSpaceDN w:val="0"/>
        <w:adjustRightInd w:val="0"/>
        <w:spacing w:after="0"/>
        <w:jc w:val="both"/>
      </w:pPr>
      <w:r w:rsidRPr="00AA376A">
        <w:rPr>
          <w:b/>
        </w:rPr>
        <w:t xml:space="preserve">20) </w:t>
      </w:r>
      <w:r w:rsidR="00FA4145" w:rsidRPr="00FA4145">
        <w:t>Show that the time complexity for the average number of exchanges performed</w:t>
      </w:r>
    </w:p>
    <w:p w:rsidR="005D463C" w:rsidRPr="00FA4145" w:rsidRDefault="00FA4145" w:rsidP="00FA4145">
      <w:pPr>
        <w:autoSpaceDE w:val="0"/>
        <w:autoSpaceDN w:val="0"/>
        <w:adjustRightInd w:val="0"/>
        <w:spacing w:after="0"/>
        <w:jc w:val="both"/>
      </w:pPr>
      <w:r w:rsidRPr="00FA4145">
        <w:t>by the Quicksort algo</w:t>
      </w:r>
      <w:r w:rsidR="00026560">
        <w:t>rithm is approximated by 0.69(n+</w:t>
      </w:r>
      <w:r w:rsidRPr="00FA4145">
        <w:t>1)lg</w:t>
      </w:r>
      <w:r>
        <w:t xml:space="preserve"> </w:t>
      </w:r>
      <w:r w:rsidRPr="00FA4145">
        <w:t>n.</w:t>
      </w:r>
    </w:p>
    <w:p w:rsidR="005D463C" w:rsidRDefault="005D463C" w:rsidP="0008063C">
      <w:pPr>
        <w:autoSpaceDE w:val="0"/>
        <w:autoSpaceDN w:val="0"/>
        <w:adjustRightInd w:val="0"/>
        <w:spacing w:after="0"/>
        <w:jc w:val="both"/>
        <w:rPr>
          <w:b/>
        </w:rPr>
      </w:pPr>
    </w:p>
    <w:p w:rsidR="005D463C" w:rsidRDefault="005D463C" w:rsidP="0008063C">
      <w:pPr>
        <w:autoSpaceDE w:val="0"/>
        <w:autoSpaceDN w:val="0"/>
        <w:adjustRightInd w:val="0"/>
        <w:spacing w:after="0"/>
        <w:jc w:val="both"/>
        <w:rPr>
          <w:b/>
        </w:rPr>
      </w:pPr>
    </w:p>
    <w:p w:rsidR="005D463C" w:rsidRDefault="005D463C" w:rsidP="0008063C">
      <w:pPr>
        <w:autoSpaceDE w:val="0"/>
        <w:autoSpaceDN w:val="0"/>
        <w:adjustRightInd w:val="0"/>
        <w:spacing w:after="0"/>
        <w:jc w:val="both"/>
      </w:pPr>
      <w:r>
        <w:rPr>
          <w:u w:val="single"/>
        </w:rPr>
        <w:t>Solution</w:t>
      </w:r>
      <w:r>
        <w:t xml:space="preserve">: </w:t>
      </w:r>
      <w:r w:rsidR="00FA4145">
        <w:t xml:space="preserve">At the end of Section 2.4, the average number of comparisons in Quicksort is proven to be A(n) </w:t>
      </w:r>
      <w:r w:rsidR="00FA4145" w:rsidRPr="00CA68FD">
        <w:sym w:font="Symbol" w:char="F0BB"/>
      </w:r>
      <w:r w:rsidR="00FA4145">
        <w:t xml:space="preserve"> 1.38(n+1)lg n. Since the exchanges are performed only in the </w:t>
      </w:r>
      <w:r w:rsidR="00FA4145">
        <w:rPr>
          <w:i/>
        </w:rPr>
        <w:t>partition</w:t>
      </w:r>
      <w:r w:rsidR="00FA4145">
        <w:t xml:space="preserve"> function (Algorithm 2.7), we reproduce it here:</w:t>
      </w:r>
    </w:p>
    <w:p w:rsidR="007822DB" w:rsidRDefault="007822DB" w:rsidP="0008063C">
      <w:pPr>
        <w:autoSpaceDE w:val="0"/>
        <w:autoSpaceDN w:val="0"/>
        <w:adjustRightInd w:val="0"/>
        <w:spacing w:after="0"/>
        <w:jc w:val="both"/>
      </w:pPr>
    </w:p>
    <w:p w:rsidR="007822DB" w:rsidRPr="007822DB" w:rsidRDefault="00FA4145" w:rsidP="00FA4145">
      <w:pPr>
        <w:autoSpaceDE w:val="0"/>
        <w:autoSpaceDN w:val="0"/>
        <w:adjustRightInd w:val="0"/>
        <w:spacing w:after="0"/>
        <w:jc w:val="both"/>
        <w:rPr>
          <w:rFonts w:ascii="Courier New" w:hAnsi="Courier New" w:cs="Courier New"/>
          <w:b/>
        </w:rPr>
      </w:pPr>
      <w:r w:rsidRPr="007822DB">
        <w:rPr>
          <w:rFonts w:ascii="Courier New" w:hAnsi="Courier New" w:cs="Courier New"/>
          <w:b/>
        </w:rPr>
        <w:t>void part</w:t>
      </w:r>
      <w:r w:rsidR="007822DB" w:rsidRPr="007822DB">
        <w:rPr>
          <w:rFonts w:ascii="Courier New" w:hAnsi="Courier New" w:cs="Courier New"/>
          <w:b/>
        </w:rPr>
        <w:t xml:space="preserve">ition (index low, index high, </w:t>
      </w:r>
      <w:r w:rsidRPr="007822DB">
        <w:rPr>
          <w:rFonts w:ascii="Courier New" w:hAnsi="Courier New" w:cs="Courier New"/>
          <w:b/>
        </w:rPr>
        <w:t>index&amp; pivotpoint)</w:t>
      </w:r>
      <w:r w:rsidR="007822DB" w:rsidRPr="007822DB">
        <w:rPr>
          <w:rFonts w:ascii="Courier New" w:hAnsi="Courier New" w:cs="Courier New"/>
          <w:b/>
        </w:rPr>
        <w:t xml:space="preserve"> {</w:t>
      </w:r>
    </w:p>
    <w:p w:rsidR="00FA4145" w:rsidRPr="007822DB" w:rsidRDefault="00FA4145" w:rsidP="007822DB">
      <w:pPr>
        <w:autoSpaceDE w:val="0"/>
        <w:autoSpaceDN w:val="0"/>
        <w:adjustRightInd w:val="0"/>
        <w:spacing w:after="0"/>
        <w:ind w:left="720"/>
        <w:jc w:val="both"/>
        <w:rPr>
          <w:rFonts w:ascii="Courier New" w:hAnsi="Courier New" w:cs="Courier New"/>
          <w:b/>
        </w:rPr>
      </w:pPr>
      <w:r w:rsidRPr="007822DB">
        <w:rPr>
          <w:rFonts w:ascii="Courier New" w:hAnsi="Courier New" w:cs="Courier New"/>
          <w:b/>
        </w:rPr>
        <w:t>index i , j ;</w:t>
      </w:r>
    </w:p>
    <w:p w:rsidR="00FA4145" w:rsidRPr="007822DB" w:rsidRDefault="00FA4145" w:rsidP="007822DB">
      <w:pPr>
        <w:autoSpaceDE w:val="0"/>
        <w:autoSpaceDN w:val="0"/>
        <w:adjustRightInd w:val="0"/>
        <w:spacing w:after="0"/>
        <w:ind w:left="720"/>
        <w:jc w:val="both"/>
        <w:rPr>
          <w:rFonts w:ascii="Courier New" w:hAnsi="Courier New" w:cs="Courier New"/>
          <w:b/>
        </w:rPr>
      </w:pPr>
      <w:r w:rsidRPr="007822DB">
        <w:rPr>
          <w:rFonts w:ascii="Courier New" w:hAnsi="Courier New" w:cs="Courier New"/>
          <w:b/>
        </w:rPr>
        <w:t>keytype pivotitem ;</w:t>
      </w:r>
    </w:p>
    <w:p w:rsidR="00FA4145" w:rsidRPr="007822DB" w:rsidRDefault="00FA4145" w:rsidP="007822DB">
      <w:pPr>
        <w:autoSpaceDE w:val="0"/>
        <w:autoSpaceDN w:val="0"/>
        <w:adjustRightInd w:val="0"/>
        <w:spacing w:after="0"/>
        <w:ind w:left="720"/>
        <w:jc w:val="both"/>
        <w:rPr>
          <w:rFonts w:ascii="Courier New" w:hAnsi="Courier New" w:cs="Courier New"/>
          <w:b/>
        </w:rPr>
      </w:pPr>
      <w:r w:rsidRPr="007822DB">
        <w:rPr>
          <w:rFonts w:ascii="Courier New" w:hAnsi="Courier New" w:cs="Courier New"/>
          <w:b/>
        </w:rPr>
        <w:t>pivotitem = S[low ];</w:t>
      </w:r>
    </w:p>
    <w:p w:rsidR="00FA4145" w:rsidRPr="007822DB" w:rsidRDefault="007822DB" w:rsidP="007822DB">
      <w:pPr>
        <w:autoSpaceDE w:val="0"/>
        <w:autoSpaceDN w:val="0"/>
        <w:adjustRightInd w:val="0"/>
        <w:spacing w:after="0"/>
        <w:ind w:left="720"/>
        <w:jc w:val="both"/>
        <w:rPr>
          <w:rFonts w:ascii="Courier New" w:hAnsi="Courier New" w:cs="Courier New"/>
          <w:b/>
        </w:rPr>
      </w:pPr>
      <w:r w:rsidRPr="007822DB">
        <w:rPr>
          <w:rFonts w:ascii="Courier New" w:hAnsi="Courier New" w:cs="Courier New"/>
          <w:b/>
        </w:rPr>
        <w:t>j = low;</w:t>
      </w:r>
    </w:p>
    <w:p w:rsidR="00FA4145" w:rsidRPr="007822DB" w:rsidRDefault="00FA4145" w:rsidP="007822DB">
      <w:pPr>
        <w:autoSpaceDE w:val="0"/>
        <w:autoSpaceDN w:val="0"/>
        <w:adjustRightInd w:val="0"/>
        <w:spacing w:after="0"/>
        <w:ind w:left="720"/>
        <w:jc w:val="both"/>
        <w:rPr>
          <w:rFonts w:ascii="Courier New" w:hAnsi="Courier New" w:cs="Courier New"/>
          <w:b/>
        </w:rPr>
      </w:pPr>
      <w:r w:rsidRPr="007822DB">
        <w:rPr>
          <w:rFonts w:ascii="Courier New" w:hAnsi="Courier New" w:cs="Courier New"/>
          <w:b/>
        </w:rPr>
        <w:t>for (i = low + 1; i&lt;= high; i++)</w:t>
      </w:r>
    </w:p>
    <w:p w:rsidR="007822DB" w:rsidRPr="007822DB" w:rsidRDefault="00FA4145" w:rsidP="007822DB">
      <w:pPr>
        <w:autoSpaceDE w:val="0"/>
        <w:autoSpaceDN w:val="0"/>
        <w:adjustRightInd w:val="0"/>
        <w:spacing w:after="0"/>
        <w:ind w:left="720" w:firstLine="720"/>
        <w:jc w:val="both"/>
        <w:rPr>
          <w:rFonts w:ascii="Courier New" w:hAnsi="Courier New" w:cs="Courier New"/>
          <w:b/>
        </w:rPr>
      </w:pPr>
      <w:r w:rsidRPr="007822DB">
        <w:rPr>
          <w:rFonts w:ascii="Courier New" w:hAnsi="Courier New" w:cs="Courier New"/>
          <w:b/>
        </w:rPr>
        <w:t>if (S[ i ] &lt; pivotitem)</w:t>
      </w:r>
      <w:r w:rsidR="007822DB" w:rsidRPr="007822DB">
        <w:rPr>
          <w:rFonts w:ascii="Courier New" w:hAnsi="Courier New" w:cs="Courier New"/>
          <w:b/>
        </w:rPr>
        <w:t xml:space="preserve"> </w:t>
      </w:r>
      <w:r w:rsidRPr="007822DB">
        <w:rPr>
          <w:rFonts w:ascii="Courier New" w:hAnsi="Courier New" w:cs="Courier New"/>
          <w:b/>
        </w:rPr>
        <w:t xml:space="preserve">{ </w:t>
      </w:r>
    </w:p>
    <w:p w:rsidR="00FA4145" w:rsidRPr="007822DB" w:rsidRDefault="00FA4145" w:rsidP="007822DB">
      <w:pPr>
        <w:autoSpaceDE w:val="0"/>
        <w:autoSpaceDN w:val="0"/>
        <w:adjustRightInd w:val="0"/>
        <w:spacing w:after="0"/>
        <w:ind w:left="1440" w:firstLine="720"/>
        <w:jc w:val="both"/>
        <w:rPr>
          <w:rFonts w:ascii="Courier New" w:hAnsi="Courier New" w:cs="Courier New"/>
          <w:b/>
        </w:rPr>
      </w:pPr>
      <w:r w:rsidRPr="007822DB">
        <w:rPr>
          <w:rFonts w:ascii="Courier New" w:hAnsi="Courier New" w:cs="Courier New"/>
          <w:b/>
        </w:rPr>
        <w:t>j++;</w:t>
      </w:r>
    </w:p>
    <w:p w:rsidR="00FA4145" w:rsidRPr="007822DB" w:rsidRDefault="00FA4145" w:rsidP="007822DB">
      <w:pPr>
        <w:autoSpaceDE w:val="0"/>
        <w:autoSpaceDN w:val="0"/>
        <w:adjustRightInd w:val="0"/>
        <w:spacing w:after="0"/>
        <w:ind w:left="1440" w:firstLine="720"/>
        <w:jc w:val="both"/>
        <w:rPr>
          <w:rFonts w:ascii="Courier New" w:hAnsi="Courier New" w:cs="Courier New"/>
          <w:b/>
        </w:rPr>
      </w:pPr>
      <w:r w:rsidRPr="007822DB">
        <w:rPr>
          <w:rFonts w:ascii="Courier New" w:hAnsi="Courier New" w:cs="Courier New"/>
          <w:b/>
        </w:rPr>
        <w:t>exchange S[ i ] and S[ j ];</w:t>
      </w:r>
    </w:p>
    <w:p w:rsidR="007822DB" w:rsidRPr="007822DB" w:rsidRDefault="007822DB" w:rsidP="007822DB">
      <w:pPr>
        <w:autoSpaceDE w:val="0"/>
        <w:autoSpaceDN w:val="0"/>
        <w:adjustRightInd w:val="0"/>
        <w:spacing w:after="0"/>
        <w:ind w:left="720" w:firstLine="720"/>
        <w:jc w:val="both"/>
        <w:rPr>
          <w:rFonts w:ascii="Courier New" w:hAnsi="Courier New" w:cs="Courier New"/>
          <w:b/>
        </w:rPr>
      </w:pPr>
      <w:r w:rsidRPr="007822DB">
        <w:rPr>
          <w:rFonts w:ascii="Courier New" w:hAnsi="Courier New" w:cs="Courier New"/>
          <w:b/>
        </w:rPr>
        <w:t>}</w:t>
      </w:r>
    </w:p>
    <w:p w:rsidR="00FA4145" w:rsidRPr="007822DB" w:rsidRDefault="00FA4145" w:rsidP="007822DB">
      <w:pPr>
        <w:autoSpaceDE w:val="0"/>
        <w:autoSpaceDN w:val="0"/>
        <w:adjustRightInd w:val="0"/>
        <w:spacing w:after="0"/>
        <w:ind w:firstLine="720"/>
        <w:jc w:val="both"/>
        <w:rPr>
          <w:rFonts w:ascii="Courier New" w:hAnsi="Courier New" w:cs="Courier New"/>
          <w:b/>
        </w:rPr>
      </w:pPr>
      <w:r w:rsidRPr="007822DB">
        <w:rPr>
          <w:rFonts w:ascii="Courier New" w:hAnsi="Courier New" w:cs="Courier New"/>
          <w:b/>
        </w:rPr>
        <w:t>pivotpoint = j ;</w:t>
      </w:r>
    </w:p>
    <w:p w:rsidR="00FA4145" w:rsidRPr="007822DB" w:rsidRDefault="00FA4145" w:rsidP="007822DB">
      <w:pPr>
        <w:autoSpaceDE w:val="0"/>
        <w:autoSpaceDN w:val="0"/>
        <w:adjustRightInd w:val="0"/>
        <w:spacing w:after="0"/>
        <w:ind w:firstLine="720"/>
        <w:jc w:val="both"/>
        <w:rPr>
          <w:rFonts w:ascii="Courier New" w:hAnsi="Courier New" w:cs="Courier New"/>
          <w:b/>
        </w:rPr>
      </w:pPr>
      <w:r w:rsidRPr="007822DB">
        <w:rPr>
          <w:rFonts w:ascii="Courier New" w:hAnsi="Courier New" w:cs="Courier New"/>
          <w:b/>
        </w:rPr>
        <w:t>excha</w:t>
      </w:r>
      <w:r w:rsidR="007822DB">
        <w:rPr>
          <w:rFonts w:ascii="Courier New" w:hAnsi="Courier New" w:cs="Courier New"/>
          <w:b/>
        </w:rPr>
        <w:t>nge S[low] and S[pivotpoint];</w:t>
      </w:r>
    </w:p>
    <w:p w:rsidR="00FA4145" w:rsidRPr="007822DB" w:rsidRDefault="00FA4145" w:rsidP="00FA4145">
      <w:pPr>
        <w:autoSpaceDE w:val="0"/>
        <w:autoSpaceDN w:val="0"/>
        <w:adjustRightInd w:val="0"/>
        <w:spacing w:after="0"/>
        <w:jc w:val="both"/>
        <w:rPr>
          <w:rFonts w:ascii="Courier New" w:hAnsi="Courier New" w:cs="Courier New"/>
          <w:b/>
        </w:rPr>
      </w:pPr>
      <w:r w:rsidRPr="007822DB">
        <w:rPr>
          <w:rFonts w:ascii="Courier New" w:hAnsi="Courier New" w:cs="Courier New"/>
          <w:b/>
        </w:rPr>
        <w:t>}</w:t>
      </w:r>
    </w:p>
    <w:p w:rsidR="007822DB" w:rsidRDefault="007822DB" w:rsidP="00FA4145">
      <w:pPr>
        <w:autoSpaceDE w:val="0"/>
        <w:autoSpaceDN w:val="0"/>
        <w:adjustRightInd w:val="0"/>
        <w:spacing w:after="0"/>
        <w:jc w:val="both"/>
      </w:pPr>
    </w:p>
    <w:p w:rsidR="007822DB" w:rsidRDefault="007822DB" w:rsidP="00FA4145">
      <w:pPr>
        <w:autoSpaceDE w:val="0"/>
        <w:autoSpaceDN w:val="0"/>
        <w:adjustRightInd w:val="0"/>
        <w:spacing w:after="0"/>
        <w:jc w:val="both"/>
      </w:pPr>
      <w:r>
        <w:t>At each comparison (if), in the average case there are equal probabilities for the result to be true or false, so on average there are half as many exchanges:  1.38</w:t>
      </w:r>
      <w:r w:rsidR="00F66F15">
        <w:t>6</w:t>
      </w:r>
      <w:r>
        <w:t>(n+1)lg n / 2 = 0.69</w:t>
      </w:r>
      <w:r w:rsidR="00F66F15">
        <w:t>3</w:t>
      </w:r>
      <w:r>
        <w:t>(n+1)lg n.</w:t>
      </w:r>
    </w:p>
    <w:p w:rsidR="007822DB" w:rsidRPr="007822DB" w:rsidRDefault="007822DB" w:rsidP="00FA4145">
      <w:pPr>
        <w:autoSpaceDE w:val="0"/>
        <w:autoSpaceDN w:val="0"/>
        <w:adjustRightInd w:val="0"/>
        <w:spacing w:after="0"/>
        <w:jc w:val="both"/>
      </w:pPr>
      <w:r>
        <w:t xml:space="preserve">Note that the bulk of the exchanges are performed inside the for loop. The exchange on the last line is only performed once per </w:t>
      </w:r>
      <w:r>
        <w:rPr>
          <w:i/>
        </w:rPr>
        <w:t>partition</w:t>
      </w:r>
      <w:r>
        <w:t xml:space="preserve"> call, and on average there are </w:t>
      </w:r>
      <w:r w:rsidR="0070485D" w:rsidRPr="00CA68FD">
        <w:sym w:font="Symbol" w:char="F0BB"/>
      </w:r>
      <w:r w:rsidR="00F75EAF">
        <w:t>(n-1) such calls, so for asymptotic analysis we can neglect the linear term in comparison to n</w:t>
      </w:r>
      <w:r w:rsidR="00026F64">
        <w:t xml:space="preserve"> </w:t>
      </w:r>
      <w:r w:rsidR="00F75EAF">
        <w:t>lg n.</w:t>
      </w:r>
    </w:p>
    <w:p w:rsidR="00FA4145" w:rsidRDefault="00FA4145" w:rsidP="0008063C">
      <w:pPr>
        <w:autoSpaceDE w:val="0"/>
        <w:autoSpaceDN w:val="0"/>
        <w:adjustRightInd w:val="0"/>
        <w:spacing w:after="0"/>
        <w:jc w:val="both"/>
      </w:pPr>
    </w:p>
    <w:p w:rsidR="00C43D7A" w:rsidRPr="00AA376A" w:rsidRDefault="00C43D7A" w:rsidP="00952DDD">
      <w:pPr>
        <w:spacing w:after="120"/>
      </w:pPr>
    </w:p>
    <w:p w:rsidR="005D4285" w:rsidRDefault="005D4285" w:rsidP="00EA517A">
      <w:pPr>
        <w:autoSpaceDE w:val="0"/>
        <w:autoSpaceDN w:val="0"/>
        <w:adjustRightInd w:val="0"/>
        <w:spacing w:after="0"/>
        <w:jc w:val="both"/>
        <w:rPr>
          <w:b/>
        </w:rPr>
      </w:pPr>
    </w:p>
    <w:p w:rsidR="005D463C" w:rsidRDefault="00C43D7A" w:rsidP="00EA517A">
      <w:pPr>
        <w:autoSpaceDE w:val="0"/>
        <w:autoSpaceDN w:val="0"/>
        <w:adjustRightInd w:val="0"/>
        <w:spacing w:after="0"/>
        <w:jc w:val="both"/>
      </w:pPr>
      <w:r w:rsidRPr="00AA376A">
        <w:rPr>
          <w:b/>
        </w:rPr>
        <w:t xml:space="preserve">21) </w:t>
      </w:r>
      <w:r w:rsidR="00EA517A">
        <w:t>Write a non-recursive Quicksort algorithm. Analyze your algorithm, and show the results using order notation. Note that it will be necessary to explicitly maintain a stack in your algorithm.</w:t>
      </w:r>
    </w:p>
    <w:p w:rsidR="00EA517A" w:rsidRDefault="00EA517A" w:rsidP="00EA517A">
      <w:pPr>
        <w:autoSpaceDE w:val="0"/>
        <w:autoSpaceDN w:val="0"/>
        <w:adjustRightInd w:val="0"/>
        <w:spacing w:after="0"/>
        <w:jc w:val="both"/>
        <w:rPr>
          <w:b/>
        </w:rPr>
      </w:pPr>
    </w:p>
    <w:p w:rsidR="005D463C" w:rsidRDefault="005D463C" w:rsidP="0008063C">
      <w:pPr>
        <w:autoSpaceDE w:val="0"/>
        <w:autoSpaceDN w:val="0"/>
        <w:adjustRightInd w:val="0"/>
        <w:spacing w:after="0"/>
        <w:jc w:val="both"/>
      </w:pPr>
      <w:r>
        <w:rPr>
          <w:u w:val="single"/>
        </w:rPr>
        <w:t>Solution</w:t>
      </w:r>
      <w:r>
        <w:t xml:space="preserve">: </w:t>
      </w:r>
    </w:p>
    <w:p w:rsidR="005F32B8" w:rsidRPr="00AA376A" w:rsidRDefault="005F32B8" w:rsidP="00026F64">
      <w:pPr>
        <w:autoSpaceDE w:val="0"/>
        <w:autoSpaceDN w:val="0"/>
        <w:adjustRightInd w:val="0"/>
        <w:spacing w:after="0"/>
        <w:ind w:firstLine="450"/>
        <w:jc w:val="both"/>
        <w:rPr>
          <w:rFonts w:cs="Times New Roman"/>
        </w:rPr>
      </w:pPr>
      <w:r w:rsidRPr="00AA376A">
        <w:rPr>
          <w:rFonts w:cs="Times New Roman"/>
        </w:rPr>
        <w:t>void quicksort (</w:t>
      </w:r>
      <w:r w:rsidR="00026F64">
        <w:rPr>
          <w:rFonts w:cs="Times New Roman"/>
        </w:rPr>
        <w:t xml:space="preserve">item * a, int start, int stop) </w:t>
      </w:r>
      <w:r w:rsidRPr="00AA376A">
        <w:rPr>
          <w:rFonts w:cs="Times New Roman"/>
        </w:rPr>
        <w:t>{</w:t>
      </w:r>
    </w:p>
    <w:p w:rsidR="005F32B8" w:rsidRPr="00AA376A" w:rsidRDefault="005F32B8" w:rsidP="00026F64">
      <w:pPr>
        <w:autoSpaceDE w:val="0"/>
        <w:autoSpaceDN w:val="0"/>
        <w:adjustRightInd w:val="0"/>
        <w:spacing w:after="0"/>
        <w:ind w:left="720"/>
        <w:jc w:val="both"/>
        <w:rPr>
          <w:rFonts w:cs="Times New Roman"/>
        </w:rPr>
      </w:pPr>
      <w:r w:rsidRPr="00AA376A">
        <w:rPr>
          <w:rFonts w:cs="Times New Roman"/>
        </w:rPr>
        <w:t xml:space="preserve">int </w:t>
      </w:r>
      <w:r w:rsidR="004A3BB7" w:rsidRPr="00AA376A">
        <w:rPr>
          <w:rFonts w:cs="Times New Roman"/>
        </w:rPr>
        <w:t>i</w:t>
      </w:r>
      <w:r w:rsidRPr="00AA376A">
        <w:rPr>
          <w:rFonts w:cs="Times New Roman"/>
        </w:rPr>
        <w:t>, s = 0, stack [64];</w:t>
      </w:r>
    </w:p>
    <w:p w:rsidR="004A3BB7" w:rsidRPr="00AA376A" w:rsidRDefault="004A3BB7" w:rsidP="00026F64">
      <w:pPr>
        <w:autoSpaceDE w:val="0"/>
        <w:autoSpaceDN w:val="0"/>
        <w:adjustRightInd w:val="0"/>
        <w:spacing w:after="0"/>
        <w:ind w:left="720"/>
        <w:jc w:val="both"/>
        <w:rPr>
          <w:rFonts w:cs="Times New Roman"/>
        </w:rPr>
      </w:pPr>
      <w:r w:rsidRPr="00AA376A">
        <w:rPr>
          <w:rFonts w:cs="Times New Roman"/>
        </w:rPr>
        <w:t>stack [s++] = start; stack [s++] = stop;</w:t>
      </w:r>
    </w:p>
    <w:p w:rsidR="005F32B8" w:rsidRPr="00AA376A" w:rsidRDefault="00026F64" w:rsidP="00026F64">
      <w:pPr>
        <w:autoSpaceDE w:val="0"/>
        <w:autoSpaceDN w:val="0"/>
        <w:adjustRightInd w:val="0"/>
        <w:spacing w:after="0"/>
        <w:ind w:left="720"/>
        <w:jc w:val="both"/>
        <w:rPr>
          <w:rFonts w:cs="Times New Roman"/>
        </w:rPr>
      </w:pPr>
      <w:r>
        <w:rPr>
          <w:rFonts w:cs="Times New Roman"/>
        </w:rPr>
        <w:t xml:space="preserve">while (s &gt; 0) </w:t>
      </w:r>
      <w:r w:rsidR="005F32B8" w:rsidRPr="00AA376A">
        <w:rPr>
          <w:rFonts w:cs="Times New Roman"/>
        </w:rPr>
        <w:t>{</w:t>
      </w:r>
    </w:p>
    <w:p w:rsidR="005F32B8" w:rsidRPr="00AA376A" w:rsidRDefault="005F32B8" w:rsidP="00026F64">
      <w:pPr>
        <w:autoSpaceDE w:val="0"/>
        <w:autoSpaceDN w:val="0"/>
        <w:adjustRightInd w:val="0"/>
        <w:spacing w:after="0"/>
        <w:ind w:left="1440"/>
        <w:jc w:val="both"/>
        <w:rPr>
          <w:rFonts w:cs="Times New Roman"/>
        </w:rPr>
      </w:pPr>
      <w:r w:rsidRPr="00AA376A">
        <w:rPr>
          <w:rFonts w:cs="Times New Roman"/>
        </w:rPr>
        <w:t>stop = stack [--s]; start = stack [--s];</w:t>
      </w:r>
    </w:p>
    <w:p w:rsidR="005F32B8" w:rsidRPr="00AA376A" w:rsidRDefault="005F32B8" w:rsidP="00026F64">
      <w:pPr>
        <w:autoSpaceDE w:val="0"/>
        <w:autoSpaceDN w:val="0"/>
        <w:adjustRightInd w:val="0"/>
        <w:spacing w:after="0"/>
        <w:ind w:left="1440"/>
        <w:jc w:val="both"/>
        <w:rPr>
          <w:rFonts w:cs="Times New Roman"/>
        </w:rPr>
      </w:pPr>
      <w:r w:rsidRPr="00AA376A">
        <w:rPr>
          <w:rFonts w:cs="Times New Roman"/>
        </w:rPr>
        <w:t>if (start &gt;= stop) continue;</w:t>
      </w:r>
    </w:p>
    <w:p w:rsidR="005F32B8" w:rsidRPr="00AA376A" w:rsidRDefault="005F32B8" w:rsidP="00026F64">
      <w:pPr>
        <w:autoSpaceDE w:val="0"/>
        <w:autoSpaceDN w:val="0"/>
        <w:adjustRightInd w:val="0"/>
        <w:spacing w:after="0"/>
        <w:ind w:left="1440"/>
        <w:jc w:val="both"/>
        <w:rPr>
          <w:rFonts w:cs="Times New Roman"/>
        </w:rPr>
      </w:pPr>
      <w:r w:rsidRPr="00AA376A">
        <w:rPr>
          <w:rFonts w:cs="Times New Roman"/>
        </w:rPr>
        <w:t>i = partition (a, start, stop);</w:t>
      </w:r>
    </w:p>
    <w:p w:rsidR="00026F64" w:rsidRDefault="00026F64" w:rsidP="00026F64">
      <w:pPr>
        <w:autoSpaceDE w:val="0"/>
        <w:autoSpaceDN w:val="0"/>
        <w:adjustRightInd w:val="0"/>
        <w:spacing w:after="0"/>
        <w:ind w:left="1440"/>
        <w:rPr>
          <w:rFonts w:cs="Times New Roman"/>
        </w:rPr>
      </w:pPr>
      <w:r>
        <w:rPr>
          <w:rFonts w:cs="Times New Roman"/>
        </w:rPr>
        <w:t>if (i-start &gt; stop-i) {</w:t>
      </w:r>
    </w:p>
    <w:p w:rsidR="005F32B8" w:rsidRPr="00AA376A" w:rsidRDefault="005F32B8" w:rsidP="00026F64">
      <w:pPr>
        <w:autoSpaceDE w:val="0"/>
        <w:autoSpaceDN w:val="0"/>
        <w:adjustRightInd w:val="0"/>
        <w:spacing w:after="0"/>
        <w:ind w:left="1440" w:firstLine="720"/>
        <w:rPr>
          <w:rFonts w:cs="Times New Roman"/>
        </w:rPr>
      </w:pPr>
      <w:r w:rsidRPr="00AA376A">
        <w:rPr>
          <w:rFonts w:cs="Times New Roman"/>
        </w:rPr>
        <w:t>stack [s++] = start; stack [s++] = i - 1;</w:t>
      </w:r>
    </w:p>
    <w:p w:rsidR="00026F64" w:rsidRDefault="005F32B8" w:rsidP="00026F64">
      <w:pPr>
        <w:autoSpaceDE w:val="0"/>
        <w:autoSpaceDN w:val="0"/>
        <w:adjustRightInd w:val="0"/>
        <w:spacing w:after="0"/>
        <w:ind w:left="1440" w:firstLine="720"/>
        <w:jc w:val="both"/>
        <w:rPr>
          <w:rFonts w:cs="Times New Roman"/>
        </w:rPr>
      </w:pPr>
      <w:r w:rsidRPr="00AA376A">
        <w:rPr>
          <w:rFonts w:cs="Times New Roman"/>
        </w:rPr>
        <w:t>stack [s+</w:t>
      </w:r>
      <w:r w:rsidR="00026F64">
        <w:rPr>
          <w:rFonts w:cs="Times New Roman"/>
        </w:rPr>
        <w:t>+] = i + 1; stack [s++] = stop;</w:t>
      </w:r>
    </w:p>
    <w:p w:rsidR="005F32B8" w:rsidRPr="00AA376A" w:rsidRDefault="005F32B8" w:rsidP="00026F64">
      <w:pPr>
        <w:autoSpaceDE w:val="0"/>
        <w:autoSpaceDN w:val="0"/>
        <w:adjustRightInd w:val="0"/>
        <w:spacing w:after="0"/>
        <w:ind w:left="720" w:firstLine="720"/>
        <w:jc w:val="both"/>
        <w:rPr>
          <w:rFonts w:cs="Times New Roman"/>
        </w:rPr>
      </w:pPr>
      <w:r w:rsidRPr="00AA376A">
        <w:rPr>
          <w:rFonts w:cs="Times New Roman"/>
        </w:rPr>
        <w:lastRenderedPageBreak/>
        <w:t>}</w:t>
      </w:r>
    </w:p>
    <w:p w:rsidR="00026F64" w:rsidRDefault="005F32B8" w:rsidP="00026F64">
      <w:pPr>
        <w:autoSpaceDE w:val="0"/>
        <w:autoSpaceDN w:val="0"/>
        <w:adjustRightInd w:val="0"/>
        <w:spacing w:after="0"/>
        <w:ind w:left="1440"/>
        <w:jc w:val="both"/>
        <w:rPr>
          <w:rFonts w:cs="Times New Roman"/>
        </w:rPr>
      </w:pPr>
      <w:r w:rsidRPr="00AA376A">
        <w:rPr>
          <w:rFonts w:cs="Times New Roman"/>
        </w:rPr>
        <w:t xml:space="preserve">else { </w:t>
      </w:r>
    </w:p>
    <w:p w:rsidR="005F32B8" w:rsidRPr="00AA376A" w:rsidRDefault="005F32B8" w:rsidP="00026F64">
      <w:pPr>
        <w:autoSpaceDE w:val="0"/>
        <w:autoSpaceDN w:val="0"/>
        <w:adjustRightInd w:val="0"/>
        <w:spacing w:after="0"/>
        <w:ind w:left="1440" w:firstLine="720"/>
        <w:jc w:val="both"/>
        <w:rPr>
          <w:rFonts w:cs="Times New Roman"/>
        </w:rPr>
      </w:pPr>
      <w:r w:rsidRPr="00AA376A">
        <w:rPr>
          <w:rFonts w:cs="Times New Roman"/>
        </w:rPr>
        <w:t>stack [s++] = i + 1; stack [s++] = stop;</w:t>
      </w:r>
    </w:p>
    <w:p w:rsidR="00026F64" w:rsidRDefault="005F32B8" w:rsidP="00026F64">
      <w:pPr>
        <w:autoSpaceDE w:val="0"/>
        <w:autoSpaceDN w:val="0"/>
        <w:adjustRightInd w:val="0"/>
        <w:spacing w:after="0"/>
        <w:ind w:left="1440" w:firstLine="720"/>
        <w:jc w:val="both"/>
        <w:rPr>
          <w:rFonts w:cs="Times New Roman"/>
        </w:rPr>
      </w:pPr>
      <w:r w:rsidRPr="00AA376A">
        <w:rPr>
          <w:rFonts w:cs="Times New Roman"/>
        </w:rPr>
        <w:t>stack [s+</w:t>
      </w:r>
      <w:r w:rsidR="00026F64">
        <w:rPr>
          <w:rFonts w:cs="Times New Roman"/>
        </w:rPr>
        <w:t>+] = start; stack [s++] = i -1;</w:t>
      </w:r>
    </w:p>
    <w:p w:rsidR="005F32B8" w:rsidRPr="00AA376A" w:rsidRDefault="005F32B8" w:rsidP="00026F64">
      <w:pPr>
        <w:autoSpaceDE w:val="0"/>
        <w:autoSpaceDN w:val="0"/>
        <w:adjustRightInd w:val="0"/>
        <w:spacing w:after="0"/>
        <w:ind w:left="720" w:firstLine="720"/>
        <w:jc w:val="both"/>
        <w:rPr>
          <w:rFonts w:cs="Times New Roman"/>
        </w:rPr>
      </w:pPr>
      <w:r w:rsidRPr="00AA376A">
        <w:rPr>
          <w:rFonts w:cs="Times New Roman"/>
        </w:rPr>
        <w:t>}</w:t>
      </w:r>
    </w:p>
    <w:p w:rsidR="00026F64" w:rsidRDefault="005F32B8" w:rsidP="00026F64">
      <w:pPr>
        <w:autoSpaceDE w:val="0"/>
        <w:autoSpaceDN w:val="0"/>
        <w:adjustRightInd w:val="0"/>
        <w:spacing w:after="0"/>
        <w:ind w:left="720"/>
        <w:jc w:val="both"/>
        <w:rPr>
          <w:rFonts w:cs="Times New Roman"/>
        </w:rPr>
      </w:pPr>
      <w:r w:rsidRPr="00AA376A">
        <w:rPr>
          <w:rFonts w:cs="Times New Roman"/>
        </w:rPr>
        <w:t>}</w:t>
      </w:r>
      <w:r w:rsidRPr="00AA376A">
        <w:rPr>
          <w:rFonts w:cs="Times New Roman"/>
        </w:rPr>
        <w:tab/>
      </w:r>
    </w:p>
    <w:p w:rsidR="005F32B8" w:rsidRPr="00AA376A" w:rsidRDefault="005F32B8" w:rsidP="00026F64">
      <w:pPr>
        <w:autoSpaceDE w:val="0"/>
        <w:autoSpaceDN w:val="0"/>
        <w:adjustRightInd w:val="0"/>
        <w:spacing w:after="0"/>
        <w:ind w:firstLine="450"/>
        <w:jc w:val="both"/>
        <w:rPr>
          <w:rFonts w:cs="Times New Roman"/>
        </w:rPr>
      </w:pPr>
      <w:r w:rsidRPr="00AA376A">
        <w:rPr>
          <w:rFonts w:cs="Times New Roman"/>
        </w:rPr>
        <w:t>}</w:t>
      </w:r>
    </w:p>
    <w:p w:rsidR="005F32B8" w:rsidRPr="00AA376A" w:rsidRDefault="005F32B8" w:rsidP="005F32B8">
      <w:pPr>
        <w:autoSpaceDE w:val="0"/>
        <w:autoSpaceDN w:val="0"/>
        <w:adjustRightInd w:val="0"/>
        <w:spacing w:after="0"/>
        <w:ind w:left="450"/>
        <w:jc w:val="both"/>
        <w:rPr>
          <w:rFonts w:cs="Times New Roman"/>
        </w:rPr>
      </w:pPr>
    </w:p>
    <w:p w:rsidR="00C43D7A" w:rsidRPr="00026F64" w:rsidRDefault="00026F64" w:rsidP="00026F64">
      <w:pPr>
        <w:autoSpaceDE w:val="0"/>
        <w:autoSpaceDN w:val="0"/>
        <w:adjustRightInd w:val="0"/>
        <w:spacing w:after="0"/>
        <w:ind w:left="450"/>
        <w:jc w:val="both"/>
      </w:pPr>
      <w:r w:rsidRPr="00026F64">
        <w:rPr>
          <w:rFonts w:cs="Times New Roman"/>
        </w:rPr>
        <w:t>Complexity analysis</w:t>
      </w:r>
      <w:r w:rsidR="005F32B8" w:rsidRPr="00026F64">
        <w:rPr>
          <w:rFonts w:cs="Times New Roman"/>
        </w:rPr>
        <w:t>:</w:t>
      </w:r>
      <w:r>
        <w:rPr>
          <w:rFonts w:cs="Times New Roman"/>
        </w:rPr>
        <w:t xml:space="preserve"> All the comparisons and record assignments are done in </w:t>
      </w:r>
      <w:r>
        <w:rPr>
          <w:rFonts w:cs="Times New Roman"/>
          <w:i/>
        </w:rPr>
        <w:t>partition</w:t>
      </w:r>
      <w:r>
        <w:rPr>
          <w:rFonts w:cs="Times New Roman"/>
        </w:rPr>
        <w:t xml:space="preserve">, which has not changed, so these complexities are the same as in the recursive algorithm: </w:t>
      </w:r>
      <w:r>
        <w:rPr>
          <w:rFonts w:cs="Times New Roman"/>
          <w:bCs/>
        </w:rPr>
        <w:t>worst-c</w:t>
      </w:r>
      <w:r w:rsidR="005F32B8" w:rsidRPr="00026F64">
        <w:rPr>
          <w:rFonts w:cs="Times New Roman"/>
          <w:bCs/>
        </w:rPr>
        <w:t>ase</w:t>
      </w:r>
      <w:r w:rsidR="005F32B8" w:rsidRPr="00026F64">
        <w:rPr>
          <w:rFonts w:cs="Times New Roman"/>
        </w:rPr>
        <w:t>: Θ(n</w:t>
      </w:r>
      <w:r w:rsidR="005F32B8" w:rsidRPr="00026F64">
        <w:rPr>
          <w:rFonts w:cs="Times New Roman"/>
          <w:vertAlign w:val="superscript"/>
        </w:rPr>
        <w:t>2</w:t>
      </w:r>
      <w:r w:rsidR="005F32B8" w:rsidRPr="00026F64">
        <w:rPr>
          <w:rFonts w:cs="Times New Roman"/>
        </w:rPr>
        <w:t>)</w:t>
      </w:r>
      <w:r>
        <w:rPr>
          <w:rFonts w:cs="Times New Roman"/>
        </w:rPr>
        <w:t>, b</w:t>
      </w:r>
      <w:r>
        <w:rPr>
          <w:rFonts w:cs="Times New Roman"/>
          <w:bCs/>
        </w:rPr>
        <w:t>est-c</w:t>
      </w:r>
      <w:r w:rsidR="005F32B8" w:rsidRPr="00026F64">
        <w:rPr>
          <w:rFonts w:cs="Times New Roman"/>
          <w:bCs/>
        </w:rPr>
        <w:t>ase:</w:t>
      </w:r>
      <w:r w:rsidR="005F32B8" w:rsidRPr="00026F64">
        <w:rPr>
          <w:rFonts w:cs="Times New Roman"/>
        </w:rPr>
        <w:t xml:space="preserve"> Θ (n log n)</w:t>
      </w:r>
    </w:p>
    <w:p w:rsidR="00C43D7A" w:rsidRPr="00AA376A" w:rsidRDefault="00C43D7A" w:rsidP="005F32B8">
      <w:pPr>
        <w:spacing w:after="120"/>
        <w:ind w:left="450"/>
      </w:pPr>
    </w:p>
    <w:p w:rsidR="005D4285" w:rsidRDefault="005D4285" w:rsidP="005F32B8">
      <w:pPr>
        <w:autoSpaceDE w:val="0"/>
        <w:autoSpaceDN w:val="0"/>
        <w:adjustRightInd w:val="0"/>
        <w:spacing w:after="0"/>
        <w:rPr>
          <w:b/>
        </w:rPr>
      </w:pPr>
    </w:p>
    <w:p w:rsidR="005D4285" w:rsidRDefault="005D4285" w:rsidP="005F32B8">
      <w:pPr>
        <w:autoSpaceDE w:val="0"/>
        <w:autoSpaceDN w:val="0"/>
        <w:adjustRightInd w:val="0"/>
        <w:spacing w:after="0"/>
        <w:rPr>
          <w:b/>
        </w:rPr>
      </w:pPr>
    </w:p>
    <w:p w:rsidR="005D463C" w:rsidRDefault="00C43D7A" w:rsidP="005F32B8">
      <w:pPr>
        <w:autoSpaceDE w:val="0"/>
        <w:autoSpaceDN w:val="0"/>
        <w:adjustRightInd w:val="0"/>
        <w:spacing w:after="0"/>
        <w:rPr>
          <w:b/>
        </w:rPr>
      </w:pPr>
      <w:r w:rsidRPr="00AA376A">
        <w:rPr>
          <w:b/>
        </w:rPr>
        <w:t xml:space="preserve">22) </w:t>
      </w:r>
      <w:r w:rsidR="00EA517A" w:rsidRPr="00EA517A">
        <w:t>Implement</w:t>
      </w:r>
      <w:r w:rsidR="00EA517A">
        <w:t xml:space="preserve"> </w:t>
      </w:r>
      <w:r w:rsidR="00EA517A" w:rsidRPr="00EA517A">
        <w:t>the</w:t>
      </w:r>
      <w:r w:rsidR="00EA517A">
        <w:t xml:space="preserve"> </w:t>
      </w:r>
      <w:r w:rsidR="00EA517A" w:rsidRPr="00EA517A">
        <w:t>non</w:t>
      </w:r>
      <w:r w:rsidR="00EA517A">
        <w:t>-</w:t>
      </w:r>
      <w:r w:rsidR="00EA517A" w:rsidRPr="00EA517A">
        <w:t>recursive</w:t>
      </w:r>
      <w:r w:rsidR="00EA517A">
        <w:t xml:space="preserve"> </w:t>
      </w:r>
      <w:r w:rsidR="00EA517A" w:rsidRPr="00EA517A">
        <w:t>Quicksort</w:t>
      </w:r>
      <w:r w:rsidR="00EA517A">
        <w:t xml:space="preserve"> </w:t>
      </w:r>
      <w:r w:rsidR="00EA517A" w:rsidRPr="00EA517A">
        <w:t>algorithm</w:t>
      </w:r>
      <w:r w:rsidR="00EA517A">
        <w:t xml:space="preserve"> </w:t>
      </w:r>
      <w:r w:rsidR="00EA517A" w:rsidRPr="00EA517A">
        <w:t>of</w:t>
      </w:r>
      <w:r w:rsidR="00EA517A">
        <w:t xml:space="preserve"> </w:t>
      </w:r>
      <w:r w:rsidR="00EA517A" w:rsidRPr="00EA517A">
        <w:t>Exercise21,</w:t>
      </w:r>
      <w:r w:rsidR="00EA517A">
        <w:t xml:space="preserve"> </w:t>
      </w:r>
      <w:r w:rsidR="00EA517A" w:rsidRPr="00EA517A">
        <w:t>run</w:t>
      </w:r>
      <w:r w:rsidR="00EA517A">
        <w:t xml:space="preserve"> </w:t>
      </w:r>
      <w:r w:rsidR="00EA517A" w:rsidRPr="00EA517A">
        <w:t>it</w:t>
      </w:r>
      <w:r w:rsidR="00EA517A">
        <w:t xml:space="preserve"> </w:t>
      </w:r>
      <w:r w:rsidR="00EA517A" w:rsidRPr="00EA517A">
        <w:t>on</w:t>
      </w:r>
      <w:r w:rsidR="00EA517A">
        <w:t xml:space="preserve"> </w:t>
      </w:r>
      <w:r w:rsidR="00EA517A" w:rsidRPr="00EA517A">
        <w:t>your</w:t>
      </w:r>
      <w:r w:rsidR="00EA517A">
        <w:t xml:space="preserve"> </w:t>
      </w:r>
      <w:r w:rsidR="00EA517A" w:rsidRPr="00EA517A">
        <w:t>system</w:t>
      </w:r>
      <w:r w:rsidR="00EA517A">
        <w:t xml:space="preserve"> </w:t>
      </w:r>
      <w:r w:rsidR="00EA517A" w:rsidRPr="00EA517A">
        <w:t>using</w:t>
      </w:r>
      <w:r w:rsidR="00EA517A">
        <w:t xml:space="preserve"> </w:t>
      </w:r>
      <w:r w:rsidR="00EA517A" w:rsidRPr="00EA517A">
        <w:t>the</w:t>
      </w:r>
      <w:r w:rsidR="00EA517A">
        <w:t xml:space="preserve"> </w:t>
      </w:r>
      <w:r w:rsidR="00EA517A" w:rsidRPr="00EA517A">
        <w:t>same</w:t>
      </w:r>
      <w:r w:rsidR="00EA517A">
        <w:t xml:space="preserve"> </w:t>
      </w:r>
      <w:r w:rsidR="00EA517A" w:rsidRPr="00EA517A">
        <w:t>problem</w:t>
      </w:r>
      <w:r w:rsidR="00EA517A">
        <w:t xml:space="preserve"> </w:t>
      </w:r>
      <w:r w:rsidR="00EA517A" w:rsidRPr="00EA517A">
        <w:t>instances</w:t>
      </w:r>
      <w:r w:rsidR="00EA517A">
        <w:t xml:space="preserve"> </w:t>
      </w:r>
      <w:r w:rsidR="00EA517A" w:rsidRPr="00EA517A">
        <w:t>you</w:t>
      </w:r>
      <w:r w:rsidR="00EA517A">
        <w:t xml:space="preserve"> </w:t>
      </w:r>
      <w:r w:rsidR="00EA517A" w:rsidRPr="00EA517A">
        <w:t>used</w:t>
      </w:r>
      <w:r w:rsidR="00EA517A">
        <w:t xml:space="preserve"> </w:t>
      </w:r>
      <w:r w:rsidR="00EA517A" w:rsidRPr="00EA517A">
        <w:t>in</w:t>
      </w:r>
      <w:r w:rsidR="00EA517A">
        <w:t xml:space="preserve"> </w:t>
      </w:r>
      <w:r w:rsidR="005D4285">
        <w:t>Exercise19</w:t>
      </w:r>
      <w:r w:rsidR="00EA517A" w:rsidRPr="00EA517A">
        <w:t>,</w:t>
      </w:r>
      <w:r w:rsidR="00EA517A">
        <w:t xml:space="preserve"> </w:t>
      </w:r>
      <w:r w:rsidR="00EA517A" w:rsidRPr="00EA517A">
        <w:t>and</w:t>
      </w:r>
      <w:r w:rsidR="00EA517A">
        <w:t xml:space="preserve"> </w:t>
      </w:r>
      <w:r w:rsidR="00EA517A" w:rsidRPr="00EA517A">
        <w:t>compare</w:t>
      </w:r>
      <w:r w:rsidR="00EA517A">
        <w:t xml:space="preserve"> </w:t>
      </w:r>
      <w:r w:rsidR="00EA517A" w:rsidRPr="00EA517A">
        <w:t>the</w:t>
      </w:r>
      <w:r w:rsidR="00EA517A">
        <w:t xml:space="preserve"> </w:t>
      </w:r>
      <w:r w:rsidR="00EA517A" w:rsidRPr="00EA517A">
        <w:t>results</w:t>
      </w:r>
      <w:r w:rsidR="00EA517A">
        <w:t xml:space="preserve"> </w:t>
      </w:r>
      <w:r w:rsidR="00EA517A" w:rsidRPr="00EA517A">
        <w:t>to</w:t>
      </w:r>
      <w:r w:rsidR="00EA517A">
        <w:t xml:space="preserve"> </w:t>
      </w:r>
      <w:r w:rsidR="00EA517A" w:rsidRPr="00EA517A">
        <w:t>the</w:t>
      </w:r>
      <w:r w:rsidR="00EA517A">
        <w:t xml:space="preserve"> </w:t>
      </w:r>
      <w:r w:rsidR="00EA517A" w:rsidRPr="00EA517A">
        <w:t>results</w:t>
      </w:r>
      <w:r w:rsidR="00EA517A">
        <w:t xml:space="preserve"> </w:t>
      </w:r>
      <w:r w:rsidR="00EA517A" w:rsidRPr="00EA517A">
        <w:t>of</w:t>
      </w:r>
      <w:r w:rsidR="00EA517A">
        <w:t xml:space="preserve"> </w:t>
      </w:r>
      <w:r w:rsidR="00EA517A" w:rsidRPr="00EA517A">
        <w:t>the</w:t>
      </w:r>
      <w:r w:rsidR="00EA517A">
        <w:t xml:space="preserve"> </w:t>
      </w:r>
      <w:r w:rsidR="00EA517A" w:rsidRPr="00EA517A">
        <w:t>recursive</w:t>
      </w:r>
      <w:r w:rsidR="00EA517A">
        <w:t xml:space="preserve"> </w:t>
      </w:r>
      <w:r w:rsidR="00EA517A" w:rsidRPr="00EA517A">
        <w:t>version</w:t>
      </w:r>
      <w:r w:rsidR="00EA517A">
        <w:t xml:space="preserve"> </w:t>
      </w:r>
      <w:r w:rsidR="00EA517A" w:rsidRPr="00EA517A">
        <w:t>of</w:t>
      </w:r>
      <w:r w:rsidR="00EA517A">
        <w:t xml:space="preserve"> </w:t>
      </w:r>
      <w:r w:rsidR="00EA517A" w:rsidRPr="00EA517A">
        <w:t>Quicksort</w:t>
      </w:r>
      <w:r w:rsidR="00EA517A">
        <w:t xml:space="preserve"> </w:t>
      </w:r>
      <w:r w:rsidR="00EA517A" w:rsidRPr="00EA517A">
        <w:t>in</w:t>
      </w:r>
      <w:r w:rsidR="00EA517A">
        <w:t xml:space="preserve"> </w:t>
      </w:r>
      <w:r w:rsidR="005D4285">
        <w:t>Exercise19</w:t>
      </w:r>
      <w:r w:rsidR="00EA517A" w:rsidRPr="00EA517A">
        <w:t>.</w:t>
      </w:r>
    </w:p>
    <w:p w:rsidR="005D463C" w:rsidRDefault="005D463C" w:rsidP="005F32B8">
      <w:pPr>
        <w:autoSpaceDE w:val="0"/>
        <w:autoSpaceDN w:val="0"/>
        <w:adjustRightInd w:val="0"/>
        <w:spacing w:after="0"/>
        <w:rPr>
          <w:b/>
        </w:rPr>
      </w:pPr>
    </w:p>
    <w:p w:rsidR="005F32B8" w:rsidRDefault="005D463C" w:rsidP="005D4285">
      <w:pPr>
        <w:autoSpaceDE w:val="0"/>
        <w:autoSpaceDN w:val="0"/>
        <w:adjustRightInd w:val="0"/>
        <w:spacing w:after="0"/>
        <w:rPr>
          <w:rFonts w:cs="Times New Roman"/>
        </w:rPr>
      </w:pPr>
      <w:r>
        <w:rPr>
          <w:u w:val="single"/>
        </w:rPr>
        <w:t>Solution</w:t>
      </w:r>
      <w:r>
        <w:t xml:space="preserve">: </w:t>
      </w:r>
      <w:r w:rsidR="005D4285">
        <w:t>Implementation and performance will vary, but, a</w:t>
      </w:r>
      <w:r w:rsidR="005D4285">
        <w:rPr>
          <w:rFonts w:cs="Times New Roman"/>
        </w:rPr>
        <w:t>ll other things being equal, the n</w:t>
      </w:r>
      <w:r>
        <w:rPr>
          <w:rFonts w:cs="Times New Roman"/>
        </w:rPr>
        <w:t>on-</w:t>
      </w:r>
      <w:r w:rsidR="005F32B8" w:rsidRPr="00AA376A">
        <w:rPr>
          <w:rFonts w:cs="Times New Roman"/>
        </w:rPr>
        <w:t xml:space="preserve">recursive algorithm performs </w:t>
      </w:r>
      <w:r w:rsidR="005D4285">
        <w:rPr>
          <w:rFonts w:cs="Times New Roman"/>
        </w:rPr>
        <w:t>a little faster than</w:t>
      </w:r>
      <w:r w:rsidR="005F32B8" w:rsidRPr="00AA376A">
        <w:rPr>
          <w:rFonts w:cs="Times New Roman"/>
        </w:rPr>
        <w:t xml:space="preserve"> </w:t>
      </w:r>
      <w:r w:rsidR="005D4285">
        <w:rPr>
          <w:rFonts w:cs="Times New Roman"/>
        </w:rPr>
        <w:t xml:space="preserve">the </w:t>
      </w:r>
      <w:r w:rsidR="005F32B8" w:rsidRPr="00AA376A">
        <w:rPr>
          <w:rFonts w:cs="Times New Roman"/>
        </w:rPr>
        <w:t>r</w:t>
      </w:r>
      <w:r w:rsidR="005D4285">
        <w:rPr>
          <w:rFonts w:cs="Times New Roman"/>
        </w:rPr>
        <w:t>ecursive one because it lacks the overhead incurred by the recursive function calls</w:t>
      </w:r>
      <w:r w:rsidR="005F32B8" w:rsidRPr="00AA376A">
        <w:rPr>
          <w:rFonts w:cs="Times New Roman"/>
        </w:rPr>
        <w:t>.</w:t>
      </w:r>
    </w:p>
    <w:p w:rsidR="005D4285" w:rsidRPr="00AA376A" w:rsidRDefault="005D4285" w:rsidP="005D4285">
      <w:pPr>
        <w:autoSpaceDE w:val="0"/>
        <w:autoSpaceDN w:val="0"/>
        <w:adjustRightInd w:val="0"/>
        <w:spacing w:after="0"/>
        <w:rPr>
          <w:rFonts w:cs="Times New Roman"/>
        </w:rPr>
      </w:pPr>
    </w:p>
    <w:p w:rsidR="00C43D7A" w:rsidRPr="00AA376A" w:rsidRDefault="00C43D7A" w:rsidP="00952DDD">
      <w:pPr>
        <w:spacing w:after="120"/>
      </w:pPr>
    </w:p>
    <w:p w:rsidR="005D4285" w:rsidRDefault="005D4285" w:rsidP="007116E8">
      <w:pPr>
        <w:tabs>
          <w:tab w:val="left" w:pos="630"/>
          <w:tab w:val="left" w:pos="990"/>
          <w:tab w:val="left" w:pos="1170"/>
        </w:tabs>
        <w:autoSpaceDE w:val="0"/>
        <w:autoSpaceDN w:val="0"/>
        <w:adjustRightInd w:val="0"/>
        <w:spacing w:after="0"/>
        <w:rPr>
          <w:b/>
        </w:rPr>
      </w:pPr>
    </w:p>
    <w:p w:rsidR="00A7329D" w:rsidRPr="00A7329D" w:rsidRDefault="00C43D7A" w:rsidP="00A7329D">
      <w:pPr>
        <w:tabs>
          <w:tab w:val="left" w:pos="630"/>
          <w:tab w:val="left" w:pos="990"/>
          <w:tab w:val="left" w:pos="1170"/>
        </w:tabs>
        <w:autoSpaceDE w:val="0"/>
        <w:autoSpaceDN w:val="0"/>
        <w:adjustRightInd w:val="0"/>
        <w:spacing w:after="0"/>
        <w:rPr>
          <w:rFonts w:cs="Times New Roman"/>
        </w:rPr>
      </w:pPr>
      <w:r w:rsidRPr="00AA376A">
        <w:rPr>
          <w:b/>
        </w:rPr>
        <w:t xml:space="preserve">23) </w:t>
      </w:r>
      <w:r w:rsidR="00A7329D">
        <w:rPr>
          <w:rFonts w:cs="Times New Roman"/>
        </w:rPr>
        <w:t xml:space="preserve">Show that with the new </w:t>
      </w:r>
      <w:r w:rsidR="00A7329D" w:rsidRPr="00A7329D">
        <w:rPr>
          <w:rFonts w:cs="Times New Roman"/>
        </w:rPr>
        <w:t>partition procedure, the time complexity for the number</w:t>
      </w:r>
    </w:p>
    <w:p w:rsidR="00A7329D" w:rsidRPr="00A7329D" w:rsidRDefault="00A7329D" w:rsidP="00A7329D">
      <w:pPr>
        <w:tabs>
          <w:tab w:val="left" w:pos="630"/>
          <w:tab w:val="left" w:pos="990"/>
          <w:tab w:val="left" w:pos="1170"/>
        </w:tabs>
        <w:autoSpaceDE w:val="0"/>
        <w:autoSpaceDN w:val="0"/>
        <w:adjustRightInd w:val="0"/>
        <w:spacing w:after="0"/>
        <w:rPr>
          <w:rFonts w:cs="Times New Roman"/>
        </w:rPr>
      </w:pPr>
      <w:r w:rsidRPr="00A7329D">
        <w:rPr>
          <w:rFonts w:cs="Times New Roman"/>
        </w:rPr>
        <w:t>of assignments of records performed by Quicksort is given by</w:t>
      </w:r>
      <w:r>
        <w:rPr>
          <w:rFonts w:cs="Times New Roman"/>
        </w:rPr>
        <w:t xml:space="preserve"> </w:t>
      </w:r>
      <w:r w:rsidRPr="00A7329D">
        <w:rPr>
          <w:rFonts w:cs="Times New Roman"/>
        </w:rPr>
        <w:t>A(n)</w:t>
      </w:r>
      <w:r>
        <w:rPr>
          <w:rFonts w:cs="Times New Roman"/>
        </w:rPr>
        <w:t xml:space="preserve"> </w:t>
      </w:r>
      <w:r w:rsidR="00627E81">
        <w:rPr>
          <w:rFonts w:cs="Times New Roman"/>
        </w:rPr>
        <w:t xml:space="preserve">≈ </w:t>
      </w:r>
      <w:r w:rsidR="00DD0512">
        <w:rPr>
          <w:rFonts w:cs="Times New Roman"/>
        </w:rPr>
        <w:t>0.69</w:t>
      </w:r>
      <w:r w:rsidRPr="00A7329D">
        <w:rPr>
          <w:rFonts w:cs="Times New Roman"/>
        </w:rPr>
        <w:t>(n+1)lg</w:t>
      </w:r>
      <w:r>
        <w:rPr>
          <w:rFonts w:cs="Times New Roman"/>
        </w:rPr>
        <w:t xml:space="preserve"> </w:t>
      </w:r>
      <w:r w:rsidRPr="00A7329D">
        <w:rPr>
          <w:rFonts w:cs="Times New Roman"/>
        </w:rPr>
        <w:t>n.</w:t>
      </w:r>
    </w:p>
    <w:p w:rsidR="00A7329D" w:rsidRPr="00A7329D" w:rsidRDefault="00A7329D" w:rsidP="00A7329D">
      <w:pPr>
        <w:tabs>
          <w:tab w:val="left" w:pos="630"/>
          <w:tab w:val="left" w:pos="990"/>
          <w:tab w:val="left" w:pos="1170"/>
        </w:tabs>
        <w:autoSpaceDE w:val="0"/>
        <w:autoSpaceDN w:val="0"/>
        <w:adjustRightInd w:val="0"/>
        <w:spacing w:after="0"/>
        <w:rPr>
          <w:rFonts w:cs="Times New Roman"/>
        </w:rPr>
      </w:pPr>
      <w:r w:rsidRPr="00A7329D">
        <w:rPr>
          <w:rFonts w:cs="Times New Roman"/>
        </w:rPr>
        <w:t>Show further that the average-case time complexity for the number of comparisons</w:t>
      </w:r>
    </w:p>
    <w:p w:rsidR="007116E8" w:rsidRDefault="00A7329D" w:rsidP="00A7329D">
      <w:pPr>
        <w:tabs>
          <w:tab w:val="left" w:pos="630"/>
          <w:tab w:val="left" w:pos="990"/>
          <w:tab w:val="left" w:pos="1170"/>
        </w:tabs>
        <w:autoSpaceDE w:val="0"/>
        <w:autoSpaceDN w:val="0"/>
        <w:adjustRightInd w:val="0"/>
        <w:spacing w:after="0"/>
        <w:rPr>
          <w:rFonts w:cs="Times New Roman"/>
        </w:rPr>
      </w:pPr>
      <w:r w:rsidRPr="00A7329D">
        <w:rPr>
          <w:rFonts w:cs="Times New Roman"/>
        </w:rPr>
        <w:t>of keys is about the same as before.</w:t>
      </w:r>
    </w:p>
    <w:p w:rsidR="00A7329D" w:rsidRDefault="00A7329D" w:rsidP="007116E8">
      <w:pPr>
        <w:tabs>
          <w:tab w:val="left" w:pos="630"/>
          <w:tab w:val="left" w:pos="990"/>
          <w:tab w:val="left" w:pos="1170"/>
        </w:tabs>
        <w:autoSpaceDE w:val="0"/>
        <w:autoSpaceDN w:val="0"/>
        <w:adjustRightInd w:val="0"/>
        <w:spacing w:after="0"/>
        <w:rPr>
          <w:u w:val="single"/>
        </w:rPr>
      </w:pPr>
    </w:p>
    <w:p w:rsidR="005D463C" w:rsidRPr="00AA376A" w:rsidRDefault="005D463C" w:rsidP="007116E8">
      <w:pPr>
        <w:tabs>
          <w:tab w:val="left" w:pos="630"/>
          <w:tab w:val="left" w:pos="990"/>
          <w:tab w:val="left" w:pos="1170"/>
        </w:tabs>
        <w:autoSpaceDE w:val="0"/>
        <w:autoSpaceDN w:val="0"/>
        <w:adjustRightInd w:val="0"/>
        <w:spacing w:after="0"/>
        <w:rPr>
          <w:rFonts w:cs="Times New Roman"/>
        </w:rPr>
      </w:pPr>
      <w:r>
        <w:rPr>
          <w:u w:val="single"/>
        </w:rPr>
        <w:t>Solution</w:t>
      </w:r>
      <w:r>
        <w:t>:</w:t>
      </w:r>
    </w:p>
    <w:p w:rsidR="007116E8" w:rsidRPr="00AA376A" w:rsidRDefault="00F743C4" w:rsidP="00F743C4">
      <w:pPr>
        <w:tabs>
          <w:tab w:val="left" w:pos="540"/>
          <w:tab w:val="left" w:pos="990"/>
          <w:tab w:val="left" w:pos="1170"/>
        </w:tabs>
        <w:autoSpaceDE w:val="0"/>
        <w:autoSpaceDN w:val="0"/>
        <w:adjustRightInd w:val="0"/>
        <w:spacing w:after="0"/>
        <w:rPr>
          <w:rFonts w:cs="Times New Roman"/>
        </w:rPr>
      </w:pPr>
      <w:r>
        <w:rPr>
          <w:rFonts w:cs="Times New Roman"/>
        </w:rPr>
        <w:t>For</w:t>
      </w:r>
      <w:r w:rsidR="005D463C">
        <w:rPr>
          <w:rFonts w:cs="Times New Roman"/>
        </w:rPr>
        <w:t xml:space="preserve"> the average–</w:t>
      </w:r>
      <w:r w:rsidR="007116E8" w:rsidRPr="00AA376A">
        <w:rPr>
          <w:rFonts w:cs="Times New Roman"/>
        </w:rPr>
        <w:t xml:space="preserve">case analysis, we assume that all possible orderings </w:t>
      </w:r>
      <w:r>
        <w:rPr>
          <w:rFonts w:cs="Times New Roman"/>
        </w:rPr>
        <w:t>are equal likely.</w:t>
      </w:r>
      <w:r w:rsidR="007116E8" w:rsidRPr="00AA376A">
        <w:rPr>
          <w:rFonts w:cs="Times New Roman"/>
        </w:rPr>
        <w:t xml:space="preserve"> </w:t>
      </w:r>
      <w:r>
        <w:rPr>
          <w:rFonts w:cs="Times New Roman"/>
        </w:rPr>
        <w:t>F</w:t>
      </w:r>
      <w:r w:rsidR="007116E8" w:rsidRPr="00AA376A">
        <w:rPr>
          <w:rFonts w:cs="Times New Roman"/>
        </w:rPr>
        <w:t>or simplicity, we take th</w:t>
      </w:r>
      <w:r w:rsidR="00D03EAF">
        <w:rPr>
          <w:rFonts w:cs="Times New Roman"/>
        </w:rPr>
        <w:t>e keys to be just the integers f</w:t>
      </w:r>
      <w:r w:rsidR="007116E8" w:rsidRPr="00AA376A">
        <w:rPr>
          <w:rFonts w:cs="Times New Roman"/>
        </w:rPr>
        <w:t>rom 1 to n.</w:t>
      </w:r>
    </w:p>
    <w:p w:rsidR="007116E8" w:rsidRDefault="007116E8" w:rsidP="00BA6DF7">
      <w:pPr>
        <w:tabs>
          <w:tab w:val="left" w:pos="630"/>
          <w:tab w:val="left" w:pos="990"/>
          <w:tab w:val="left" w:pos="1170"/>
        </w:tabs>
        <w:autoSpaceDE w:val="0"/>
        <w:autoSpaceDN w:val="0"/>
        <w:adjustRightInd w:val="0"/>
        <w:spacing w:after="0"/>
        <w:rPr>
          <w:rFonts w:cs="Times New Roman"/>
          <w:b/>
        </w:rPr>
      </w:pPr>
    </w:p>
    <w:p w:rsidR="00627E81" w:rsidRPr="00AA376A" w:rsidRDefault="00627E81" w:rsidP="00BA6DF7">
      <w:pPr>
        <w:tabs>
          <w:tab w:val="left" w:pos="630"/>
          <w:tab w:val="left" w:pos="990"/>
          <w:tab w:val="left" w:pos="1170"/>
        </w:tabs>
        <w:autoSpaceDE w:val="0"/>
        <w:autoSpaceDN w:val="0"/>
        <w:adjustRightInd w:val="0"/>
        <w:spacing w:after="0"/>
        <w:rPr>
          <w:rFonts w:cs="Times New Roman"/>
          <w:b/>
        </w:rPr>
      </w:pPr>
      <w:r>
        <w:rPr>
          <w:rFonts w:cs="Times New Roman"/>
          <w:b/>
        </w:rPr>
        <w:t>Average nr. of assignments of records</w:t>
      </w:r>
    </w:p>
    <w:p w:rsidR="00766909" w:rsidRDefault="007116E8" w:rsidP="00BA6DF7">
      <w:pPr>
        <w:tabs>
          <w:tab w:val="left" w:pos="630"/>
          <w:tab w:val="left" w:pos="990"/>
          <w:tab w:val="left" w:pos="1170"/>
        </w:tabs>
        <w:autoSpaceDE w:val="0"/>
        <w:autoSpaceDN w:val="0"/>
        <w:adjustRightInd w:val="0"/>
        <w:spacing w:after="120"/>
        <w:rPr>
          <w:rFonts w:cs="Times New Roman"/>
        </w:rPr>
      </w:pPr>
      <w:r w:rsidRPr="00AA376A">
        <w:rPr>
          <w:rFonts w:cs="Times New Roman"/>
        </w:rPr>
        <w:t xml:space="preserve">When we select the pivot in the function </w:t>
      </w:r>
      <w:r w:rsidRPr="00DC40C0">
        <w:rPr>
          <w:rFonts w:cs="Times New Roman"/>
          <w:i/>
        </w:rPr>
        <w:t>partition</w:t>
      </w:r>
      <w:r w:rsidRPr="00AA376A">
        <w:rPr>
          <w:rFonts w:cs="Times New Roman"/>
        </w:rPr>
        <w:t>, it i</w:t>
      </w:r>
      <w:r w:rsidR="00D03EAF">
        <w:rPr>
          <w:rFonts w:cs="Times New Roman"/>
        </w:rPr>
        <w:t>s equally likely to be any one o</w:t>
      </w:r>
      <w:r w:rsidRPr="00AA376A">
        <w:rPr>
          <w:rFonts w:cs="Times New Roman"/>
        </w:rPr>
        <w:t xml:space="preserve">f the </w:t>
      </w:r>
      <w:r w:rsidR="00DC40C0">
        <w:rPr>
          <w:rFonts w:cs="Times New Roman"/>
        </w:rPr>
        <w:t xml:space="preserve">n </w:t>
      </w:r>
      <w:r w:rsidRPr="00AA376A">
        <w:rPr>
          <w:rFonts w:cs="Times New Roman"/>
        </w:rPr>
        <w:t xml:space="preserve">keys. Denote by p whatever </w:t>
      </w:r>
      <w:r w:rsidR="00D03EAF">
        <w:rPr>
          <w:rFonts w:cs="Times New Roman"/>
        </w:rPr>
        <w:t>key is selected as pivot. After the partition, k</w:t>
      </w:r>
      <w:r w:rsidRPr="00AA376A">
        <w:rPr>
          <w:rFonts w:cs="Times New Roman"/>
        </w:rPr>
        <w:t>ey p is guaranteed to be in position p, since the keys 1, …p-1 are all to its lef</w:t>
      </w:r>
      <w:r w:rsidR="00347EB3">
        <w:rPr>
          <w:rFonts w:cs="Times New Roman"/>
        </w:rPr>
        <w:t>t</w:t>
      </w:r>
      <w:r w:rsidR="00DC40C0">
        <w:rPr>
          <w:rFonts w:cs="Times New Roman"/>
        </w:rPr>
        <w:t xml:space="preserve"> (</w:t>
      </w:r>
      <w:r w:rsidR="00347EB3">
        <w:rPr>
          <w:rFonts w:cs="Times New Roman"/>
        </w:rPr>
        <w:t>and p+1</w:t>
      </w:r>
      <w:r w:rsidR="00DC40C0">
        <w:rPr>
          <w:rFonts w:cs="Times New Roman"/>
        </w:rPr>
        <w:t xml:space="preserve"> </w:t>
      </w:r>
      <w:r w:rsidR="00347EB3">
        <w:rPr>
          <w:rFonts w:cs="Times New Roman"/>
        </w:rPr>
        <w:t>,</w:t>
      </w:r>
      <w:r w:rsidR="00DC40C0">
        <w:rPr>
          <w:rFonts w:cs="Times New Roman"/>
        </w:rPr>
        <w:t xml:space="preserve"> </w:t>
      </w:r>
      <w:r w:rsidR="00347EB3">
        <w:rPr>
          <w:rFonts w:cs="Times New Roman"/>
        </w:rPr>
        <w:t>…</w:t>
      </w:r>
      <w:r w:rsidR="00DC40C0">
        <w:rPr>
          <w:rFonts w:cs="Times New Roman"/>
        </w:rPr>
        <w:t xml:space="preserve"> </w:t>
      </w:r>
      <w:r w:rsidR="00347EB3">
        <w:rPr>
          <w:rFonts w:cs="Times New Roman"/>
        </w:rPr>
        <w:t>,</w:t>
      </w:r>
      <w:r w:rsidR="00DC40C0">
        <w:rPr>
          <w:rFonts w:cs="Times New Roman"/>
        </w:rPr>
        <w:t xml:space="preserve"> </w:t>
      </w:r>
      <w:r w:rsidR="00347EB3">
        <w:rPr>
          <w:rFonts w:cs="Times New Roman"/>
        </w:rPr>
        <w:t xml:space="preserve">n are </w:t>
      </w:r>
      <w:r w:rsidR="00DC40C0">
        <w:rPr>
          <w:rFonts w:cs="Times New Roman"/>
        </w:rPr>
        <w:t xml:space="preserve">all </w:t>
      </w:r>
      <w:r w:rsidR="00347EB3">
        <w:rPr>
          <w:rFonts w:cs="Times New Roman"/>
        </w:rPr>
        <w:t>to its right</w:t>
      </w:r>
      <w:r w:rsidR="00DC40C0">
        <w:rPr>
          <w:rFonts w:cs="Times New Roman"/>
        </w:rPr>
        <w:t>)</w:t>
      </w:r>
      <w:r w:rsidR="00347EB3">
        <w:rPr>
          <w:rFonts w:cs="Times New Roman"/>
        </w:rPr>
        <w:t xml:space="preserve">. </w:t>
      </w:r>
      <w:r w:rsidRPr="00AA376A">
        <w:rPr>
          <w:rFonts w:cs="Times New Roman"/>
        </w:rPr>
        <w:t xml:space="preserve">The number of </w:t>
      </w:r>
      <w:r w:rsidR="00DC40C0">
        <w:rPr>
          <w:rFonts w:cs="Times New Roman"/>
        </w:rPr>
        <w:t>exchanges</w:t>
      </w:r>
      <w:r w:rsidRPr="00AA376A">
        <w:rPr>
          <w:rFonts w:cs="Times New Roman"/>
        </w:rPr>
        <w:t xml:space="preserve"> </w:t>
      </w:r>
      <w:r w:rsidR="00DC40C0">
        <w:rPr>
          <w:rFonts w:cs="Times New Roman"/>
        </w:rPr>
        <w:t>inside the loop</w:t>
      </w:r>
      <w:r w:rsidR="00D03EAF">
        <w:rPr>
          <w:rFonts w:cs="Times New Roman"/>
        </w:rPr>
        <w:t xml:space="preserve"> is</w:t>
      </w:r>
      <w:r w:rsidR="00DC40C0">
        <w:rPr>
          <w:rFonts w:cs="Times New Roman"/>
        </w:rPr>
        <w:t xml:space="preserve"> therefore </w:t>
      </w:r>
      <w:r w:rsidR="00766909">
        <w:rPr>
          <w:rFonts w:cs="Times New Roman"/>
        </w:rPr>
        <w:t>equal to the number N(p) of keys larger than p that were initially positioned to the left of index p.</w:t>
      </w:r>
      <w:r w:rsidR="00355E9D">
        <w:rPr>
          <w:rFonts w:cs="Times New Roman"/>
        </w:rPr>
        <w:t xml:space="preserve"> (Compare this with the initial </w:t>
      </w:r>
      <w:r w:rsidR="00355E9D">
        <w:rPr>
          <w:rFonts w:cs="Times New Roman"/>
          <w:i/>
        </w:rPr>
        <w:t>partition</w:t>
      </w:r>
      <w:r w:rsidR="00355E9D">
        <w:rPr>
          <w:rFonts w:cs="Times New Roman"/>
        </w:rPr>
        <w:t xml:space="preserve"> in Algorithm 2.7, where </w:t>
      </w:r>
      <w:r w:rsidR="00355E9D" w:rsidRPr="00355E9D">
        <w:rPr>
          <w:rFonts w:cs="Times New Roman"/>
          <w:u w:val="single"/>
        </w:rPr>
        <w:t>all</w:t>
      </w:r>
      <w:r w:rsidR="00923111">
        <w:rPr>
          <w:rFonts w:cs="Times New Roman"/>
        </w:rPr>
        <w:t xml:space="preserve"> p-2</w:t>
      </w:r>
      <w:r w:rsidR="00355E9D">
        <w:rPr>
          <w:rFonts w:cs="Times New Roman"/>
        </w:rPr>
        <w:t xml:space="preserve"> numbers </w:t>
      </w:r>
      <w:r w:rsidR="00923111">
        <w:rPr>
          <w:rFonts w:cs="Times New Roman"/>
        </w:rPr>
        <w:t xml:space="preserve">between </w:t>
      </w:r>
      <w:r w:rsidR="00923111">
        <w:rPr>
          <w:rFonts w:cs="Times New Roman"/>
          <w:i/>
        </w:rPr>
        <w:t>low</w:t>
      </w:r>
      <w:r w:rsidR="00923111">
        <w:rPr>
          <w:rFonts w:cs="Times New Roman"/>
        </w:rPr>
        <w:t xml:space="preserve"> and</w:t>
      </w:r>
      <w:r w:rsidR="00355E9D">
        <w:rPr>
          <w:rFonts w:cs="Times New Roman"/>
        </w:rPr>
        <w:t xml:space="preserve"> </w:t>
      </w:r>
      <w:r w:rsidR="00355E9D" w:rsidRPr="00923111">
        <w:rPr>
          <w:rFonts w:cs="Times New Roman"/>
          <w:i/>
        </w:rPr>
        <w:t>p</w:t>
      </w:r>
      <w:r w:rsidR="00355E9D">
        <w:rPr>
          <w:rFonts w:cs="Times New Roman"/>
        </w:rPr>
        <w:t xml:space="preserve"> need to be exchanged in!)</w:t>
      </w:r>
      <w:r w:rsidR="00766909">
        <w:rPr>
          <w:rFonts w:cs="Times New Roman"/>
        </w:rPr>
        <w:t xml:space="preserve"> What is the average</w:t>
      </w:r>
      <w:r w:rsidR="00BC1B0E">
        <w:rPr>
          <w:rFonts w:cs="Times New Roman"/>
        </w:rPr>
        <w:t xml:space="preserve"> E[N(p)]</w:t>
      </w:r>
      <w:r w:rsidR="00766909">
        <w:rPr>
          <w:rFonts w:cs="Times New Roman"/>
        </w:rPr>
        <w:t xml:space="preserve"> of N(p)?</w:t>
      </w:r>
      <w:r w:rsidR="00BC1B0E">
        <w:rPr>
          <w:rFonts w:cs="Times New Roman"/>
        </w:rPr>
        <w:t xml:space="preserve"> Since the permutation is random, we can assume that the (n-p) numbers larger than p are uniformly distributed, so the number of them in the interval [2 … p] is proportional to the length of this interval: E[N(p)] =(p-1)(n-p)/(n-1). The “minus ones” are there because we already know that p is in position 1, so we don’t count this position.</w:t>
      </w:r>
    </w:p>
    <w:p w:rsidR="00DC40C0" w:rsidRDefault="00DC40C0" w:rsidP="00BA6DF7">
      <w:pPr>
        <w:tabs>
          <w:tab w:val="left" w:pos="630"/>
          <w:tab w:val="left" w:pos="990"/>
          <w:tab w:val="left" w:pos="1170"/>
        </w:tabs>
        <w:autoSpaceDE w:val="0"/>
        <w:autoSpaceDN w:val="0"/>
        <w:adjustRightInd w:val="0"/>
        <w:spacing w:after="120"/>
        <w:rPr>
          <w:rFonts w:cs="Times New Roman"/>
        </w:rPr>
      </w:pPr>
      <w:r>
        <w:rPr>
          <w:rFonts w:cs="Times New Roman"/>
        </w:rPr>
        <w:lastRenderedPageBreak/>
        <w:t>Using the 3-assignment exchange technique, this means 3</w:t>
      </w:r>
      <w:r w:rsidR="00BC1B0E">
        <w:rPr>
          <w:rFonts w:cs="Times New Roman"/>
        </w:rPr>
        <w:t>E[N(p</w:t>
      </w:r>
      <w:r>
        <w:rPr>
          <w:rFonts w:cs="Times New Roman"/>
        </w:rPr>
        <w:t>)</w:t>
      </w:r>
      <w:r w:rsidR="00BC1B0E">
        <w:rPr>
          <w:rFonts w:cs="Times New Roman"/>
        </w:rPr>
        <w:t>]</w:t>
      </w:r>
      <w:r>
        <w:rPr>
          <w:rFonts w:cs="Times New Roman"/>
        </w:rPr>
        <w:t xml:space="preserve"> assignments.</w:t>
      </w:r>
    </w:p>
    <w:p w:rsidR="00347EB3" w:rsidRDefault="002D35C6" w:rsidP="00295CB5">
      <w:pPr>
        <w:tabs>
          <w:tab w:val="left" w:pos="630"/>
          <w:tab w:val="left" w:pos="990"/>
          <w:tab w:val="left" w:pos="1170"/>
        </w:tabs>
        <w:autoSpaceDE w:val="0"/>
        <w:autoSpaceDN w:val="0"/>
        <w:adjustRightInd w:val="0"/>
        <w:spacing w:after="120"/>
        <w:rPr>
          <w:rFonts w:cs="Times New Roman"/>
        </w:rPr>
      </w:pPr>
      <w:r>
        <w:rPr>
          <w:rFonts w:cs="Times New Roman"/>
        </w:rPr>
        <w:t xml:space="preserve">Outside the loop, we have one assignment for </w:t>
      </w:r>
      <w:r w:rsidRPr="00F66F15">
        <w:rPr>
          <w:rFonts w:ascii="Courier New" w:hAnsi="Courier New" w:cs="Courier New"/>
          <w:b/>
        </w:rPr>
        <w:t>pivotitem = S[low]</w:t>
      </w:r>
      <w:r>
        <w:rPr>
          <w:rFonts w:cs="Times New Roman"/>
        </w:rPr>
        <w:t>,</w:t>
      </w:r>
      <w:r w:rsidR="00026560">
        <w:rPr>
          <w:rFonts w:cs="Times New Roman"/>
        </w:rPr>
        <w:t xml:space="preserve"> </w:t>
      </w:r>
      <w:r>
        <w:rPr>
          <w:rFonts w:cs="Times New Roman"/>
        </w:rPr>
        <w:t xml:space="preserve"> and three for the exch</w:t>
      </w:r>
      <w:r w:rsidR="00E85EC0">
        <w:rPr>
          <w:rFonts w:cs="Times New Roman"/>
        </w:rPr>
        <w:t>an</w:t>
      </w:r>
      <w:r>
        <w:rPr>
          <w:rFonts w:cs="Times New Roman"/>
        </w:rPr>
        <w:t>ge on the last line, for a total of 4.</w:t>
      </w:r>
    </w:p>
    <w:p w:rsidR="002D35C6" w:rsidRDefault="00295CB5" w:rsidP="00295CB5">
      <w:pPr>
        <w:tabs>
          <w:tab w:val="left" w:pos="630"/>
          <w:tab w:val="left" w:pos="990"/>
          <w:tab w:val="left" w:pos="1170"/>
        </w:tabs>
        <w:autoSpaceDE w:val="0"/>
        <w:autoSpaceDN w:val="0"/>
        <w:adjustRightInd w:val="0"/>
        <w:spacing w:after="120"/>
        <w:rPr>
          <w:rFonts w:cs="Times New Roman"/>
        </w:rPr>
      </w:pPr>
      <w:r>
        <w:rPr>
          <w:rFonts w:cs="Times New Roman"/>
        </w:rPr>
        <w:t>Summing up, t</w:t>
      </w:r>
      <w:r w:rsidR="002D35C6">
        <w:rPr>
          <w:rFonts w:cs="Times New Roman"/>
        </w:rPr>
        <w:t xml:space="preserve">here are </w:t>
      </w:r>
      <w:r>
        <w:rPr>
          <w:rFonts w:cs="Times New Roman"/>
        </w:rPr>
        <w:t xml:space="preserve">3E[N(p)] </w:t>
      </w:r>
      <w:r w:rsidR="002D35C6">
        <w:rPr>
          <w:rFonts w:cs="Times New Roman"/>
        </w:rPr>
        <w:t xml:space="preserve">+ 4 assignments </w:t>
      </w:r>
      <w:r w:rsidR="00E85EC0">
        <w:rPr>
          <w:rFonts w:cs="Times New Roman"/>
        </w:rPr>
        <w:t xml:space="preserve">in the first call to </w:t>
      </w:r>
      <w:r w:rsidR="00E85EC0">
        <w:rPr>
          <w:rFonts w:cs="Times New Roman"/>
          <w:i/>
        </w:rPr>
        <w:t>partition</w:t>
      </w:r>
      <w:r w:rsidR="00E85EC0">
        <w:rPr>
          <w:rFonts w:cs="Times New Roman"/>
        </w:rPr>
        <w:t xml:space="preserve"> if the pivot (first element) is p.</w:t>
      </w:r>
    </w:p>
    <w:p w:rsidR="00895AE3" w:rsidRDefault="00895AE3" w:rsidP="00295CB5">
      <w:pPr>
        <w:tabs>
          <w:tab w:val="left" w:pos="630"/>
          <w:tab w:val="left" w:pos="990"/>
          <w:tab w:val="left" w:pos="1170"/>
        </w:tabs>
        <w:autoSpaceDE w:val="0"/>
        <w:autoSpaceDN w:val="0"/>
        <w:adjustRightInd w:val="0"/>
        <w:spacing w:after="120"/>
        <w:rPr>
          <w:rFonts w:cs="Times New Roman"/>
        </w:rPr>
      </w:pPr>
      <w:r>
        <w:rPr>
          <w:rFonts w:cs="Times New Roman"/>
        </w:rPr>
        <w:t>The solution continues similarly to the average-case analysis at the end of Section 2.4:</w:t>
      </w:r>
    </w:p>
    <w:p w:rsidR="00E85EC0" w:rsidRDefault="00E85EC0" w:rsidP="00295CB5">
      <w:pPr>
        <w:tabs>
          <w:tab w:val="left" w:pos="90"/>
          <w:tab w:val="left" w:pos="630"/>
          <w:tab w:val="left" w:pos="1170"/>
        </w:tabs>
        <w:autoSpaceDE w:val="0"/>
        <w:autoSpaceDN w:val="0"/>
        <w:adjustRightInd w:val="0"/>
        <w:spacing w:after="120"/>
        <w:rPr>
          <w:rFonts w:cs="Times New Roman"/>
        </w:rPr>
      </w:pPr>
      <w:r>
        <w:rPr>
          <w:rFonts w:cs="Times New Roman"/>
        </w:rPr>
        <w:t>D</w:t>
      </w:r>
      <w:r w:rsidR="007116E8" w:rsidRPr="00AA376A">
        <w:rPr>
          <w:rFonts w:cs="Times New Roman"/>
        </w:rPr>
        <w:t xml:space="preserve">enote by </w:t>
      </w:r>
      <w:r>
        <w:rPr>
          <w:rFonts w:cs="Times New Roman"/>
        </w:rPr>
        <w:t>A</w:t>
      </w:r>
      <w:r w:rsidR="007116E8" w:rsidRPr="00AA376A">
        <w:rPr>
          <w:rFonts w:cs="Times New Roman"/>
        </w:rPr>
        <w:t>(n) th</w:t>
      </w:r>
      <w:r>
        <w:rPr>
          <w:rFonts w:cs="Times New Roman"/>
        </w:rPr>
        <w:t>e average number of assignments</w:t>
      </w:r>
      <w:r w:rsidR="007116E8" w:rsidRPr="00AA376A">
        <w:rPr>
          <w:rFonts w:cs="Times New Roman"/>
        </w:rPr>
        <w:t xml:space="preserve"> done by quicksort on a list of length n</w:t>
      </w:r>
      <w:r>
        <w:rPr>
          <w:rFonts w:cs="Times New Roman"/>
        </w:rPr>
        <w:t>. Since each p is equally likely, we have</w:t>
      </w:r>
    </w:p>
    <w:p w:rsidR="00E85EC0" w:rsidRDefault="00E85EC0" w:rsidP="00E85EC0">
      <w:pPr>
        <w:tabs>
          <w:tab w:val="left" w:pos="90"/>
          <w:tab w:val="left" w:pos="630"/>
          <w:tab w:val="left" w:pos="1170"/>
        </w:tabs>
        <w:autoSpaceDE w:val="0"/>
        <w:autoSpaceDN w:val="0"/>
        <w:adjustRightInd w:val="0"/>
        <w:spacing w:after="120"/>
        <w:ind w:left="90"/>
        <w:jc w:val="center"/>
        <w:rPr>
          <w:rFonts w:cs="Times New Roman"/>
        </w:rPr>
      </w:pPr>
      <w:r>
        <w:rPr>
          <w:rFonts w:cs="Times New Roman"/>
        </w:rPr>
        <w:t xml:space="preserve">A(n) = </w:t>
      </w:r>
      <w:r w:rsidR="00295CB5" w:rsidRPr="00E85EC0">
        <w:rPr>
          <w:rFonts w:cs="Times New Roman"/>
          <w:position w:val="-30"/>
        </w:rPr>
        <w:object w:dxaOrig="3980" w:dyaOrig="700">
          <v:shape id="_x0000_i1033" type="#_x0000_t75" style="width:198.75pt;height:35.25pt" o:ole="">
            <v:imagedata r:id="rId23" o:title=""/>
          </v:shape>
          <o:OLEObject Type="Embed" ProgID="Equation.3" ShapeID="_x0000_i1033" DrawAspect="Content" ObjectID="_1463828871" r:id="rId24"/>
        </w:object>
      </w:r>
      <w:r w:rsidR="0015168D">
        <w:rPr>
          <w:rFonts w:cs="Times New Roman"/>
        </w:rPr>
        <w:t xml:space="preserve"> = </w:t>
      </w:r>
    </w:p>
    <w:p w:rsidR="0015168D" w:rsidRDefault="00295CB5" w:rsidP="00E85EC0">
      <w:pPr>
        <w:tabs>
          <w:tab w:val="left" w:pos="90"/>
          <w:tab w:val="left" w:pos="630"/>
          <w:tab w:val="left" w:pos="1170"/>
        </w:tabs>
        <w:autoSpaceDE w:val="0"/>
        <w:autoSpaceDN w:val="0"/>
        <w:adjustRightInd w:val="0"/>
        <w:spacing w:after="120"/>
        <w:ind w:left="90"/>
        <w:jc w:val="center"/>
        <w:rPr>
          <w:rFonts w:cs="Times New Roman"/>
        </w:rPr>
      </w:pPr>
      <w:r w:rsidRPr="0015168D">
        <w:rPr>
          <w:rFonts w:cs="Times New Roman"/>
          <w:position w:val="-32"/>
        </w:rPr>
        <w:object w:dxaOrig="5080" w:dyaOrig="760">
          <v:shape id="_x0000_i1034" type="#_x0000_t75" style="width:254.25pt;height:38.25pt" o:ole="">
            <v:imagedata r:id="rId25" o:title=""/>
          </v:shape>
          <o:OLEObject Type="Embed" ProgID="Equation.3" ShapeID="_x0000_i1034" DrawAspect="Content" ObjectID="_1463828872" r:id="rId26"/>
        </w:object>
      </w:r>
      <w:r w:rsidR="0015168D">
        <w:rPr>
          <w:rFonts w:cs="Times New Roman"/>
        </w:rPr>
        <w:t xml:space="preserve"> =</w:t>
      </w:r>
    </w:p>
    <w:p w:rsidR="0015168D" w:rsidRDefault="00295CB5" w:rsidP="00E85EC0">
      <w:pPr>
        <w:tabs>
          <w:tab w:val="left" w:pos="90"/>
          <w:tab w:val="left" w:pos="630"/>
          <w:tab w:val="left" w:pos="1170"/>
        </w:tabs>
        <w:autoSpaceDE w:val="0"/>
        <w:autoSpaceDN w:val="0"/>
        <w:adjustRightInd w:val="0"/>
        <w:spacing w:after="120"/>
        <w:ind w:left="90"/>
        <w:jc w:val="center"/>
        <w:rPr>
          <w:rFonts w:cs="Times New Roman"/>
        </w:rPr>
      </w:pPr>
      <w:r>
        <w:rPr>
          <w:rFonts w:cs="Times New Roman"/>
        </w:rPr>
        <w:t xml:space="preserve">4 + </w:t>
      </w:r>
      <w:r w:rsidRPr="00295CB5">
        <w:rPr>
          <w:rFonts w:cs="Times New Roman"/>
          <w:position w:val="-30"/>
        </w:rPr>
        <w:object w:dxaOrig="3420" w:dyaOrig="700">
          <v:shape id="_x0000_i1035" type="#_x0000_t75" style="width:171pt;height:35.25pt" o:ole="">
            <v:imagedata r:id="rId27" o:title=""/>
          </v:shape>
          <o:OLEObject Type="Embed" ProgID="Equation.3" ShapeID="_x0000_i1035" DrawAspect="Content" ObjectID="_1463828873" r:id="rId28"/>
        </w:object>
      </w:r>
    </w:p>
    <w:p w:rsidR="00295CB5" w:rsidRDefault="00295CB5" w:rsidP="00BA6DF7">
      <w:pPr>
        <w:tabs>
          <w:tab w:val="left" w:pos="630"/>
          <w:tab w:val="left" w:pos="990"/>
          <w:tab w:val="left" w:pos="1170"/>
        </w:tabs>
        <w:autoSpaceDE w:val="0"/>
        <w:autoSpaceDN w:val="0"/>
        <w:adjustRightInd w:val="0"/>
        <w:spacing w:after="120"/>
        <w:rPr>
          <w:rFonts w:cs="Times New Roman"/>
        </w:rPr>
      </w:pPr>
      <w:r>
        <w:rPr>
          <w:rFonts w:cs="Times New Roman"/>
        </w:rPr>
        <w:t xml:space="preserve">With the tools in Section A.3, the first sum can be shown to be </w:t>
      </w:r>
      <w:r w:rsidR="00895AE3" w:rsidRPr="00895AE3">
        <w:rPr>
          <w:rFonts w:cs="Times New Roman"/>
          <w:position w:val="-24"/>
        </w:rPr>
        <w:object w:dxaOrig="880" w:dyaOrig="620">
          <v:shape id="_x0000_i1036" type="#_x0000_t75" style="width:43.5pt;height:30.75pt" o:ole="">
            <v:imagedata r:id="rId29" o:title=""/>
          </v:shape>
          <o:OLEObject Type="Embed" ProgID="Equation.3" ShapeID="_x0000_i1036" DrawAspect="Content" ObjectID="_1463828874" r:id="rId30"/>
        </w:object>
      </w:r>
      <w:r w:rsidR="00895AE3">
        <w:rPr>
          <w:rFonts w:cs="Times New Roman"/>
        </w:rPr>
        <w:t>, so we have:</w:t>
      </w:r>
    </w:p>
    <w:p w:rsidR="00895AE3" w:rsidRDefault="00895AE3" w:rsidP="00895AE3">
      <w:pPr>
        <w:tabs>
          <w:tab w:val="left" w:pos="630"/>
          <w:tab w:val="left" w:pos="990"/>
          <w:tab w:val="left" w:pos="1170"/>
        </w:tabs>
        <w:autoSpaceDE w:val="0"/>
        <w:autoSpaceDN w:val="0"/>
        <w:adjustRightInd w:val="0"/>
        <w:spacing w:after="120"/>
        <w:jc w:val="center"/>
        <w:rPr>
          <w:rFonts w:cs="Times New Roman"/>
        </w:rPr>
      </w:pPr>
      <w:r>
        <w:rPr>
          <w:rFonts w:cs="Times New Roman"/>
        </w:rPr>
        <w:t xml:space="preserve">A(n) = 4 + </w:t>
      </w:r>
      <w:r w:rsidR="000224F9" w:rsidRPr="00295CB5">
        <w:rPr>
          <w:rFonts w:cs="Times New Roman"/>
          <w:position w:val="-30"/>
        </w:rPr>
        <w:object w:dxaOrig="2100" w:dyaOrig="700">
          <v:shape id="_x0000_i1037" type="#_x0000_t75" style="width:105pt;height:35.25pt" o:ole="">
            <v:imagedata r:id="rId31" o:title=""/>
          </v:shape>
          <o:OLEObject Type="Embed" ProgID="Equation.3" ShapeID="_x0000_i1037" DrawAspect="Content" ObjectID="_1463828875" r:id="rId32"/>
        </w:object>
      </w:r>
    </w:p>
    <w:p w:rsidR="000D2CA4" w:rsidRDefault="000D2CA4" w:rsidP="00895AE3">
      <w:pPr>
        <w:tabs>
          <w:tab w:val="left" w:pos="630"/>
          <w:tab w:val="left" w:pos="990"/>
          <w:tab w:val="left" w:pos="1170"/>
        </w:tabs>
        <w:autoSpaceDE w:val="0"/>
        <w:autoSpaceDN w:val="0"/>
        <w:adjustRightInd w:val="0"/>
        <w:spacing w:after="120"/>
        <w:jc w:val="center"/>
        <w:rPr>
          <w:rFonts w:cs="Times New Roman"/>
        </w:rPr>
      </w:pPr>
      <w:r>
        <w:rPr>
          <w:rFonts w:cs="Times New Roman"/>
        </w:rPr>
        <w:t xml:space="preserve">A(n) = </w:t>
      </w:r>
      <w:r w:rsidRPr="00295CB5">
        <w:rPr>
          <w:rFonts w:cs="Times New Roman"/>
          <w:position w:val="-30"/>
        </w:rPr>
        <w:object w:dxaOrig="2100" w:dyaOrig="700">
          <v:shape id="_x0000_i1038" type="#_x0000_t75" style="width:105pt;height:35.25pt" o:ole="">
            <v:imagedata r:id="rId33" o:title=""/>
          </v:shape>
          <o:OLEObject Type="Embed" ProgID="Equation.3" ShapeID="_x0000_i1038" DrawAspect="Content" ObjectID="_1463828876" r:id="rId34"/>
        </w:object>
      </w:r>
      <w:r>
        <w:rPr>
          <w:rFonts w:cs="Times New Roman"/>
        </w:rPr>
        <w:tab/>
      </w:r>
      <w:r>
        <w:rPr>
          <w:rFonts w:cs="Times New Roman"/>
        </w:rPr>
        <w:tab/>
        <w:t>(*)</w:t>
      </w:r>
    </w:p>
    <w:p w:rsidR="00E736CF" w:rsidRDefault="00E736CF" w:rsidP="00BA6DF7">
      <w:pPr>
        <w:tabs>
          <w:tab w:val="left" w:pos="630"/>
          <w:tab w:val="left" w:pos="990"/>
          <w:tab w:val="left" w:pos="1170"/>
        </w:tabs>
        <w:autoSpaceDE w:val="0"/>
        <w:autoSpaceDN w:val="0"/>
        <w:adjustRightInd w:val="0"/>
        <w:spacing w:after="120"/>
        <w:rPr>
          <w:rFonts w:cs="Times New Roman"/>
        </w:rPr>
      </w:pPr>
      <w:r>
        <w:rPr>
          <w:rFonts w:cs="Times New Roman"/>
        </w:rPr>
        <w:t xml:space="preserve">Multiply (*) by n, then write a second relation where n is substituted by (n-1), </w:t>
      </w:r>
      <w:r w:rsidR="00BA6DF7">
        <w:rPr>
          <w:rFonts w:cs="Times New Roman"/>
        </w:rPr>
        <w:t xml:space="preserve">and </w:t>
      </w:r>
      <w:r>
        <w:rPr>
          <w:rFonts w:cs="Times New Roman"/>
        </w:rPr>
        <w:t>then subtract the latter from the former to obtain</w:t>
      </w:r>
    </w:p>
    <w:p w:rsidR="00E736CF" w:rsidRDefault="00383209" w:rsidP="00E736CF">
      <w:pPr>
        <w:tabs>
          <w:tab w:val="left" w:pos="90"/>
          <w:tab w:val="left" w:pos="630"/>
          <w:tab w:val="left" w:pos="990"/>
          <w:tab w:val="left" w:pos="1170"/>
        </w:tabs>
        <w:autoSpaceDE w:val="0"/>
        <w:autoSpaceDN w:val="0"/>
        <w:adjustRightInd w:val="0"/>
        <w:spacing w:after="0"/>
        <w:jc w:val="center"/>
        <w:rPr>
          <w:rFonts w:cs="Times New Roman"/>
        </w:rPr>
      </w:pPr>
      <w:r w:rsidRPr="00E736CF">
        <w:rPr>
          <w:rFonts w:cs="Times New Roman"/>
          <w:position w:val="-28"/>
        </w:rPr>
        <w:object w:dxaOrig="2600" w:dyaOrig="660">
          <v:shape id="_x0000_i1039" type="#_x0000_t75" style="width:130.5pt;height:33pt" o:ole="">
            <v:imagedata r:id="rId35" o:title=""/>
          </v:shape>
          <o:OLEObject Type="Embed" ProgID="Equation.3" ShapeID="_x0000_i1039" DrawAspect="Content" ObjectID="_1463828877" r:id="rId36"/>
        </w:object>
      </w:r>
    </w:p>
    <w:p w:rsidR="00E736CF" w:rsidRDefault="00E736CF" w:rsidP="00E736CF">
      <w:pPr>
        <w:tabs>
          <w:tab w:val="left" w:pos="90"/>
          <w:tab w:val="left" w:pos="630"/>
          <w:tab w:val="left" w:pos="990"/>
          <w:tab w:val="left" w:pos="1170"/>
        </w:tabs>
        <w:autoSpaceDE w:val="0"/>
        <w:autoSpaceDN w:val="0"/>
        <w:adjustRightInd w:val="0"/>
        <w:spacing w:after="0"/>
        <w:rPr>
          <w:rFonts w:cs="Times New Roman"/>
        </w:rPr>
      </w:pPr>
      <w:r>
        <w:rPr>
          <w:rFonts w:cs="Times New Roman"/>
        </w:rPr>
        <w:t>Denote A(n)/(n+1) by x</w:t>
      </w:r>
      <w:r>
        <w:rPr>
          <w:rFonts w:cs="Times New Roman"/>
          <w:vertAlign w:val="subscript"/>
        </w:rPr>
        <w:t>n</w:t>
      </w:r>
      <w:r>
        <w:rPr>
          <w:rFonts w:cs="Times New Roman"/>
        </w:rPr>
        <w:t xml:space="preserve"> and solve the recursion for x</w:t>
      </w:r>
      <w:r>
        <w:rPr>
          <w:rFonts w:cs="Times New Roman"/>
          <w:vertAlign w:val="subscript"/>
        </w:rPr>
        <w:t>n</w:t>
      </w:r>
      <w:r w:rsidR="00BA6DF7">
        <w:rPr>
          <w:rFonts w:cs="Times New Roman"/>
          <w:vertAlign w:val="subscript"/>
        </w:rPr>
        <w:t xml:space="preserve"> </w:t>
      </w:r>
      <w:r>
        <w:rPr>
          <w:rFonts w:cs="Times New Roman"/>
        </w:rPr>
        <w:t>by direct substitution, as in Example B.22, to obtain x</w:t>
      </w:r>
      <w:r>
        <w:rPr>
          <w:rFonts w:cs="Times New Roman"/>
          <w:vertAlign w:val="subscript"/>
        </w:rPr>
        <w:t>n</w:t>
      </w:r>
      <w:r>
        <w:rPr>
          <w:rFonts w:cs="Times New Roman"/>
        </w:rPr>
        <w:t xml:space="preserve"> </w:t>
      </w:r>
      <w:r w:rsidRPr="00E736CF">
        <w:rPr>
          <w:rFonts w:cs="Times New Roman"/>
        </w:rPr>
        <w:sym w:font="Symbol" w:char="F0BB"/>
      </w:r>
      <w:r w:rsidR="00383209">
        <w:rPr>
          <w:rFonts w:cs="Times New Roman"/>
        </w:rPr>
        <w:t xml:space="preserve"> </w:t>
      </w:r>
      <w:r>
        <w:rPr>
          <w:rFonts w:cs="Times New Roman"/>
        </w:rPr>
        <w:t xml:space="preserve">ln n, and, accordingly, A(n) </w:t>
      </w:r>
      <w:r w:rsidRPr="00E736CF">
        <w:rPr>
          <w:rFonts w:cs="Times New Roman"/>
        </w:rPr>
        <w:sym w:font="Symbol" w:char="F0BB"/>
      </w:r>
      <w:r w:rsidR="00383209">
        <w:rPr>
          <w:rFonts w:cs="Times New Roman"/>
        </w:rPr>
        <w:t xml:space="preserve"> </w:t>
      </w:r>
      <w:r w:rsidR="00627E81">
        <w:rPr>
          <w:rFonts w:cs="Times New Roman"/>
        </w:rPr>
        <w:t>(</w:t>
      </w:r>
      <w:r>
        <w:rPr>
          <w:rFonts w:cs="Times New Roman"/>
        </w:rPr>
        <w:t>n</w:t>
      </w:r>
      <w:r w:rsidR="00627E81">
        <w:rPr>
          <w:rFonts w:cs="Times New Roman"/>
        </w:rPr>
        <w:t>+1)</w:t>
      </w:r>
      <w:r>
        <w:rPr>
          <w:rFonts w:cs="Times New Roman"/>
        </w:rPr>
        <w:t>ln n.</w:t>
      </w:r>
    </w:p>
    <w:p w:rsidR="00E736CF" w:rsidRDefault="00E736CF" w:rsidP="00E736CF">
      <w:pPr>
        <w:tabs>
          <w:tab w:val="left" w:pos="90"/>
          <w:tab w:val="left" w:pos="630"/>
          <w:tab w:val="left" w:pos="990"/>
          <w:tab w:val="left" w:pos="1170"/>
        </w:tabs>
        <w:autoSpaceDE w:val="0"/>
        <w:autoSpaceDN w:val="0"/>
        <w:adjustRightInd w:val="0"/>
        <w:spacing w:after="0"/>
        <w:rPr>
          <w:rFonts w:cs="Times New Roman"/>
        </w:rPr>
      </w:pPr>
      <w:r>
        <w:rPr>
          <w:rFonts w:cs="Times New Roman"/>
        </w:rPr>
        <w:t xml:space="preserve">Changing the </w:t>
      </w:r>
      <w:r w:rsidR="00F66F15">
        <w:rPr>
          <w:rFonts w:cs="Times New Roman"/>
        </w:rPr>
        <w:t>base of the logarithm to binary</w:t>
      </w:r>
      <w:r>
        <w:rPr>
          <w:rFonts w:cs="Times New Roman"/>
        </w:rPr>
        <w:t xml:space="preserve">, we use </w:t>
      </w:r>
      <w:r w:rsidR="00F66F15">
        <w:rPr>
          <w:rFonts w:cs="Times New Roman"/>
        </w:rPr>
        <w:t>ln n = ln 2 ∙</w:t>
      </w:r>
      <w:r w:rsidR="00383209">
        <w:rPr>
          <w:rFonts w:cs="Times New Roman"/>
        </w:rPr>
        <w:t xml:space="preserve"> lg n </w:t>
      </w:r>
      <w:r w:rsidR="00383209" w:rsidRPr="00383209">
        <w:rPr>
          <w:rFonts w:cs="Times New Roman"/>
        </w:rPr>
        <w:sym w:font="Symbol" w:char="F0BB"/>
      </w:r>
      <w:r w:rsidR="00383209">
        <w:rPr>
          <w:rFonts w:cs="Times New Roman"/>
        </w:rPr>
        <w:t xml:space="preserve"> 0.69</w:t>
      </w:r>
      <w:r w:rsidR="00F66F15">
        <w:rPr>
          <w:rFonts w:cs="Times New Roman"/>
        </w:rPr>
        <w:t>lg n, so</w:t>
      </w:r>
    </w:p>
    <w:p w:rsidR="00F66F15" w:rsidRPr="00E736CF" w:rsidRDefault="00F66F15" w:rsidP="00F66F15">
      <w:pPr>
        <w:tabs>
          <w:tab w:val="left" w:pos="90"/>
          <w:tab w:val="left" w:pos="630"/>
          <w:tab w:val="left" w:pos="990"/>
          <w:tab w:val="left" w:pos="1170"/>
        </w:tabs>
        <w:autoSpaceDE w:val="0"/>
        <w:autoSpaceDN w:val="0"/>
        <w:adjustRightInd w:val="0"/>
        <w:spacing w:after="0"/>
        <w:jc w:val="center"/>
        <w:rPr>
          <w:rFonts w:cs="Times New Roman"/>
        </w:rPr>
      </w:pPr>
      <w:r>
        <w:rPr>
          <w:rFonts w:cs="Times New Roman"/>
        </w:rPr>
        <w:t xml:space="preserve">A(n) </w:t>
      </w:r>
      <w:r w:rsidRPr="00F66F15">
        <w:rPr>
          <w:rFonts w:cs="Times New Roman"/>
        </w:rPr>
        <w:sym w:font="Symbol" w:char="F0BB"/>
      </w:r>
      <w:r w:rsidR="00383209">
        <w:rPr>
          <w:rFonts w:cs="Times New Roman"/>
        </w:rPr>
        <w:t xml:space="preserve"> 0.69</w:t>
      </w:r>
      <w:r w:rsidR="00627E81">
        <w:rPr>
          <w:rFonts w:cs="Times New Roman"/>
        </w:rPr>
        <w:t>(n+1)</w:t>
      </w:r>
      <w:r>
        <w:rPr>
          <w:rFonts w:cs="Times New Roman"/>
        </w:rPr>
        <w:t>lg n</w:t>
      </w:r>
    </w:p>
    <w:p w:rsidR="00E736CF" w:rsidRPr="00E736CF" w:rsidRDefault="00E736CF" w:rsidP="00E736CF">
      <w:pPr>
        <w:tabs>
          <w:tab w:val="left" w:pos="90"/>
          <w:tab w:val="left" w:pos="630"/>
          <w:tab w:val="left" w:pos="990"/>
          <w:tab w:val="left" w:pos="1170"/>
        </w:tabs>
        <w:autoSpaceDE w:val="0"/>
        <w:autoSpaceDN w:val="0"/>
        <w:adjustRightInd w:val="0"/>
        <w:spacing w:after="0"/>
        <w:rPr>
          <w:rFonts w:cs="Times New Roman"/>
        </w:rPr>
      </w:pPr>
    </w:p>
    <w:p w:rsidR="000D2CA4" w:rsidRPr="00AA376A" w:rsidRDefault="000D2CA4" w:rsidP="000D2CA4">
      <w:pPr>
        <w:tabs>
          <w:tab w:val="left" w:pos="630"/>
          <w:tab w:val="left" w:pos="990"/>
          <w:tab w:val="left" w:pos="1170"/>
        </w:tabs>
        <w:autoSpaceDE w:val="0"/>
        <w:autoSpaceDN w:val="0"/>
        <w:adjustRightInd w:val="0"/>
        <w:spacing w:after="0"/>
        <w:rPr>
          <w:rFonts w:cs="Times New Roman"/>
          <w:b/>
        </w:rPr>
      </w:pPr>
      <w:r>
        <w:rPr>
          <w:rFonts w:cs="Times New Roman"/>
          <w:b/>
        </w:rPr>
        <w:t>Average nr. of comparison of keys</w:t>
      </w:r>
    </w:p>
    <w:p w:rsidR="00C43D7A" w:rsidRPr="00EB0BD6" w:rsidRDefault="00AE04FE" w:rsidP="000D2CA4">
      <w:pPr>
        <w:tabs>
          <w:tab w:val="left" w:pos="90"/>
        </w:tabs>
        <w:spacing w:after="120"/>
      </w:pPr>
      <w:r>
        <w:rPr>
          <w:rFonts w:cs="Times New Roman"/>
        </w:rPr>
        <w:t>i and j start, respectively,  from 1 and n</w:t>
      </w:r>
      <w:r w:rsidR="00EB0BD6">
        <w:rPr>
          <w:rFonts w:cs="Times New Roman"/>
        </w:rPr>
        <w:t xml:space="preserve">, and take steps moving towards each other until they meet (or overlap by 1 position). Each move, either i++ or j--, is always done as a result of a key comparison, so the number of key comparisons is </w:t>
      </w:r>
      <w:r w:rsidR="00EB0BD6">
        <w:rPr>
          <w:rFonts w:cs="Times New Roman"/>
          <w:u w:val="single"/>
        </w:rPr>
        <w:t>every time</w:t>
      </w:r>
      <w:r w:rsidR="00EB0BD6">
        <w:rPr>
          <w:rFonts w:cs="Times New Roman"/>
        </w:rPr>
        <w:t xml:space="preserve"> about n. Therefore the recursion at the end of Section 2.4 is essentially the same, and has the same approximate complexity: 1.38(n+1)lg n.</w:t>
      </w:r>
    </w:p>
    <w:p w:rsidR="000D2CA4" w:rsidRDefault="000D2CA4" w:rsidP="00CB647F">
      <w:pPr>
        <w:tabs>
          <w:tab w:val="left" w:pos="630"/>
          <w:tab w:val="left" w:pos="990"/>
          <w:tab w:val="left" w:pos="1170"/>
        </w:tabs>
        <w:autoSpaceDE w:val="0"/>
        <w:autoSpaceDN w:val="0"/>
        <w:adjustRightInd w:val="0"/>
        <w:spacing w:after="0"/>
        <w:ind w:left="360" w:hanging="360"/>
        <w:rPr>
          <w:b/>
        </w:rPr>
      </w:pPr>
    </w:p>
    <w:p w:rsidR="000D2CA4" w:rsidRDefault="000D2CA4" w:rsidP="00CB647F">
      <w:pPr>
        <w:tabs>
          <w:tab w:val="left" w:pos="630"/>
          <w:tab w:val="left" w:pos="990"/>
          <w:tab w:val="left" w:pos="1170"/>
        </w:tabs>
        <w:autoSpaceDE w:val="0"/>
        <w:autoSpaceDN w:val="0"/>
        <w:adjustRightInd w:val="0"/>
        <w:spacing w:after="0"/>
        <w:ind w:left="360" w:hanging="360"/>
        <w:rPr>
          <w:b/>
        </w:rPr>
      </w:pPr>
    </w:p>
    <w:p w:rsidR="00EE281C" w:rsidRDefault="00EE281C" w:rsidP="00C37525">
      <w:pPr>
        <w:tabs>
          <w:tab w:val="left" w:pos="630"/>
          <w:tab w:val="left" w:pos="990"/>
          <w:tab w:val="left" w:pos="1170"/>
        </w:tabs>
        <w:autoSpaceDE w:val="0"/>
        <w:autoSpaceDN w:val="0"/>
        <w:adjustRightInd w:val="0"/>
        <w:spacing w:after="0"/>
        <w:ind w:left="360" w:hanging="360"/>
        <w:rPr>
          <w:b/>
        </w:rPr>
      </w:pPr>
    </w:p>
    <w:p w:rsidR="00C37525" w:rsidRPr="00C37525" w:rsidRDefault="00C43D7A" w:rsidP="00C37525">
      <w:pPr>
        <w:tabs>
          <w:tab w:val="left" w:pos="630"/>
          <w:tab w:val="left" w:pos="990"/>
          <w:tab w:val="left" w:pos="1170"/>
        </w:tabs>
        <w:autoSpaceDE w:val="0"/>
        <w:autoSpaceDN w:val="0"/>
        <w:adjustRightInd w:val="0"/>
        <w:spacing w:after="0"/>
        <w:ind w:left="360" w:hanging="360"/>
        <w:rPr>
          <w:i/>
        </w:rPr>
      </w:pPr>
      <w:r w:rsidRPr="00AA376A">
        <w:rPr>
          <w:b/>
        </w:rPr>
        <w:lastRenderedPageBreak/>
        <w:t xml:space="preserve">24) </w:t>
      </w:r>
      <w:r w:rsidR="00C37525" w:rsidRPr="00C37525">
        <w:t>Give two instances for which Quicksort algorithm is the most appropriate</w:t>
      </w:r>
      <w:r w:rsidR="00C37525">
        <w:t xml:space="preserve"> </w:t>
      </w:r>
      <w:r w:rsidR="00C37525" w:rsidRPr="00C37525">
        <w:t>choice.</w:t>
      </w:r>
    </w:p>
    <w:p w:rsidR="00C37525" w:rsidRPr="00C37525" w:rsidRDefault="00C37525" w:rsidP="00CB647F">
      <w:pPr>
        <w:tabs>
          <w:tab w:val="left" w:pos="630"/>
          <w:tab w:val="left" w:pos="990"/>
          <w:tab w:val="left" w:pos="1170"/>
        </w:tabs>
        <w:autoSpaceDE w:val="0"/>
        <w:autoSpaceDN w:val="0"/>
        <w:adjustRightInd w:val="0"/>
        <w:spacing w:after="0"/>
        <w:ind w:left="360" w:hanging="360"/>
        <w:rPr>
          <w:i/>
        </w:rPr>
      </w:pPr>
    </w:p>
    <w:p w:rsidR="00393FF8" w:rsidRDefault="005D463C" w:rsidP="00C37525">
      <w:pPr>
        <w:tabs>
          <w:tab w:val="left" w:pos="630"/>
          <w:tab w:val="left" w:pos="990"/>
          <w:tab w:val="left" w:pos="1170"/>
        </w:tabs>
        <w:autoSpaceDE w:val="0"/>
        <w:autoSpaceDN w:val="0"/>
        <w:adjustRightInd w:val="0"/>
        <w:spacing w:after="0"/>
      </w:pPr>
      <w:r w:rsidRPr="00C37525">
        <w:rPr>
          <w:i/>
          <w:u w:val="single"/>
        </w:rPr>
        <w:t>Solution</w:t>
      </w:r>
      <w:r>
        <w:t xml:space="preserve">: </w:t>
      </w:r>
      <w:r w:rsidR="00393FF8">
        <w:tab/>
      </w:r>
      <w:r w:rsidR="00C37525">
        <w:t xml:space="preserve">The quadratic worst-case complexity of Quicksort (obtained in Section 2.4) is </w:t>
      </w:r>
      <w:r w:rsidR="00253192">
        <w:t xml:space="preserve">not often </w:t>
      </w:r>
      <w:r w:rsidR="00C37525">
        <w:t>a practical issue, be</w:t>
      </w:r>
      <w:r w:rsidR="00253192">
        <w:t>cause, even in applications where</w:t>
      </w:r>
      <w:r w:rsidR="00C37525">
        <w:t xml:space="preserve"> the array is already sorted (or almost sorted) in non-decreasing order, randomized Quicksort can be applied.</w:t>
      </w:r>
    </w:p>
    <w:p w:rsidR="005D463C" w:rsidRDefault="00393FF8" w:rsidP="00C37525">
      <w:pPr>
        <w:tabs>
          <w:tab w:val="left" w:pos="630"/>
          <w:tab w:val="left" w:pos="990"/>
          <w:tab w:val="left" w:pos="1170"/>
        </w:tabs>
        <w:autoSpaceDE w:val="0"/>
        <w:autoSpaceDN w:val="0"/>
        <w:adjustRightInd w:val="0"/>
        <w:spacing w:after="0"/>
      </w:pPr>
      <w:r>
        <w:tab/>
      </w:r>
      <w:r>
        <w:tab/>
      </w:r>
      <w:r w:rsidR="00C37525">
        <w:t xml:space="preserve">The only competition from </w:t>
      </w:r>
      <w:r w:rsidR="00C37525" w:rsidRPr="00C37525">
        <w:rPr>
          <w:rFonts w:ascii="Symbol" w:hAnsi="Symbol"/>
        </w:rPr>
        <w:t></w:t>
      </w:r>
      <w:r w:rsidR="00C37525">
        <w:t>(n</w:t>
      </w:r>
      <w:r w:rsidR="00C37525" w:rsidRPr="00C37525">
        <w:rPr>
          <w:rFonts w:asciiTheme="majorHAnsi" w:hAnsiTheme="majorHAnsi"/>
          <w:vertAlign w:val="superscript"/>
        </w:rPr>
        <w:t>2</w:t>
      </w:r>
      <w:r w:rsidR="00C37525" w:rsidRPr="00C37525">
        <w:rPr>
          <w:rFonts w:asciiTheme="majorHAnsi" w:hAnsiTheme="majorHAnsi"/>
        </w:rPr>
        <w:t>)</w:t>
      </w:r>
      <w:r w:rsidR="00C37525">
        <w:rPr>
          <w:rFonts w:asciiTheme="majorHAnsi" w:hAnsiTheme="majorHAnsi"/>
        </w:rPr>
        <w:t xml:space="preserve"> algorithms </w:t>
      </w:r>
      <w:r w:rsidR="001F5714">
        <w:t>could come</w:t>
      </w:r>
      <w:r w:rsidR="00C37525" w:rsidRPr="00C37525">
        <w:t xml:space="preserve"> in applications where</w:t>
      </w:r>
      <w:r w:rsidR="00C37525">
        <w:t xml:space="preserve"> the extra memory space</w:t>
      </w:r>
      <w:r w:rsidR="001F5714">
        <w:t xml:space="preserve"> is an issue, since those algor</w:t>
      </w:r>
      <w:r w:rsidR="00C37525">
        <w:t>i</w:t>
      </w:r>
      <w:r w:rsidR="001F5714">
        <w:t>t</w:t>
      </w:r>
      <w:r w:rsidR="00C37525">
        <w:t>hms (</w:t>
      </w:r>
      <w:r w:rsidR="001F5714">
        <w:t>e.g. insertion sort</w:t>
      </w:r>
      <w:r w:rsidR="00C37525">
        <w:t xml:space="preserve">) </w:t>
      </w:r>
      <w:r w:rsidR="001F5714">
        <w:t xml:space="preserve">are able to sort in place, whereas the best Quicksort still needs lg n extra locations on the stack. However, in order for lg n to be significant, n itself must be large, so </w:t>
      </w:r>
      <w:r w:rsidR="001F5714" w:rsidRPr="00C37525">
        <w:rPr>
          <w:rFonts w:ascii="Symbol" w:hAnsi="Symbol"/>
        </w:rPr>
        <w:t></w:t>
      </w:r>
      <w:r w:rsidR="001F5714">
        <w:t>(n</w:t>
      </w:r>
      <w:r w:rsidR="001F5714" w:rsidRPr="00C37525">
        <w:rPr>
          <w:rFonts w:asciiTheme="majorHAnsi" w:hAnsiTheme="majorHAnsi"/>
          <w:vertAlign w:val="superscript"/>
        </w:rPr>
        <w:t>2</w:t>
      </w:r>
      <w:r w:rsidR="001F5714" w:rsidRPr="001F5714">
        <w:t>) will make the running time prohibitive. Shellsort with a gap sequence</w:t>
      </w:r>
      <w:r w:rsidR="001F5714">
        <w:t xml:space="preserve"> that yields </w:t>
      </w:r>
      <w:r w:rsidR="001F5714" w:rsidRPr="00C37525">
        <w:rPr>
          <w:rFonts w:ascii="Symbol" w:hAnsi="Symbol"/>
        </w:rPr>
        <w:t></w:t>
      </w:r>
      <w:r w:rsidR="001F5714">
        <w:t>(n</w:t>
      </w:r>
      <w:r w:rsidR="001F5714">
        <w:rPr>
          <w:rFonts w:asciiTheme="majorHAnsi" w:hAnsiTheme="majorHAnsi"/>
          <w:vertAlign w:val="superscript"/>
        </w:rPr>
        <w:t>1.5</w:t>
      </w:r>
      <w:r w:rsidR="001F5714" w:rsidRPr="001F5714">
        <w:t>)</w:t>
      </w:r>
      <w:r w:rsidR="001F5714">
        <w:t xml:space="preserve"> is the only </w:t>
      </w:r>
      <w:r>
        <w:t>practical competition, for n up</w:t>
      </w:r>
      <w:r w:rsidR="001F5714">
        <w:t xml:space="preserve"> to </w:t>
      </w:r>
      <w:r w:rsidR="001F5714" w:rsidRPr="00B4024C">
        <w:sym w:font="Symbol" w:char="F0BB"/>
      </w:r>
      <w:r w:rsidR="00665939">
        <w:t xml:space="preserve"> 1</w:t>
      </w:r>
      <w:r w:rsidR="001F5714">
        <w:t>0,000 records.</w:t>
      </w:r>
    </w:p>
    <w:p w:rsidR="009408DD" w:rsidRDefault="001F5714" w:rsidP="00C37525">
      <w:pPr>
        <w:tabs>
          <w:tab w:val="left" w:pos="630"/>
          <w:tab w:val="left" w:pos="990"/>
          <w:tab w:val="left" w:pos="1170"/>
        </w:tabs>
        <w:autoSpaceDE w:val="0"/>
        <w:autoSpaceDN w:val="0"/>
        <w:adjustRightInd w:val="0"/>
        <w:spacing w:after="0"/>
      </w:pPr>
      <w:r>
        <w:tab/>
      </w:r>
      <w:r w:rsidR="00393FF8">
        <w:tab/>
      </w:r>
      <w:r>
        <w:t>When comparing Qu</w:t>
      </w:r>
      <w:r w:rsidR="007E460E">
        <w:t>icksort with Mergesort, one</w:t>
      </w:r>
      <w:r>
        <w:t xml:space="preserve"> significant di</w:t>
      </w:r>
      <w:r w:rsidR="007E460E">
        <w:t>fference in performance comes f</w:t>
      </w:r>
      <w:r>
        <w:t>r</w:t>
      </w:r>
      <w:r w:rsidR="007E460E">
        <w:t>o</w:t>
      </w:r>
      <w:r>
        <w:t>m the extra memory space:</w:t>
      </w:r>
    </w:p>
    <w:p w:rsidR="009408DD" w:rsidRDefault="009408DD" w:rsidP="009408DD">
      <w:pPr>
        <w:pStyle w:val="ListParagraph"/>
        <w:numPr>
          <w:ilvl w:val="0"/>
          <w:numId w:val="5"/>
        </w:numPr>
        <w:tabs>
          <w:tab w:val="left" w:pos="630"/>
          <w:tab w:val="left" w:pos="990"/>
          <w:tab w:val="left" w:pos="1170"/>
        </w:tabs>
        <w:autoSpaceDE w:val="0"/>
        <w:autoSpaceDN w:val="0"/>
        <w:adjustRightInd w:val="0"/>
        <w:spacing w:after="0"/>
      </w:pPr>
      <w:r>
        <w:t>T</w:t>
      </w:r>
      <w:r w:rsidR="007E460E">
        <w:t>he best Quicksort</w:t>
      </w:r>
      <w:r w:rsidR="001F5714">
        <w:t xml:space="preserve"> needs only lg n extra records, </w:t>
      </w:r>
      <w:r w:rsidR="007E460E">
        <w:t>wher</w:t>
      </w:r>
      <w:r>
        <w:t>eas the best Mergesort needs n.</w:t>
      </w:r>
    </w:p>
    <w:p w:rsidR="009408DD" w:rsidRDefault="007E460E" w:rsidP="009408DD">
      <w:pPr>
        <w:pStyle w:val="ListParagraph"/>
        <w:numPr>
          <w:ilvl w:val="0"/>
          <w:numId w:val="5"/>
        </w:numPr>
        <w:tabs>
          <w:tab w:val="left" w:pos="630"/>
          <w:tab w:val="left" w:pos="990"/>
          <w:tab w:val="left" w:pos="1170"/>
        </w:tabs>
        <w:autoSpaceDE w:val="0"/>
        <w:autoSpaceDN w:val="0"/>
        <w:adjustRightInd w:val="0"/>
        <w:spacing w:after="0"/>
      </w:pPr>
      <w:r>
        <w:t xml:space="preserve">True, if the records are large, Mergesort can be implemented with a linked list version, which is in-place, but it is more complex to code and still has overhead for the links. </w:t>
      </w:r>
      <w:r w:rsidR="009408DD">
        <w:t>However, if the data to be sorted is already</w:t>
      </w:r>
      <w:r w:rsidR="00725AC2">
        <w:t xml:space="preserve"> stored as</w:t>
      </w:r>
      <w:r w:rsidR="009408DD">
        <w:t xml:space="preserve"> a linked-list, Mergesort becomes more promising.</w:t>
      </w:r>
    </w:p>
    <w:p w:rsidR="001F5714" w:rsidRPr="001F5714" w:rsidRDefault="007E460E" w:rsidP="009408DD">
      <w:pPr>
        <w:pStyle w:val="ListParagraph"/>
        <w:numPr>
          <w:ilvl w:val="0"/>
          <w:numId w:val="4"/>
        </w:numPr>
        <w:tabs>
          <w:tab w:val="left" w:pos="630"/>
          <w:tab w:val="left" w:pos="990"/>
          <w:tab w:val="left" w:pos="1170"/>
        </w:tabs>
        <w:autoSpaceDE w:val="0"/>
        <w:autoSpaceDN w:val="0"/>
        <w:adjustRightInd w:val="0"/>
        <w:spacing w:after="0"/>
      </w:pPr>
      <w:r>
        <w:t>Mergeso</w:t>
      </w:r>
      <w:r w:rsidR="009408DD">
        <w:t>rt</w:t>
      </w:r>
      <w:r>
        <w:t xml:space="preserve"> is better when </w:t>
      </w:r>
      <w:r w:rsidR="009408DD">
        <w:t>access</w:t>
      </w:r>
      <w:r>
        <w:t xml:space="preserve"> to the individual records is</w:t>
      </w:r>
      <w:r w:rsidR="009408DD">
        <w:t xml:space="preserve"> slow, which happens when the array is too large for RAM, and therefore stored in external memory (HDD, tape); for this case, so-called “external sorting” algorithms exist base on Mergesort. Quicksort is not as easily applicable to external sorting, because the final position of the pivot is not easy to determine before partitioning.</w:t>
      </w:r>
      <w:r w:rsidR="00725AC2">
        <w:t xml:space="preserve"> There seems to be a loose consensus that Quicksort is better for RAM-based sorting, whereas Mergesort is better for external sorting.</w:t>
      </w:r>
    </w:p>
    <w:p w:rsidR="005D463C" w:rsidRDefault="005D463C" w:rsidP="00CB647F">
      <w:pPr>
        <w:tabs>
          <w:tab w:val="left" w:pos="630"/>
          <w:tab w:val="left" w:pos="990"/>
          <w:tab w:val="left" w:pos="1170"/>
        </w:tabs>
        <w:autoSpaceDE w:val="0"/>
        <w:autoSpaceDN w:val="0"/>
        <w:adjustRightInd w:val="0"/>
        <w:spacing w:after="0"/>
        <w:ind w:left="360" w:hanging="360"/>
        <w:rPr>
          <w:rFonts w:cs="Times New Roman"/>
        </w:rPr>
      </w:pPr>
    </w:p>
    <w:p w:rsidR="00EA7FB2" w:rsidRDefault="00EA7FB2" w:rsidP="00EA7FB2">
      <w:pPr>
        <w:tabs>
          <w:tab w:val="left" w:pos="630"/>
          <w:tab w:val="left" w:pos="990"/>
          <w:tab w:val="left" w:pos="1170"/>
        </w:tabs>
        <w:autoSpaceDE w:val="0"/>
        <w:autoSpaceDN w:val="0"/>
        <w:adjustRightInd w:val="0"/>
        <w:spacing w:after="0"/>
        <w:ind w:left="360" w:hanging="360"/>
        <w:rPr>
          <w:rFonts w:cs="Times New Roman"/>
        </w:rPr>
      </w:pPr>
      <w:r>
        <w:rPr>
          <w:rFonts w:cs="Times New Roman"/>
        </w:rPr>
        <w:t>Real-life examples of Quicksort being the “best” implementation:</w:t>
      </w:r>
    </w:p>
    <w:p w:rsidR="00EA7FB2" w:rsidRDefault="00C72AC4" w:rsidP="00EA7FB2">
      <w:pPr>
        <w:pStyle w:val="ListParagraph"/>
        <w:numPr>
          <w:ilvl w:val="0"/>
          <w:numId w:val="4"/>
        </w:numPr>
        <w:tabs>
          <w:tab w:val="left" w:pos="630"/>
          <w:tab w:val="left" w:pos="990"/>
          <w:tab w:val="left" w:pos="1170"/>
        </w:tabs>
        <w:autoSpaceDE w:val="0"/>
        <w:autoSpaceDN w:val="0"/>
        <w:adjustRightInd w:val="0"/>
        <w:spacing w:after="0"/>
        <w:rPr>
          <w:rFonts w:cs="Times New Roman"/>
        </w:rPr>
      </w:pPr>
      <w:r>
        <w:rPr>
          <w:rFonts w:cs="Times New Roman"/>
        </w:rPr>
        <w:t>T</w:t>
      </w:r>
      <w:r w:rsidR="00EA7FB2">
        <w:rPr>
          <w:rFonts w:cs="Times New Roman"/>
        </w:rPr>
        <w:t xml:space="preserve">he </w:t>
      </w:r>
      <w:r w:rsidR="00EA7FB2" w:rsidRPr="006F7B11">
        <w:rPr>
          <w:rFonts w:cs="Times New Roman"/>
          <w:i/>
        </w:rPr>
        <w:t>qsort</w:t>
      </w:r>
      <w:r w:rsidR="00EA7FB2">
        <w:rPr>
          <w:rFonts w:cs="Times New Roman"/>
        </w:rPr>
        <w:t xml:space="preserve"> library function for the C</w:t>
      </w:r>
      <w:r w:rsidR="006F7B11">
        <w:rPr>
          <w:rFonts w:cs="Times New Roman"/>
        </w:rPr>
        <w:t>/C++</w:t>
      </w:r>
      <w:r w:rsidR="00EA7FB2">
        <w:rPr>
          <w:rFonts w:cs="Times New Roman"/>
        </w:rPr>
        <w:t xml:space="preserve"> language</w:t>
      </w:r>
      <w:r>
        <w:rPr>
          <w:rFonts w:cs="Times New Roman"/>
        </w:rPr>
        <w:t xml:space="preserve"> was initially based on Quicksort</w:t>
      </w:r>
      <w:r w:rsidR="00EA7FB2">
        <w:rPr>
          <w:rFonts w:cs="Times New Roman"/>
        </w:rPr>
        <w:t xml:space="preserve"> (th</w:t>
      </w:r>
      <w:r>
        <w:rPr>
          <w:rFonts w:cs="Times New Roman"/>
        </w:rPr>
        <w:t xml:space="preserve">e Berkeley 1983 implementation), although </w:t>
      </w:r>
      <w:r w:rsidR="006F7B11">
        <w:rPr>
          <w:rFonts w:cs="Times New Roman"/>
        </w:rPr>
        <w:t>the standards do not mandate i</w:t>
      </w:r>
      <w:r w:rsidR="00D02573">
        <w:rPr>
          <w:rFonts w:cs="Times New Roman"/>
        </w:rPr>
        <w:t>t. Most of today’s implementations still use it, with various improvements. One notable exception is the GNU library qso</w:t>
      </w:r>
      <w:r w:rsidR="00117943">
        <w:rPr>
          <w:rFonts w:cs="Times New Roman"/>
        </w:rPr>
        <w:t>rt, which is based on Mergesort instead.</w:t>
      </w:r>
    </w:p>
    <w:p w:rsidR="006F7B11" w:rsidRPr="006F7B11" w:rsidRDefault="006F7B11" w:rsidP="006F7B11">
      <w:pPr>
        <w:pStyle w:val="ListParagraph"/>
        <w:numPr>
          <w:ilvl w:val="0"/>
          <w:numId w:val="4"/>
        </w:numPr>
        <w:tabs>
          <w:tab w:val="left" w:pos="630"/>
          <w:tab w:val="left" w:pos="990"/>
          <w:tab w:val="left" w:pos="1170"/>
        </w:tabs>
        <w:autoSpaceDE w:val="0"/>
        <w:autoSpaceDN w:val="0"/>
        <w:adjustRightInd w:val="0"/>
        <w:spacing w:after="0"/>
        <w:rPr>
          <w:rFonts w:cs="Times New Roman"/>
        </w:rPr>
      </w:pPr>
      <w:r w:rsidRPr="006F7B11">
        <w:rPr>
          <w:rFonts w:cs="Times New Roman"/>
        </w:rPr>
        <w:t>Parallel version of Quicksort on a cache-coherent shared</w:t>
      </w:r>
      <w:r>
        <w:rPr>
          <w:rFonts w:cs="Times New Roman"/>
        </w:rPr>
        <w:t xml:space="preserve"> </w:t>
      </w:r>
      <w:r w:rsidRPr="006F7B11">
        <w:rPr>
          <w:rFonts w:cs="Times New Roman"/>
        </w:rPr>
        <w:t>address space</w:t>
      </w:r>
      <w:r>
        <w:rPr>
          <w:rFonts w:cs="Times New Roman"/>
        </w:rPr>
        <w:t xml:space="preserve"> </w:t>
      </w:r>
      <w:r w:rsidRPr="006F7B11">
        <w:rPr>
          <w:rFonts w:cs="Times New Roman"/>
        </w:rPr>
        <w:t>multiprocessor</w:t>
      </w:r>
      <w:r>
        <w:rPr>
          <w:rFonts w:cs="Times New Roman"/>
        </w:rPr>
        <w:t xml:space="preserve"> outperforms best previous algorithm</w:t>
      </w:r>
      <w:r w:rsidRPr="006F7B11">
        <w:rPr>
          <w:rFonts w:cs="Times New Roman"/>
        </w:rPr>
        <w:t>:</w:t>
      </w:r>
      <w:r>
        <w:rPr>
          <w:rFonts w:cs="Times New Roman"/>
        </w:rPr>
        <w:t xml:space="preserve"> </w:t>
      </w:r>
      <w:r w:rsidRPr="006F7B11">
        <w:rPr>
          <w:rFonts w:cs="Times New Roman"/>
        </w:rPr>
        <w:t>P. Tsigas, Y. Zhang, “A Simple, Fast Parallel Implementation of Quicksort and its Performance Evaluation on SUN Enterprise 10000”,  Parallel, Distributed and Network-Based Processing, 2003. Proceedings of the Eleventh Euromicro Conference on, 2003, pp. 372 –381.</w:t>
      </w:r>
    </w:p>
    <w:p w:rsidR="00EA7FB2" w:rsidRDefault="00CB647F" w:rsidP="00EA7FB2">
      <w:pPr>
        <w:pStyle w:val="ListParagraph"/>
        <w:numPr>
          <w:ilvl w:val="0"/>
          <w:numId w:val="4"/>
        </w:numPr>
        <w:tabs>
          <w:tab w:val="left" w:pos="630"/>
          <w:tab w:val="left" w:pos="990"/>
          <w:tab w:val="left" w:pos="1170"/>
        </w:tabs>
        <w:autoSpaceDE w:val="0"/>
        <w:autoSpaceDN w:val="0"/>
        <w:adjustRightInd w:val="0"/>
        <w:spacing w:after="0"/>
        <w:rPr>
          <w:rFonts w:cs="Times New Roman"/>
        </w:rPr>
      </w:pPr>
      <w:r w:rsidRPr="00EA7FB2">
        <w:rPr>
          <w:rFonts w:cs="Times New Roman"/>
        </w:rPr>
        <w:t xml:space="preserve">Parallel </w:t>
      </w:r>
      <w:r w:rsidR="005D463C" w:rsidRPr="00EA7FB2">
        <w:rPr>
          <w:rFonts w:cs="Times New Roman"/>
        </w:rPr>
        <w:t>multi-core graphics processors</w:t>
      </w:r>
      <w:r w:rsidR="00EA7FB2" w:rsidRPr="00EA7FB2">
        <w:rPr>
          <w:rFonts w:cs="Times New Roman"/>
        </w:rPr>
        <w:t xml:space="preserve"> (GPU): </w:t>
      </w:r>
      <w:r w:rsidR="00A20216">
        <w:rPr>
          <w:rFonts w:cs="Times New Roman"/>
        </w:rPr>
        <w:t xml:space="preserve">D. </w:t>
      </w:r>
      <w:r w:rsidR="00EA7FB2" w:rsidRPr="00EA7FB2">
        <w:rPr>
          <w:rFonts w:cs="Times New Roman"/>
        </w:rPr>
        <w:t xml:space="preserve">Cederman, </w:t>
      </w:r>
      <w:r w:rsidR="00A20216">
        <w:rPr>
          <w:rFonts w:cs="Times New Roman"/>
        </w:rPr>
        <w:t xml:space="preserve"> P. </w:t>
      </w:r>
      <w:r w:rsidR="00EA7FB2" w:rsidRPr="00EA7FB2">
        <w:rPr>
          <w:rFonts w:cs="Times New Roman"/>
        </w:rPr>
        <w:t>Tsigasy, “A Practical Quicksort Algorithm”, Technical Report no. 2008-01, Goteborg University.</w:t>
      </w:r>
    </w:p>
    <w:p w:rsidR="005D463C" w:rsidRDefault="00EA7FB2" w:rsidP="000C3C3C">
      <w:pPr>
        <w:spacing w:after="120"/>
      </w:pPr>
      <w:r>
        <w:rPr>
          <w:b/>
        </w:rPr>
        <w:br w:type="page"/>
      </w:r>
      <w:r w:rsidR="00767E69" w:rsidRPr="00AA376A">
        <w:rPr>
          <w:b/>
        </w:rPr>
        <w:lastRenderedPageBreak/>
        <w:t>25)</w:t>
      </w:r>
      <w:r w:rsidR="00767E69" w:rsidRPr="00AA376A">
        <w:t xml:space="preserve"> </w:t>
      </w:r>
      <w:r w:rsidR="000C3C3C">
        <w:t>Another way to sort a list by exchanging out-of-order keys is called Bubble Sort. Bubble Sort scans adjacent pairs of records and exchanges those found to have out-of-order keys. After the first time through the list, the record with the largest key (or the smallest key) is moved to its proper position. This process is done repeatedly on the remaining, unsorted part of the list until the list is completely sorted. Write the Bubble Sort algorithm. Analyze your algorithm, and show the results using order notation. Compare the performance of the Bubble Sort algorithm to those of Insertion Sort, Exchange Sort, and Selection Sort.</w:t>
      </w:r>
    </w:p>
    <w:p w:rsidR="005D463C" w:rsidRDefault="005D463C" w:rsidP="00952DDD">
      <w:pPr>
        <w:spacing w:after="120"/>
      </w:pPr>
    </w:p>
    <w:p w:rsidR="005D463C" w:rsidRDefault="005D463C" w:rsidP="00952DDD">
      <w:pPr>
        <w:spacing w:after="120"/>
      </w:pPr>
      <w:r>
        <w:rPr>
          <w:u w:val="single"/>
        </w:rPr>
        <w:t>Solution</w:t>
      </w:r>
      <w:r>
        <w:t xml:space="preserve">: </w:t>
      </w:r>
    </w:p>
    <w:p w:rsidR="00767E69" w:rsidRPr="00AA376A" w:rsidRDefault="00767E69" w:rsidP="005D463C">
      <w:pPr>
        <w:spacing w:after="120"/>
        <w:ind w:firstLine="720"/>
      </w:pPr>
      <w:r w:rsidRPr="00AA376A">
        <w:t>void bubbleSort(int n, keytype&amp; S</w:t>
      </w:r>
      <w:r w:rsidR="00952DDD" w:rsidRPr="00AA376A">
        <w:t>[]</w:t>
      </w:r>
      <w:r w:rsidRPr="00AA376A">
        <w:t>) {</w:t>
      </w:r>
    </w:p>
    <w:p w:rsidR="00767E69" w:rsidRPr="00AA376A" w:rsidRDefault="00767E69" w:rsidP="00952DDD">
      <w:pPr>
        <w:spacing w:after="120"/>
      </w:pPr>
      <w:r w:rsidRPr="00AA376A">
        <w:tab/>
        <w:t>index i,j;</w:t>
      </w:r>
    </w:p>
    <w:p w:rsidR="00767E69" w:rsidRPr="00AA376A" w:rsidRDefault="00767E69" w:rsidP="00952DDD">
      <w:pPr>
        <w:spacing w:after="120"/>
        <w:ind w:left="450"/>
      </w:pPr>
      <w:r w:rsidRPr="00AA376A">
        <w:tab/>
        <w:t>for(i=n; i&gt;0; i--) {</w:t>
      </w:r>
    </w:p>
    <w:p w:rsidR="00952DDD" w:rsidRPr="00AA376A" w:rsidRDefault="00767E69" w:rsidP="00952DDD">
      <w:pPr>
        <w:spacing w:after="120"/>
        <w:ind w:left="450"/>
      </w:pPr>
      <w:r w:rsidRPr="00AA376A">
        <w:tab/>
      </w:r>
      <w:r w:rsidRPr="00AA376A">
        <w:tab/>
      </w:r>
      <w:r w:rsidR="00952DDD" w:rsidRPr="00AA376A">
        <w:t>for(j=1; j&lt;=n; j++) {</w:t>
      </w:r>
    </w:p>
    <w:p w:rsidR="00952DDD" w:rsidRPr="00AA376A" w:rsidRDefault="00952DDD" w:rsidP="00952DDD">
      <w:pPr>
        <w:spacing w:after="120"/>
        <w:ind w:left="450"/>
      </w:pPr>
      <w:r w:rsidRPr="00AA376A">
        <w:tab/>
      </w:r>
      <w:r w:rsidRPr="00AA376A">
        <w:tab/>
      </w:r>
      <w:r w:rsidRPr="00AA376A">
        <w:tab/>
        <w:t>if(S[j] &gt; S[j+1]) {</w:t>
      </w:r>
    </w:p>
    <w:p w:rsidR="00952DDD" w:rsidRPr="00AA376A" w:rsidRDefault="00952DDD" w:rsidP="00952DDD">
      <w:pPr>
        <w:spacing w:after="120"/>
        <w:ind w:left="450"/>
      </w:pPr>
      <w:r w:rsidRPr="00AA376A">
        <w:tab/>
      </w:r>
      <w:r w:rsidRPr="00AA376A">
        <w:tab/>
      </w:r>
      <w:r w:rsidRPr="00AA376A">
        <w:tab/>
      </w:r>
      <w:r w:rsidRPr="00AA376A">
        <w:tab/>
        <w:t>keytype temp = S[j];</w:t>
      </w:r>
    </w:p>
    <w:p w:rsidR="00952DDD" w:rsidRPr="00AA376A" w:rsidRDefault="00952DDD" w:rsidP="00952DDD">
      <w:pPr>
        <w:spacing w:after="120"/>
        <w:ind w:left="450"/>
      </w:pPr>
      <w:r w:rsidRPr="00AA376A">
        <w:tab/>
      </w:r>
      <w:r w:rsidRPr="00AA376A">
        <w:tab/>
      </w:r>
      <w:r w:rsidRPr="00AA376A">
        <w:tab/>
      </w:r>
      <w:r w:rsidRPr="00AA376A">
        <w:tab/>
        <w:t>S[j] = S[j+1];</w:t>
      </w:r>
    </w:p>
    <w:p w:rsidR="00952DDD" w:rsidRPr="00AA376A" w:rsidRDefault="00952DDD" w:rsidP="00952DDD">
      <w:pPr>
        <w:spacing w:after="120"/>
        <w:ind w:left="450"/>
      </w:pPr>
      <w:r w:rsidRPr="00AA376A">
        <w:tab/>
      </w:r>
      <w:r w:rsidRPr="00AA376A">
        <w:tab/>
      </w:r>
      <w:r w:rsidRPr="00AA376A">
        <w:tab/>
      </w:r>
      <w:r w:rsidRPr="00AA376A">
        <w:tab/>
        <w:t>S[j+1] = temp;</w:t>
      </w:r>
    </w:p>
    <w:p w:rsidR="00952DDD" w:rsidRPr="00AA376A" w:rsidRDefault="00952DDD" w:rsidP="00952DDD">
      <w:pPr>
        <w:spacing w:after="120"/>
        <w:ind w:left="450"/>
      </w:pPr>
      <w:r w:rsidRPr="00AA376A">
        <w:tab/>
      </w:r>
      <w:r w:rsidRPr="00AA376A">
        <w:tab/>
      </w:r>
      <w:r w:rsidRPr="00AA376A">
        <w:tab/>
        <w:t>}</w:t>
      </w:r>
    </w:p>
    <w:p w:rsidR="00767E69" w:rsidRPr="00AA376A" w:rsidRDefault="00952DDD" w:rsidP="00952DDD">
      <w:pPr>
        <w:spacing w:after="120"/>
        <w:ind w:left="1170" w:firstLine="270"/>
      </w:pPr>
      <w:r w:rsidRPr="00AA376A">
        <w:t>}</w:t>
      </w:r>
    </w:p>
    <w:p w:rsidR="00767E69" w:rsidRPr="00AA376A" w:rsidRDefault="00767E69" w:rsidP="00952DDD">
      <w:pPr>
        <w:spacing w:after="120"/>
        <w:ind w:left="450" w:firstLine="270"/>
      </w:pPr>
      <w:r w:rsidRPr="00AA376A">
        <w:t>}</w:t>
      </w:r>
    </w:p>
    <w:p w:rsidR="00767E69" w:rsidRPr="00AA376A" w:rsidRDefault="00767E69" w:rsidP="00952DDD">
      <w:pPr>
        <w:spacing w:after="120"/>
        <w:ind w:left="450"/>
      </w:pPr>
      <w:r w:rsidRPr="00AA376A">
        <w:t>}</w:t>
      </w:r>
    </w:p>
    <w:p w:rsidR="00767E69" w:rsidRPr="00AA376A" w:rsidRDefault="00767E69" w:rsidP="00767E69">
      <w:pPr>
        <w:ind w:left="450"/>
      </w:pPr>
      <w:r w:rsidRPr="00AA376A">
        <w:t xml:space="preserve">The first iteration performs n-1 comparisons, and each subsequent iteration performs one less comparison than the previous. The total number of comparisons is thus given by the sum of the integers from 1 to n-1, which is equal to n(n-1)/2. The complexity is thus </w:t>
      </w:r>
      <w:r w:rsidRPr="00AA376A">
        <w:sym w:font="Symbol" w:char="F051"/>
      </w:r>
      <w:r w:rsidRPr="00AA376A">
        <w:t>(n</w:t>
      </w:r>
      <w:r w:rsidRPr="00AA376A">
        <w:rPr>
          <w:vertAlign w:val="superscript"/>
        </w:rPr>
        <w:t>2</w:t>
      </w:r>
      <w:r w:rsidRPr="00AA376A">
        <w:t xml:space="preserve">). The number of comparisons is always the same </w:t>
      </w:r>
      <w:r w:rsidR="00952DDD" w:rsidRPr="00AA376A">
        <w:t>regardless of the input.</w:t>
      </w:r>
    </w:p>
    <w:p w:rsidR="00B42E06" w:rsidRDefault="00B42E06" w:rsidP="00767E69"/>
    <w:p w:rsidR="003A4D77" w:rsidRDefault="003A4D77" w:rsidP="00767E69"/>
    <w:p w:rsidR="003A4D77" w:rsidRDefault="003A4D77" w:rsidP="003A4D77">
      <w:pPr>
        <w:rPr>
          <w:b/>
        </w:rPr>
      </w:pPr>
      <w:r>
        <w:rPr>
          <w:b/>
        </w:rPr>
        <w:t>Section 7.6</w:t>
      </w:r>
    </w:p>
    <w:p w:rsidR="003A4D77" w:rsidRPr="00AA376A" w:rsidRDefault="003A4D77" w:rsidP="00767E69"/>
    <w:p w:rsidR="00930F44" w:rsidRDefault="00B42E06" w:rsidP="00930F44">
      <w:r w:rsidRPr="00AA376A">
        <w:rPr>
          <w:b/>
        </w:rPr>
        <w:t>26)</w:t>
      </w:r>
      <w:r w:rsidRPr="00AA376A">
        <w:t xml:space="preserve"> </w:t>
      </w:r>
      <w:r w:rsidR="00930F44">
        <w:t>Write an algorithm that checks if an essentially complete binary tree is a</w:t>
      </w:r>
    </w:p>
    <w:p w:rsidR="005D463C" w:rsidRDefault="00930F44" w:rsidP="00930F44">
      <w:r>
        <w:t>heap. Analyze your algorithm and show the results using order notation.</w:t>
      </w:r>
    </w:p>
    <w:p w:rsidR="005D463C" w:rsidRDefault="005D463C" w:rsidP="00B42E06"/>
    <w:p w:rsidR="005D463C" w:rsidRDefault="005D463C" w:rsidP="00B42E06">
      <w:r>
        <w:rPr>
          <w:u w:val="single"/>
        </w:rPr>
        <w:t>Solution</w:t>
      </w:r>
      <w:r>
        <w:t xml:space="preserve">: </w:t>
      </w:r>
    </w:p>
    <w:p w:rsidR="00B42E06" w:rsidRPr="00AA376A" w:rsidRDefault="00B42E06" w:rsidP="005D463C">
      <w:pPr>
        <w:ind w:firstLine="720"/>
      </w:pPr>
      <w:r w:rsidRPr="00AA376A">
        <w:t>boolean isHeap(node n) {</w:t>
      </w:r>
    </w:p>
    <w:p w:rsidR="000F0995" w:rsidRPr="00AA376A" w:rsidRDefault="00B42E06" w:rsidP="00B42E06">
      <w:r w:rsidRPr="00AA376A">
        <w:lastRenderedPageBreak/>
        <w:tab/>
        <w:t>if(n.left==null &amp;&amp; n.right==null) return true;</w:t>
      </w:r>
    </w:p>
    <w:p w:rsidR="000F0995" w:rsidRPr="00AA376A" w:rsidRDefault="000F0995" w:rsidP="000F0995">
      <w:pPr>
        <w:ind w:firstLine="720"/>
      </w:pPr>
      <w:r w:rsidRPr="00AA376A">
        <w:t>if(n.right==null) {</w:t>
      </w:r>
    </w:p>
    <w:p w:rsidR="000F0995" w:rsidRPr="00AA376A" w:rsidRDefault="000F0995" w:rsidP="000F0995">
      <w:pPr>
        <w:ind w:firstLine="720"/>
      </w:pPr>
      <w:r w:rsidRPr="00AA376A">
        <w:tab/>
        <w:t>if(n.left &gt; n) return false;</w:t>
      </w:r>
    </w:p>
    <w:p w:rsidR="000F0995" w:rsidRPr="00AA376A" w:rsidRDefault="000F0995" w:rsidP="000F0995">
      <w:pPr>
        <w:ind w:firstLine="720"/>
      </w:pPr>
      <w:r w:rsidRPr="00AA376A">
        <w:tab/>
        <w:t>return true;</w:t>
      </w:r>
    </w:p>
    <w:p w:rsidR="000F0995" w:rsidRPr="00AA376A" w:rsidRDefault="000F0995" w:rsidP="000F0995">
      <w:pPr>
        <w:ind w:firstLine="720"/>
      </w:pPr>
      <w:r w:rsidRPr="00AA376A">
        <w:t>}</w:t>
      </w:r>
    </w:p>
    <w:p w:rsidR="00B42E06" w:rsidRPr="00AA376A" w:rsidRDefault="000F0995" w:rsidP="000F0995">
      <w:pPr>
        <w:ind w:firstLine="720"/>
      </w:pPr>
      <w:r w:rsidRPr="00AA376A">
        <w:t>if</w:t>
      </w:r>
      <w:r w:rsidR="00B42E06" w:rsidRPr="00AA376A">
        <w:t>(n.left &gt; n || n.right &lt; n) return false;</w:t>
      </w:r>
    </w:p>
    <w:p w:rsidR="00B42E06" w:rsidRPr="00AA376A" w:rsidRDefault="00B42E06" w:rsidP="00B42E06">
      <w:pPr>
        <w:ind w:left="450"/>
      </w:pPr>
      <w:r w:rsidRPr="00AA376A">
        <w:tab/>
        <w:t>return isHeap(n.left) &amp;&amp; isHeap(n.right);</w:t>
      </w:r>
    </w:p>
    <w:p w:rsidR="00B42E06" w:rsidRPr="00AA376A" w:rsidRDefault="00B42E06" w:rsidP="00B42E06">
      <w:pPr>
        <w:ind w:left="450"/>
      </w:pPr>
      <w:r w:rsidRPr="00AA376A">
        <w:t>}</w:t>
      </w:r>
    </w:p>
    <w:p w:rsidR="000F0995" w:rsidRPr="00AA376A" w:rsidRDefault="00B42E06" w:rsidP="00786DC8">
      <w:pPr>
        <w:ind w:firstLine="450"/>
      </w:pPr>
      <w:r w:rsidRPr="00AA376A">
        <w:t xml:space="preserve">Initial call uses root of tree as input parameter. </w:t>
      </w:r>
      <w:r w:rsidR="000F0995" w:rsidRPr="00AA376A">
        <w:t>Assumes nodes have member variables left, right, and key, representing the left and right children of the node and its associated key, respectively. The left and right variables of a node may be null, indicating that the node has no such child. Note that a node in an essentially complete binary tree cannot have a null left child unless the right child is also null.</w:t>
      </w:r>
    </w:p>
    <w:p w:rsidR="00B42E06" w:rsidRPr="00AA376A" w:rsidRDefault="000F0995" w:rsidP="00786DC8">
      <w:pPr>
        <w:ind w:firstLine="450"/>
      </w:pPr>
      <w:r w:rsidRPr="00AA376A">
        <w:t xml:space="preserve"> </w:t>
      </w:r>
      <w:r w:rsidR="00B42E06" w:rsidRPr="00AA376A">
        <w:t>This algorithm performs a pre-order traversal of the tree, in which each node is visited exactly once. Thus, the time complexity is O(n), where n is the number of nodes in the tree.</w:t>
      </w:r>
    </w:p>
    <w:p w:rsidR="007B6731" w:rsidRPr="00AA376A" w:rsidRDefault="007B6731" w:rsidP="00786DC8">
      <w:pPr>
        <w:ind w:firstLine="450"/>
      </w:pPr>
    </w:p>
    <w:p w:rsidR="00930F44" w:rsidRDefault="00930F44" w:rsidP="00930F44">
      <w:pPr>
        <w:rPr>
          <w:b/>
        </w:rPr>
      </w:pPr>
    </w:p>
    <w:p w:rsidR="00C43D7A" w:rsidRPr="00930F44" w:rsidRDefault="00C43D7A" w:rsidP="00930F44">
      <w:r w:rsidRPr="00AA376A">
        <w:rPr>
          <w:b/>
        </w:rPr>
        <w:t xml:space="preserve">27) </w:t>
      </w:r>
      <w:r w:rsidR="00930F44" w:rsidRPr="00930F44">
        <w:t>Show that there are 2</w:t>
      </w:r>
      <w:r w:rsidR="00930F44" w:rsidRPr="00930F44">
        <w:rPr>
          <w:vertAlign w:val="superscript"/>
        </w:rPr>
        <w:t>j</w:t>
      </w:r>
      <w:r w:rsidR="00930F44" w:rsidRPr="00930F44">
        <w:t xml:space="preserve"> nodes with depth j for j &lt; d in a heap having n (a</w:t>
      </w:r>
      <w:r w:rsidR="00930F44">
        <w:t xml:space="preserve"> </w:t>
      </w:r>
      <w:r w:rsidR="00930F44" w:rsidRPr="00930F44">
        <w:t>power of 2) nodes. Here d is the depth of the heap.</w:t>
      </w:r>
    </w:p>
    <w:p w:rsidR="00CF6D5B" w:rsidRDefault="00CF6D5B" w:rsidP="00E7586E">
      <w:r>
        <w:rPr>
          <w:u w:val="single"/>
        </w:rPr>
        <w:t>Solution</w:t>
      </w:r>
      <w:r>
        <w:t>:</w:t>
      </w:r>
      <w:r w:rsidR="00992F11">
        <w:t xml:space="preserve"> Induction on the depth d:</w:t>
      </w:r>
    </w:p>
    <w:p w:rsidR="00992F11" w:rsidRDefault="00992F11" w:rsidP="00E7586E">
      <w:r>
        <w:t>Base case: When d = 1, we only have j=0: 2</w:t>
      </w:r>
      <w:r>
        <w:rPr>
          <w:vertAlign w:val="superscript"/>
        </w:rPr>
        <w:t>0</w:t>
      </w:r>
      <w:r>
        <w:t xml:space="preserve"> = 1, and, indeed, there is only one node – the root – on level 0.</w:t>
      </w:r>
    </w:p>
    <w:p w:rsidR="00992F11" w:rsidRPr="002A2DB1" w:rsidRDefault="001C3551" w:rsidP="00E7586E">
      <w:r w:rsidRPr="00AA376A">
        <w:rPr>
          <w:rFonts w:cs="Times New Roman"/>
          <w:noProof/>
        </w:rPr>
        <w:drawing>
          <wp:anchor distT="0" distB="0" distL="114300" distR="114300" simplePos="0" relativeHeight="251660288" behindDoc="0" locked="0" layoutInCell="1" allowOverlap="1" wp14:anchorId="79158AF7" wp14:editId="4A812855">
            <wp:simplePos x="0" y="0"/>
            <wp:positionH relativeFrom="column">
              <wp:posOffset>3656965</wp:posOffset>
            </wp:positionH>
            <wp:positionV relativeFrom="paragraph">
              <wp:posOffset>960755</wp:posOffset>
            </wp:positionV>
            <wp:extent cx="1923415" cy="1374775"/>
            <wp:effectExtent l="0" t="0" r="0" b="0"/>
            <wp:wrapSquare wrapText="bothSides"/>
            <wp:docPr id="9" name="Picture 9" descr="\\172.16.2.26\Art\OUTPUT\JB LEARNING\NEAPOLITAN_COMPLETE_SOUTIONS\JPEG (Ch07)\f07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72.16.2.26\Art\OUTPUT\JB LEARNING\NEAPOLITAN_COMPLETE_SOUTIONS\JPEG (Ch07)\f07_06.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23415" cy="1374775"/>
                    </a:xfrm>
                    <a:prstGeom prst="rect">
                      <a:avLst/>
                    </a:prstGeom>
                    <a:noFill/>
                    <a:ln>
                      <a:noFill/>
                    </a:ln>
                  </pic:spPr>
                </pic:pic>
              </a:graphicData>
            </a:graphic>
            <wp14:sizeRelH relativeFrom="page">
              <wp14:pctWidth>0</wp14:pctWidth>
            </wp14:sizeRelH>
            <wp14:sizeRelV relativeFrom="page">
              <wp14:pctHeight>0</wp14:pctHeight>
            </wp14:sizeRelV>
          </wp:anchor>
        </w:drawing>
      </w:r>
      <w:r w:rsidR="00992F11">
        <w:t xml:space="preserve">Induction step: Assuming the property holds for d, we prove it for d+1. </w:t>
      </w:r>
      <w:r w:rsidR="002A2DB1">
        <w:t>For all j up to d-1, we have 2</w:t>
      </w:r>
      <w:r w:rsidR="002A2DB1">
        <w:rPr>
          <w:vertAlign w:val="superscript"/>
        </w:rPr>
        <w:t>j</w:t>
      </w:r>
      <w:r w:rsidR="002A2DB1">
        <w:t xml:space="preserve"> because of the assumption. For j = d, we use the fact that the heap is an essentially complete binary tree, meaning that the tree down to level d is complete; this means that each node on level d-1 has 2 children, so the number of those children is 2∙2</w:t>
      </w:r>
      <w:r w:rsidR="002A2DB1">
        <w:rPr>
          <w:vertAlign w:val="superscript"/>
        </w:rPr>
        <w:t>d-1</w:t>
      </w:r>
      <w:r w:rsidR="002A2DB1">
        <w:t xml:space="preserve"> = 2</w:t>
      </w:r>
      <w:r w:rsidR="002A2DB1">
        <w:rPr>
          <w:vertAlign w:val="superscript"/>
        </w:rPr>
        <w:t>d</w:t>
      </w:r>
      <w:r w:rsidR="002A2DB1">
        <w:t xml:space="preserve">. </w:t>
      </w:r>
      <w:r w:rsidR="002A2DB1">
        <w:tab/>
        <w:t>Q.e.d.</w:t>
      </w:r>
    </w:p>
    <w:p w:rsidR="00992F11" w:rsidRPr="00AA376A" w:rsidRDefault="00992F11" w:rsidP="00E7586E">
      <w:r>
        <w:t>Example: In th</w:t>
      </w:r>
      <w:r w:rsidR="001C3551">
        <w:t>is</w:t>
      </w:r>
      <w:r>
        <w:t xml:space="preserve"> heap we have:</w:t>
      </w:r>
    </w:p>
    <w:p w:rsidR="00CB647F" w:rsidRPr="00AA376A" w:rsidRDefault="00CB647F" w:rsidP="00CB647F">
      <w:pPr>
        <w:tabs>
          <w:tab w:val="left" w:pos="630"/>
          <w:tab w:val="left" w:pos="990"/>
          <w:tab w:val="left" w:pos="1170"/>
        </w:tabs>
        <w:autoSpaceDE w:val="0"/>
        <w:autoSpaceDN w:val="0"/>
        <w:adjustRightInd w:val="0"/>
        <w:spacing w:after="0"/>
        <w:ind w:left="360"/>
        <w:rPr>
          <w:rFonts w:cs="Times New Roman"/>
        </w:rPr>
      </w:pPr>
    </w:p>
    <w:p w:rsidR="00CB647F" w:rsidRPr="00AA376A" w:rsidRDefault="00CB647F" w:rsidP="00CB647F">
      <w:pPr>
        <w:tabs>
          <w:tab w:val="left" w:pos="630"/>
          <w:tab w:val="left" w:pos="990"/>
          <w:tab w:val="left" w:pos="1170"/>
        </w:tabs>
        <w:autoSpaceDE w:val="0"/>
        <w:autoSpaceDN w:val="0"/>
        <w:adjustRightInd w:val="0"/>
        <w:spacing w:after="0"/>
        <w:ind w:left="360"/>
        <w:rPr>
          <w:rFonts w:cs="Times New Roman"/>
        </w:rPr>
      </w:pPr>
      <w:r w:rsidRPr="00AA376A">
        <w:rPr>
          <w:rFonts w:cs="Times New Roman"/>
        </w:rPr>
        <w:t>2</w:t>
      </w:r>
      <w:r w:rsidR="0003427C">
        <w:rPr>
          <w:rFonts w:cs="Times New Roman"/>
          <w:vertAlign w:val="superscript"/>
        </w:rPr>
        <w:t>0</w:t>
      </w:r>
      <w:r w:rsidRPr="00AA376A">
        <w:rPr>
          <w:rFonts w:cs="Times New Roman"/>
        </w:rPr>
        <w:t xml:space="preserve"> </w:t>
      </w:r>
      <w:r w:rsidR="0003427C">
        <w:rPr>
          <w:rFonts w:cs="Times New Roman"/>
        </w:rPr>
        <w:t>= 1 node</w:t>
      </w:r>
      <w:r w:rsidRPr="00AA376A">
        <w:rPr>
          <w:rFonts w:cs="Times New Roman"/>
        </w:rPr>
        <w:t xml:space="preserve"> </w:t>
      </w:r>
      <w:r w:rsidR="0003427C">
        <w:rPr>
          <w:rFonts w:cs="Times New Roman"/>
        </w:rPr>
        <w:t>at depth 0</w:t>
      </w:r>
      <w:r w:rsidR="001C3551">
        <w:rPr>
          <w:rFonts w:cs="Times New Roman"/>
        </w:rPr>
        <w:t xml:space="preserve"> </w:t>
      </w:r>
      <w:r w:rsidR="001C3551">
        <w:rPr>
          <w:rFonts w:cs="Times New Roman"/>
        </w:rPr>
        <w:tab/>
      </w:r>
      <w:r w:rsidR="001C3551" w:rsidRPr="001C3551">
        <w:rPr>
          <w:rFonts w:ascii="Cambria" w:hAnsi="Cambria" w:cs="Times New Roman"/>
        </w:rPr>
        <w:t>→</w:t>
      </w:r>
      <w:r w:rsidR="001C3551">
        <w:rPr>
          <w:rFonts w:ascii="Cambria" w:hAnsi="Cambria" w:cs="Times New Roman"/>
        </w:rPr>
        <w:t xml:space="preserve"> 55</w:t>
      </w:r>
    </w:p>
    <w:p w:rsidR="004A3BB7" w:rsidRDefault="0003427C" w:rsidP="0003427C">
      <w:pPr>
        <w:tabs>
          <w:tab w:val="left" w:pos="630"/>
          <w:tab w:val="left" w:pos="990"/>
          <w:tab w:val="left" w:pos="1170"/>
        </w:tabs>
        <w:autoSpaceDE w:val="0"/>
        <w:autoSpaceDN w:val="0"/>
        <w:adjustRightInd w:val="0"/>
        <w:spacing w:after="0"/>
        <w:ind w:left="360"/>
        <w:rPr>
          <w:rFonts w:ascii="Cambria" w:hAnsi="Cambria"/>
        </w:rPr>
      </w:pPr>
      <w:r>
        <w:t>2</w:t>
      </w:r>
      <w:r>
        <w:rPr>
          <w:vertAlign w:val="superscript"/>
        </w:rPr>
        <w:t>1</w:t>
      </w:r>
      <w:r>
        <w:t xml:space="preserve"> = 2 nodes at depth 1</w:t>
      </w:r>
      <w:r w:rsidR="001C3551">
        <w:tab/>
      </w:r>
      <w:r w:rsidR="001C3551" w:rsidRPr="00A43676">
        <w:rPr>
          <w:rFonts w:ascii="Cambria" w:hAnsi="Cambria"/>
        </w:rPr>
        <w:t>→</w:t>
      </w:r>
      <w:r w:rsidR="001C3551">
        <w:rPr>
          <w:rFonts w:ascii="Cambria" w:hAnsi="Cambria"/>
        </w:rPr>
        <w:t xml:space="preserve"> 54, 53</w:t>
      </w:r>
    </w:p>
    <w:p w:rsidR="001C3551" w:rsidRPr="001C3551" w:rsidRDefault="001C3551" w:rsidP="0003427C">
      <w:pPr>
        <w:tabs>
          <w:tab w:val="left" w:pos="630"/>
          <w:tab w:val="left" w:pos="990"/>
          <w:tab w:val="left" w:pos="1170"/>
        </w:tabs>
        <w:autoSpaceDE w:val="0"/>
        <w:autoSpaceDN w:val="0"/>
        <w:adjustRightInd w:val="0"/>
        <w:spacing w:after="0"/>
        <w:ind w:left="360"/>
      </w:pPr>
      <w:r>
        <w:rPr>
          <w:rFonts w:ascii="Cambria" w:hAnsi="Cambria"/>
        </w:rPr>
        <w:t>2</w:t>
      </w:r>
      <w:r>
        <w:rPr>
          <w:rFonts w:ascii="Cambria" w:hAnsi="Cambria"/>
          <w:vertAlign w:val="superscript"/>
        </w:rPr>
        <w:t>2</w:t>
      </w:r>
      <w:r>
        <w:rPr>
          <w:rFonts w:ascii="Cambria" w:hAnsi="Cambria"/>
        </w:rPr>
        <w:t xml:space="preserve"> = 4 nodes at depth 2</w:t>
      </w:r>
      <w:r>
        <w:rPr>
          <w:rFonts w:ascii="Cambria" w:hAnsi="Cambria"/>
        </w:rPr>
        <w:tab/>
      </w:r>
      <w:r w:rsidRPr="001C3551">
        <w:rPr>
          <w:rFonts w:ascii="Cambria" w:hAnsi="Cambria"/>
        </w:rPr>
        <w:t>→</w:t>
      </w:r>
      <w:r>
        <w:rPr>
          <w:rFonts w:ascii="Cambria" w:hAnsi="Cambria"/>
        </w:rPr>
        <w:t xml:space="preserve"> 52, 51, 50, 49</w:t>
      </w:r>
    </w:p>
    <w:p w:rsidR="00C43D7A" w:rsidRPr="00E4449B" w:rsidRDefault="0003427C" w:rsidP="00E76B4D">
      <w:r>
        <w:rPr>
          <w:b/>
        </w:rPr>
        <w:br w:type="page"/>
      </w:r>
      <w:r w:rsidR="00C43D7A" w:rsidRPr="00AA376A">
        <w:rPr>
          <w:b/>
        </w:rPr>
        <w:lastRenderedPageBreak/>
        <w:t xml:space="preserve">28) </w:t>
      </w:r>
      <w:r w:rsidR="00E4449B" w:rsidRPr="00E4449B">
        <w:t xml:space="preserve">Show </w:t>
      </w:r>
      <w:r w:rsidR="00E4449B">
        <w:t>that a heap with n nodes has ⎾n/2⏋</w:t>
      </w:r>
      <w:r w:rsidR="00E4449B" w:rsidRPr="00E4449B">
        <w:t xml:space="preserve"> leaves.</w:t>
      </w:r>
    </w:p>
    <w:p w:rsidR="00CF6D5B" w:rsidRDefault="00CF6D5B" w:rsidP="00E76B4D">
      <w:pPr>
        <w:rPr>
          <w:b/>
        </w:rPr>
      </w:pPr>
    </w:p>
    <w:p w:rsidR="00323D88" w:rsidRPr="00323D88" w:rsidRDefault="00CF6D5B" w:rsidP="00E76B4D">
      <w:r>
        <w:rPr>
          <w:u w:val="single"/>
        </w:rPr>
        <w:t>Solution</w:t>
      </w:r>
      <w:r>
        <w:t>:</w:t>
      </w:r>
      <w:r w:rsidR="00AF5D75">
        <w:t xml:space="preserve"> </w:t>
      </w:r>
      <w:r w:rsidR="00323D88">
        <w:t>As in Exercise 27, let d be the depth of the heap. The number of nodes can be written as n = 2</w:t>
      </w:r>
      <w:r w:rsidR="00323D88">
        <w:rPr>
          <w:vertAlign w:val="superscript"/>
        </w:rPr>
        <w:t>0</w:t>
      </w:r>
      <w:r w:rsidR="00323D88">
        <w:t xml:space="preserve"> + 2</w:t>
      </w:r>
      <w:r w:rsidR="00323D88">
        <w:rPr>
          <w:vertAlign w:val="superscript"/>
        </w:rPr>
        <w:t>1</w:t>
      </w:r>
      <w:r w:rsidR="00323D88">
        <w:t xml:space="preserve"> + 2</w:t>
      </w:r>
      <w:r w:rsidR="00323D88">
        <w:rPr>
          <w:vertAlign w:val="superscript"/>
        </w:rPr>
        <w:t>d-1</w:t>
      </w:r>
      <w:r w:rsidR="00323D88">
        <w:t xml:space="preserve"> + N(d), where N(d) is the number of nodes on the last level, d.</w:t>
      </w:r>
    </w:p>
    <w:p w:rsidR="00CF6D5B" w:rsidRDefault="00323D88" w:rsidP="00E76B4D">
      <w:r>
        <w:t>There are two cases:</w:t>
      </w:r>
    </w:p>
    <w:p w:rsidR="00323D88" w:rsidRDefault="00323D88" w:rsidP="00323D88">
      <w:pPr>
        <w:pStyle w:val="ListParagraph"/>
        <w:numPr>
          <w:ilvl w:val="0"/>
          <w:numId w:val="7"/>
        </w:numPr>
      </w:pPr>
      <w:r>
        <w:t xml:space="preserve">N(d) is odd </w:t>
      </w:r>
      <w:r>
        <w:tab/>
      </w:r>
      <w:r w:rsidRPr="00A43676">
        <w:rPr>
          <w:rFonts w:ascii="Cambria" w:hAnsi="Cambria"/>
        </w:rPr>
        <w:t>→</w:t>
      </w:r>
    </w:p>
    <w:p w:rsidR="00323D88" w:rsidRDefault="00323D88" w:rsidP="00323D88">
      <w:pPr>
        <w:pStyle w:val="ListParagraph"/>
        <w:numPr>
          <w:ilvl w:val="0"/>
          <w:numId w:val="7"/>
        </w:numPr>
      </w:pPr>
      <w:r>
        <w:t>N(d) is even</w:t>
      </w:r>
      <w:r>
        <w:tab/>
      </w:r>
      <w:r w:rsidRPr="00A43676">
        <w:rPr>
          <w:rFonts w:ascii="Cambria" w:hAnsi="Cambria"/>
        </w:rPr>
        <w:t>→</w:t>
      </w:r>
    </w:p>
    <w:p w:rsidR="00AF5D75" w:rsidRDefault="00AF5D75" w:rsidP="00E76B4D">
      <w:r>
        <w:t>Base case: When n = 1, the only leaf is the root, and ⎾n/2⏋= ⎾1/2⏋= 1.</w:t>
      </w:r>
    </w:p>
    <w:p w:rsidR="007F4AC0" w:rsidRDefault="00AF5D75" w:rsidP="00E76B4D">
      <w:r>
        <w:t>Induction step: We assume the property to hold for n, and prove it for n+1. We distinguish between two cases:</w:t>
      </w:r>
    </w:p>
    <w:p w:rsidR="00AF5D75" w:rsidRDefault="00AF5D75" w:rsidP="00AF5D75">
      <w:pPr>
        <w:pStyle w:val="ListParagraph"/>
        <w:numPr>
          <w:ilvl w:val="0"/>
          <w:numId w:val="6"/>
        </w:numPr>
      </w:pPr>
      <w:r>
        <w:t>If n = 2</w:t>
      </w:r>
      <w:r>
        <w:rPr>
          <w:vertAlign w:val="superscript"/>
        </w:rPr>
        <w:t>k</w:t>
      </w:r>
      <w:r w:rsidR="000224C8">
        <w:rPr>
          <w:vertAlign w:val="superscript"/>
        </w:rPr>
        <w:t xml:space="preserve"> </w:t>
      </w:r>
      <w:r w:rsidR="000224C8">
        <w:t>– 1</w:t>
      </w:r>
      <w:r>
        <w:t>,</w:t>
      </w:r>
      <w:r w:rsidR="00323D88">
        <w:t xml:space="preserve"> we use the fact that a complete tree always has a number of nodes of the form 2</w:t>
      </w:r>
      <w:r w:rsidR="00323D88">
        <w:rPr>
          <w:vertAlign w:val="superscript"/>
        </w:rPr>
        <w:t xml:space="preserve">k </w:t>
      </w:r>
      <w:r w:rsidR="00323D88">
        <w:t>– 1. Because the heap is an essentially complete tree,</w:t>
      </w:r>
      <w:r>
        <w:t xml:space="preserve"> then </w:t>
      </w:r>
      <w:r w:rsidR="000224C8">
        <w:t>⎾n/2⏋= 2</w:t>
      </w:r>
      <w:r w:rsidR="000224C8">
        <w:rPr>
          <w:vertAlign w:val="superscript"/>
        </w:rPr>
        <w:t>k-1</w:t>
      </w:r>
      <w:r w:rsidR="000224C8">
        <w:t>. Because a complete tree always has a number of nodes of the form 2</w:t>
      </w:r>
      <w:r w:rsidR="000224C8">
        <w:rPr>
          <w:vertAlign w:val="superscript"/>
        </w:rPr>
        <w:t>k</w:t>
      </w:r>
      <w:r w:rsidR="00323D88">
        <w:rPr>
          <w:vertAlign w:val="superscript"/>
        </w:rPr>
        <w:t xml:space="preserve"> </w:t>
      </w:r>
      <w:r w:rsidR="00323D88">
        <w:t xml:space="preserve">– </w:t>
      </w:r>
      <w:r w:rsidR="000224C8">
        <w:t>1</w:t>
      </w:r>
      <w:r w:rsidR="00323D88">
        <w:t xml:space="preserve"> </w:t>
      </w:r>
      <w:r w:rsidR="000224C8">
        <w:t xml:space="preserve">, we conclude that </w:t>
      </w:r>
    </w:p>
    <w:p w:rsidR="007F4AC0" w:rsidRPr="002A2DB1" w:rsidRDefault="007F4AC0" w:rsidP="007F4AC0">
      <w:r w:rsidRPr="00AA376A">
        <w:rPr>
          <w:rFonts w:cs="Times New Roman"/>
          <w:noProof/>
        </w:rPr>
        <w:drawing>
          <wp:anchor distT="0" distB="0" distL="114300" distR="114300" simplePos="0" relativeHeight="251662336" behindDoc="0" locked="0" layoutInCell="1" allowOverlap="1" wp14:anchorId="0B3E6D2F" wp14:editId="74EF65EF">
            <wp:simplePos x="0" y="0"/>
            <wp:positionH relativeFrom="column">
              <wp:posOffset>3881755</wp:posOffset>
            </wp:positionH>
            <wp:positionV relativeFrom="paragraph">
              <wp:posOffset>187960</wp:posOffset>
            </wp:positionV>
            <wp:extent cx="1923415" cy="1374775"/>
            <wp:effectExtent l="0" t="0" r="0" b="0"/>
            <wp:wrapSquare wrapText="bothSides"/>
            <wp:docPr id="1" name="Picture 1" descr="\\172.16.2.26\Art\OUTPUT\JB LEARNING\NEAPOLITAN_COMPLETE_SOUTIONS\JPEG (Ch07)\f07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72.16.2.26\Art\OUTPUT\JB LEARNING\NEAPOLITAN_COMPLETE_SOUTIONS\JPEG (Ch07)\f07_06.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23415" cy="1374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F4AC0" w:rsidRPr="00AA376A" w:rsidRDefault="007F4AC0" w:rsidP="007F4AC0">
      <w:r>
        <w:t>Example: In this heap we have:</w:t>
      </w:r>
      <w:r w:rsidRPr="007F4AC0">
        <w:rPr>
          <w:rFonts w:cs="Times New Roman"/>
          <w:noProof/>
        </w:rPr>
        <w:t xml:space="preserve"> </w:t>
      </w:r>
    </w:p>
    <w:p w:rsidR="007F4AC0" w:rsidRPr="00AA376A" w:rsidRDefault="007F4AC0" w:rsidP="007F4AC0">
      <w:pPr>
        <w:tabs>
          <w:tab w:val="left" w:pos="630"/>
          <w:tab w:val="left" w:pos="990"/>
          <w:tab w:val="left" w:pos="1170"/>
        </w:tabs>
        <w:autoSpaceDE w:val="0"/>
        <w:autoSpaceDN w:val="0"/>
        <w:adjustRightInd w:val="0"/>
        <w:spacing w:after="0"/>
        <w:ind w:left="360"/>
        <w:rPr>
          <w:rFonts w:cs="Times New Roman"/>
        </w:rPr>
      </w:pPr>
    </w:p>
    <w:p w:rsidR="007F4AC0" w:rsidRDefault="007F4AC0" w:rsidP="007F4AC0">
      <w:pPr>
        <w:tabs>
          <w:tab w:val="left" w:pos="630"/>
          <w:tab w:val="left" w:pos="990"/>
          <w:tab w:val="left" w:pos="1170"/>
        </w:tabs>
        <w:autoSpaceDE w:val="0"/>
        <w:autoSpaceDN w:val="0"/>
        <w:adjustRightInd w:val="0"/>
        <w:spacing w:after="0"/>
        <w:ind w:left="360"/>
        <w:rPr>
          <w:rFonts w:cs="Times New Roman"/>
        </w:rPr>
      </w:pPr>
      <w:r>
        <w:rPr>
          <w:rFonts w:cs="Times New Roman"/>
        </w:rPr>
        <w:t xml:space="preserve">n = 8 nodes, and 4 leaves. </w:t>
      </w:r>
    </w:p>
    <w:p w:rsidR="007F4AC0" w:rsidRPr="001C3551" w:rsidRDefault="007F4AC0" w:rsidP="007F4AC0">
      <w:pPr>
        <w:tabs>
          <w:tab w:val="left" w:pos="630"/>
          <w:tab w:val="left" w:pos="990"/>
          <w:tab w:val="left" w:pos="1170"/>
        </w:tabs>
        <w:autoSpaceDE w:val="0"/>
        <w:autoSpaceDN w:val="0"/>
        <w:adjustRightInd w:val="0"/>
        <w:spacing w:after="0"/>
        <w:ind w:left="360"/>
      </w:pPr>
      <w:r>
        <w:t>The number of leaves is equal to⎾n/2⏋= ⎾8/2⏋= 4</w:t>
      </w:r>
    </w:p>
    <w:p w:rsidR="007F4AC0" w:rsidRPr="00AA376A" w:rsidRDefault="007F4AC0" w:rsidP="007F4AC0">
      <w:r>
        <w:rPr>
          <w:b/>
        </w:rPr>
        <w:br w:type="page"/>
      </w:r>
    </w:p>
    <w:p w:rsidR="00CF6D5B" w:rsidRPr="00E4449B" w:rsidRDefault="00C43D7A" w:rsidP="00E4449B">
      <w:pPr>
        <w:tabs>
          <w:tab w:val="left" w:pos="630"/>
          <w:tab w:val="left" w:pos="990"/>
          <w:tab w:val="left" w:pos="1170"/>
          <w:tab w:val="left" w:pos="1710"/>
        </w:tabs>
        <w:autoSpaceDE w:val="0"/>
        <w:autoSpaceDN w:val="0"/>
        <w:adjustRightInd w:val="0"/>
        <w:spacing w:after="0"/>
      </w:pPr>
      <w:r w:rsidRPr="00AA376A">
        <w:rPr>
          <w:b/>
        </w:rPr>
        <w:t>29)</w:t>
      </w:r>
      <w:r w:rsidR="00E4449B">
        <w:rPr>
          <w:b/>
        </w:rPr>
        <w:t xml:space="preserve"> </w:t>
      </w:r>
      <w:r w:rsidR="00E4449B" w:rsidRPr="00E4449B">
        <w:t>Implement the Heapsort algorithm (Algorithm 7.5), run it on your system,</w:t>
      </w:r>
      <w:r w:rsidR="00E4449B">
        <w:t xml:space="preserve"> </w:t>
      </w:r>
      <w:r w:rsidR="00E4449B" w:rsidRPr="00E4449B">
        <w:t>and study its best-case, average-case, and worst-case performances using</w:t>
      </w:r>
      <w:r w:rsidR="00E4449B">
        <w:t xml:space="preserve"> </w:t>
      </w:r>
      <w:r w:rsidR="00E4449B" w:rsidRPr="00E4449B">
        <w:t>several problem instances.</w:t>
      </w:r>
    </w:p>
    <w:p w:rsidR="00CF6D5B" w:rsidRDefault="00CF6D5B" w:rsidP="00E76B4D">
      <w:pPr>
        <w:tabs>
          <w:tab w:val="left" w:pos="630"/>
          <w:tab w:val="left" w:pos="990"/>
          <w:tab w:val="left" w:pos="1170"/>
          <w:tab w:val="left" w:pos="1710"/>
        </w:tabs>
        <w:autoSpaceDE w:val="0"/>
        <w:autoSpaceDN w:val="0"/>
        <w:adjustRightInd w:val="0"/>
        <w:spacing w:after="0"/>
        <w:rPr>
          <w:b/>
        </w:rPr>
      </w:pPr>
    </w:p>
    <w:p w:rsidR="00CF6D5B" w:rsidRDefault="00CF6D5B" w:rsidP="00E76B4D">
      <w:pPr>
        <w:tabs>
          <w:tab w:val="left" w:pos="630"/>
          <w:tab w:val="left" w:pos="990"/>
          <w:tab w:val="left" w:pos="1170"/>
          <w:tab w:val="left" w:pos="1710"/>
        </w:tabs>
        <w:autoSpaceDE w:val="0"/>
        <w:autoSpaceDN w:val="0"/>
        <w:adjustRightInd w:val="0"/>
        <w:spacing w:after="0"/>
      </w:pPr>
      <w:r>
        <w:rPr>
          <w:u w:val="single"/>
        </w:rPr>
        <w:t>Solution</w:t>
      </w:r>
      <w:r>
        <w:t xml:space="preserve">: </w:t>
      </w:r>
      <w:r w:rsidR="005B3F9F">
        <w:t>Implementation and performance measures will vary.</w:t>
      </w:r>
    </w:p>
    <w:p w:rsidR="005B3F9F" w:rsidRDefault="005B3F9F" w:rsidP="001408C9">
      <w:pPr>
        <w:tabs>
          <w:tab w:val="left" w:pos="630"/>
          <w:tab w:val="left" w:pos="990"/>
          <w:tab w:val="left" w:pos="1170"/>
        </w:tabs>
        <w:autoSpaceDE w:val="0"/>
        <w:autoSpaceDN w:val="0"/>
        <w:adjustRightInd w:val="0"/>
        <w:spacing w:after="0"/>
        <w:rPr>
          <w:b/>
        </w:rPr>
      </w:pPr>
    </w:p>
    <w:p w:rsidR="005B3F9F" w:rsidRDefault="005B3F9F" w:rsidP="001408C9">
      <w:pPr>
        <w:tabs>
          <w:tab w:val="left" w:pos="630"/>
          <w:tab w:val="left" w:pos="990"/>
          <w:tab w:val="left" w:pos="1170"/>
        </w:tabs>
        <w:autoSpaceDE w:val="0"/>
        <w:autoSpaceDN w:val="0"/>
        <w:adjustRightInd w:val="0"/>
        <w:spacing w:after="0"/>
        <w:rPr>
          <w:b/>
        </w:rPr>
      </w:pPr>
    </w:p>
    <w:p w:rsidR="005B3F9F" w:rsidRDefault="005B3F9F" w:rsidP="001408C9">
      <w:pPr>
        <w:tabs>
          <w:tab w:val="left" w:pos="630"/>
          <w:tab w:val="left" w:pos="990"/>
          <w:tab w:val="left" w:pos="1170"/>
        </w:tabs>
        <w:autoSpaceDE w:val="0"/>
        <w:autoSpaceDN w:val="0"/>
        <w:adjustRightInd w:val="0"/>
        <w:spacing w:after="0"/>
        <w:rPr>
          <w:b/>
        </w:rPr>
      </w:pPr>
    </w:p>
    <w:p w:rsidR="00CF6D5B" w:rsidRPr="005B3F9F" w:rsidRDefault="00C43D7A" w:rsidP="00E76B4D">
      <w:pPr>
        <w:tabs>
          <w:tab w:val="left" w:pos="630"/>
          <w:tab w:val="left" w:pos="990"/>
          <w:tab w:val="left" w:pos="1170"/>
        </w:tabs>
        <w:autoSpaceDE w:val="0"/>
        <w:autoSpaceDN w:val="0"/>
        <w:adjustRightInd w:val="0"/>
        <w:spacing w:after="0"/>
      </w:pPr>
      <w:r w:rsidRPr="00AA376A">
        <w:rPr>
          <w:b/>
        </w:rPr>
        <w:t xml:space="preserve">30) </w:t>
      </w:r>
      <w:r w:rsidR="001408C9" w:rsidRPr="001408C9">
        <w:t>Show that there is a case for Heapsort in which we get the worst-case time</w:t>
      </w:r>
      <w:r w:rsidR="001408C9">
        <w:t xml:space="preserve"> complexity of W (n) </w:t>
      </w:r>
      <w:r w:rsidR="001408C9" w:rsidRPr="00B4024C">
        <w:sym w:font="Symbol" w:char="F0BB"/>
      </w:r>
      <w:r w:rsidR="001408C9">
        <w:t xml:space="preserve"> 2nlg n ∊ </w:t>
      </w:r>
      <w:r w:rsidR="001408C9" w:rsidRPr="001408C9">
        <w:rPr>
          <w:rFonts w:ascii="Symbol" w:hAnsi="Symbol"/>
        </w:rPr>
        <w:t></w:t>
      </w:r>
      <w:r w:rsidR="001408C9" w:rsidRPr="001408C9">
        <w:t>(n lg n).</w:t>
      </w:r>
    </w:p>
    <w:p w:rsidR="00CF6D5B" w:rsidRDefault="00B430F1" w:rsidP="00E76B4D">
      <w:pPr>
        <w:tabs>
          <w:tab w:val="left" w:pos="630"/>
          <w:tab w:val="left" w:pos="990"/>
          <w:tab w:val="left" w:pos="1170"/>
        </w:tabs>
        <w:autoSpaceDE w:val="0"/>
        <w:autoSpaceDN w:val="0"/>
        <w:adjustRightInd w:val="0"/>
        <w:spacing w:after="0"/>
        <w:rPr>
          <w:b/>
        </w:rPr>
      </w:pPr>
      <w:r>
        <w:rPr>
          <w:noProof/>
        </w:rPr>
        <w:drawing>
          <wp:anchor distT="0" distB="0" distL="114300" distR="114300" simplePos="0" relativeHeight="251663360" behindDoc="0" locked="0" layoutInCell="1" allowOverlap="1" wp14:anchorId="5F9AE3A4" wp14:editId="541BE949">
            <wp:simplePos x="0" y="0"/>
            <wp:positionH relativeFrom="column">
              <wp:posOffset>3656965</wp:posOffset>
            </wp:positionH>
            <wp:positionV relativeFrom="paragraph">
              <wp:posOffset>15875</wp:posOffset>
            </wp:positionV>
            <wp:extent cx="2499360" cy="130937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499360" cy="1309370"/>
                    </a:xfrm>
                    <a:prstGeom prst="rect">
                      <a:avLst/>
                    </a:prstGeom>
                  </pic:spPr>
                </pic:pic>
              </a:graphicData>
            </a:graphic>
            <wp14:sizeRelH relativeFrom="page">
              <wp14:pctWidth>0</wp14:pctWidth>
            </wp14:sizeRelH>
            <wp14:sizeRelV relativeFrom="page">
              <wp14:pctHeight>0</wp14:pctHeight>
            </wp14:sizeRelV>
          </wp:anchor>
        </w:drawing>
      </w:r>
    </w:p>
    <w:p w:rsidR="00CF6D5B" w:rsidRDefault="00CF6D5B" w:rsidP="00E76B4D">
      <w:pPr>
        <w:tabs>
          <w:tab w:val="left" w:pos="630"/>
          <w:tab w:val="left" w:pos="990"/>
          <w:tab w:val="left" w:pos="1170"/>
        </w:tabs>
        <w:autoSpaceDE w:val="0"/>
        <w:autoSpaceDN w:val="0"/>
        <w:adjustRightInd w:val="0"/>
        <w:spacing w:after="0"/>
      </w:pPr>
      <w:r>
        <w:rPr>
          <w:u w:val="single"/>
        </w:rPr>
        <w:t>Solution</w:t>
      </w:r>
      <w:r>
        <w:t xml:space="preserve">: </w:t>
      </w:r>
      <w:r w:rsidR="00B430F1">
        <w:t>Consider this heap with n = 8</w:t>
      </w:r>
      <w:r w:rsidR="005B3F9F">
        <w:t xml:space="preserve">: </w:t>
      </w:r>
    </w:p>
    <w:p w:rsidR="005B3F9F" w:rsidRDefault="00B430F1" w:rsidP="00E76B4D">
      <w:pPr>
        <w:ind w:left="450"/>
        <w:rPr>
          <w:rFonts w:cs="Times New Roman"/>
        </w:rPr>
      </w:pPr>
      <w:r>
        <w:rPr>
          <w:rFonts w:cs="Times New Roman"/>
        </w:rPr>
        <w:t>2n lg n = 2 x 8 x 3 = 48 comparisons.</w:t>
      </w:r>
    </w:p>
    <w:p w:rsidR="005B3F9F" w:rsidRPr="00E7287F" w:rsidRDefault="00E7287F" w:rsidP="00E7287F">
      <w:pPr>
        <w:rPr>
          <w:rFonts w:cs="Times New Roman"/>
        </w:rPr>
      </w:pPr>
      <w:r>
        <w:rPr>
          <w:rFonts w:cs="Times New Roman"/>
        </w:rPr>
        <w:t xml:space="preserve">The first call to function </w:t>
      </w:r>
      <w:r>
        <w:rPr>
          <w:rFonts w:cs="Times New Roman"/>
          <w:i/>
        </w:rPr>
        <w:t>root</w:t>
      </w:r>
      <w:r>
        <w:rPr>
          <w:rFonts w:cs="Times New Roman"/>
        </w:rPr>
        <w:t xml:space="preserve"> causes 30 to be extracted, and performs 2 swaps = 4 comparisons,</w:t>
      </w:r>
    </w:p>
    <w:p w:rsidR="005B3F9F" w:rsidRDefault="00E7287F" w:rsidP="00E76B4D">
      <w:pPr>
        <w:ind w:left="450"/>
        <w:rPr>
          <w:rFonts w:cs="Times New Roman"/>
        </w:rPr>
      </w:pPr>
      <w:r>
        <w:rPr>
          <w:noProof/>
        </w:rPr>
        <w:drawing>
          <wp:anchor distT="0" distB="0" distL="114300" distR="114300" simplePos="0" relativeHeight="251664384" behindDoc="0" locked="0" layoutInCell="1" allowOverlap="1" wp14:anchorId="1324F825" wp14:editId="0C506262">
            <wp:simplePos x="0" y="0"/>
            <wp:positionH relativeFrom="column">
              <wp:posOffset>3952875</wp:posOffset>
            </wp:positionH>
            <wp:positionV relativeFrom="paragraph">
              <wp:posOffset>208280</wp:posOffset>
            </wp:positionV>
            <wp:extent cx="2230755" cy="102171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2230755" cy="1021715"/>
                    </a:xfrm>
                    <a:prstGeom prst="rect">
                      <a:avLst/>
                    </a:prstGeom>
                  </pic:spPr>
                </pic:pic>
              </a:graphicData>
            </a:graphic>
            <wp14:sizeRelH relativeFrom="page">
              <wp14:pctWidth>0</wp14:pctWidth>
            </wp14:sizeRelH>
            <wp14:sizeRelV relativeFrom="page">
              <wp14:pctHeight>0</wp14:pctHeight>
            </wp14:sizeRelV>
          </wp:anchor>
        </w:drawing>
      </w:r>
    </w:p>
    <w:p w:rsidR="00E7287F" w:rsidRDefault="00E7287F" w:rsidP="00E7287F">
      <w:pPr>
        <w:rPr>
          <w:rFonts w:cs="Times New Roman"/>
        </w:rPr>
      </w:pPr>
      <w:r>
        <w:rPr>
          <w:rFonts w:cs="Times New Roman"/>
        </w:rPr>
        <w:t>producing this heap:</w:t>
      </w:r>
    </w:p>
    <w:p w:rsidR="00E7287F" w:rsidRDefault="00E7287F" w:rsidP="00E7287F">
      <w:pPr>
        <w:rPr>
          <w:rFonts w:cs="Times New Roman"/>
        </w:rPr>
      </w:pPr>
      <w:r>
        <w:rPr>
          <w:rFonts w:cs="Times New Roman"/>
        </w:rPr>
        <w:t xml:space="preserve">Extract 25 and perform </w:t>
      </w:r>
      <w:r w:rsidR="008B68D7">
        <w:rPr>
          <w:rFonts w:cs="Times New Roman"/>
        </w:rPr>
        <w:t>4 comparisons,</w:t>
      </w:r>
    </w:p>
    <w:p w:rsidR="00E7287F" w:rsidRDefault="00E7287F" w:rsidP="00E76B4D">
      <w:pPr>
        <w:ind w:left="450"/>
        <w:rPr>
          <w:rFonts w:cs="Times New Roman"/>
        </w:rPr>
      </w:pPr>
    </w:p>
    <w:p w:rsidR="00CE3E5C" w:rsidRDefault="00CE3E5C" w:rsidP="008B68D7">
      <w:pPr>
        <w:rPr>
          <w:rFonts w:cs="Times New Roman"/>
        </w:rPr>
      </w:pPr>
      <w:r>
        <w:rPr>
          <w:noProof/>
        </w:rPr>
        <w:drawing>
          <wp:anchor distT="0" distB="0" distL="114300" distR="114300" simplePos="0" relativeHeight="251665408" behindDoc="0" locked="0" layoutInCell="1" allowOverlap="1" wp14:anchorId="3F67ECE1" wp14:editId="10F74E8E">
            <wp:simplePos x="0" y="0"/>
            <wp:positionH relativeFrom="column">
              <wp:posOffset>3888105</wp:posOffset>
            </wp:positionH>
            <wp:positionV relativeFrom="paragraph">
              <wp:posOffset>179070</wp:posOffset>
            </wp:positionV>
            <wp:extent cx="2092960" cy="108204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2092960" cy="1082040"/>
                    </a:xfrm>
                    <a:prstGeom prst="rect">
                      <a:avLst/>
                    </a:prstGeom>
                  </pic:spPr>
                </pic:pic>
              </a:graphicData>
            </a:graphic>
            <wp14:sizeRelH relativeFrom="page">
              <wp14:pctWidth>0</wp14:pctWidth>
            </wp14:sizeRelH>
            <wp14:sizeRelV relativeFrom="page">
              <wp14:pctHeight>0</wp14:pctHeight>
            </wp14:sizeRelV>
          </wp:anchor>
        </w:drawing>
      </w:r>
    </w:p>
    <w:p w:rsidR="00E7287F" w:rsidRPr="00CE3E5C" w:rsidRDefault="008B68D7" w:rsidP="008B68D7">
      <w:pPr>
        <w:rPr>
          <w:rFonts w:cs="Times New Roman"/>
        </w:rPr>
      </w:pPr>
      <w:r>
        <w:rPr>
          <w:rFonts w:cs="Times New Roman"/>
        </w:rPr>
        <w:t>producing this heap:</w:t>
      </w:r>
      <w:r w:rsidRPr="008B68D7">
        <w:rPr>
          <w:noProof/>
        </w:rPr>
        <w:t xml:space="preserve"> </w:t>
      </w:r>
    </w:p>
    <w:p w:rsidR="008B68D7" w:rsidRDefault="008B68D7" w:rsidP="008B68D7">
      <w:pPr>
        <w:rPr>
          <w:noProof/>
        </w:rPr>
      </w:pPr>
      <w:r>
        <w:rPr>
          <w:noProof/>
        </w:rPr>
        <w:t>Extract 20</w:t>
      </w:r>
      <w:r w:rsidR="00CE3E5C">
        <w:rPr>
          <w:noProof/>
        </w:rPr>
        <w:t>, 19 and 18, with</w:t>
      </w:r>
      <w:r>
        <w:rPr>
          <w:noProof/>
        </w:rPr>
        <w:t xml:space="preserve"> 4 comparisons</w:t>
      </w:r>
      <w:r w:rsidR="00CE3E5C">
        <w:rPr>
          <w:noProof/>
        </w:rPr>
        <w:t xml:space="preserve"> for each</w:t>
      </w:r>
      <w:r>
        <w:rPr>
          <w:noProof/>
        </w:rPr>
        <w:t>,</w:t>
      </w:r>
    </w:p>
    <w:p w:rsidR="008B68D7" w:rsidRDefault="008B68D7" w:rsidP="008B68D7">
      <w:pPr>
        <w:rPr>
          <w:noProof/>
        </w:rPr>
      </w:pPr>
    </w:p>
    <w:p w:rsidR="008B68D7" w:rsidRDefault="008B68D7" w:rsidP="008B68D7">
      <w:pPr>
        <w:rPr>
          <w:noProof/>
        </w:rPr>
      </w:pPr>
    </w:p>
    <w:p w:rsidR="008B68D7" w:rsidRDefault="00CE3E5C" w:rsidP="008B68D7">
      <w:pPr>
        <w:rPr>
          <w:noProof/>
        </w:rPr>
      </w:pPr>
      <w:r>
        <w:rPr>
          <w:noProof/>
        </w:rPr>
        <w:drawing>
          <wp:anchor distT="0" distB="0" distL="114300" distR="114300" simplePos="0" relativeHeight="251666432" behindDoc="0" locked="0" layoutInCell="1" allowOverlap="1" wp14:anchorId="542149FE" wp14:editId="1C207615">
            <wp:simplePos x="0" y="0"/>
            <wp:positionH relativeFrom="column">
              <wp:posOffset>4337050</wp:posOffset>
            </wp:positionH>
            <wp:positionV relativeFrom="paragraph">
              <wp:posOffset>-2540</wp:posOffset>
            </wp:positionV>
            <wp:extent cx="1586865" cy="67246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1586865" cy="672465"/>
                    </a:xfrm>
                    <a:prstGeom prst="rect">
                      <a:avLst/>
                    </a:prstGeom>
                  </pic:spPr>
                </pic:pic>
              </a:graphicData>
            </a:graphic>
            <wp14:sizeRelH relativeFrom="page">
              <wp14:pctWidth>0</wp14:pctWidth>
            </wp14:sizeRelH>
            <wp14:sizeRelV relativeFrom="page">
              <wp14:pctHeight>0</wp14:pctHeight>
            </wp14:sizeRelV>
          </wp:anchor>
        </w:drawing>
      </w:r>
    </w:p>
    <w:p w:rsidR="008B68D7" w:rsidRDefault="008B68D7" w:rsidP="008B68D7">
      <w:pPr>
        <w:rPr>
          <w:rFonts w:cs="Times New Roman"/>
        </w:rPr>
      </w:pPr>
      <w:r>
        <w:rPr>
          <w:noProof/>
        </w:rPr>
        <w:t xml:space="preserve">producing this heap: </w:t>
      </w:r>
    </w:p>
    <w:p w:rsidR="00E7287F" w:rsidRDefault="00CE3E5C" w:rsidP="00CE3E5C">
      <w:pPr>
        <w:rPr>
          <w:rFonts w:cs="Times New Roman"/>
        </w:rPr>
      </w:pPr>
      <w:r>
        <w:rPr>
          <w:rFonts w:cs="Times New Roman"/>
        </w:rPr>
        <w:t>Extracting 17 costs 2 comparisons, and then 16 and 12 need no comparisons.</w:t>
      </w:r>
    </w:p>
    <w:p w:rsidR="00CE3E5C" w:rsidRDefault="00CE3E5C" w:rsidP="00CE3E5C">
      <w:pPr>
        <w:rPr>
          <w:rFonts w:cs="Times New Roman"/>
        </w:rPr>
      </w:pPr>
      <w:r>
        <w:rPr>
          <w:rFonts w:cs="Times New Roman"/>
        </w:rPr>
        <w:t>Total: 22, which is quite different from 48!</w:t>
      </w:r>
    </w:p>
    <w:p w:rsidR="00CE3E5C" w:rsidRDefault="00CE3E5C" w:rsidP="00CE3E5C">
      <w:pPr>
        <w:rPr>
          <w:rFonts w:cs="Times New Roman"/>
        </w:rPr>
      </w:pPr>
      <w:r>
        <w:rPr>
          <w:rFonts w:cs="Times New Roman"/>
        </w:rPr>
        <w:t xml:space="preserve">However, asymptotic analysis only deals with the </w:t>
      </w:r>
      <w:r>
        <w:rPr>
          <w:rFonts w:cs="Times New Roman"/>
          <w:u w:val="single"/>
        </w:rPr>
        <w:t>limit</w:t>
      </w:r>
      <w:r>
        <w:rPr>
          <w:rFonts w:cs="Times New Roman"/>
        </w:rPr>
        <w:t xml:space="preserve"> when n →∞. The point</w:t>
      </w:r>
      <w:r w:rsidR="00C52148">
        <w:rPr>
          <w:rFonts w:cs="Times New Roman"/>
        </w:rPr>
        <w:t xml:space="preserve"> of the example is to show that, for general n = 2</w:t>
      </w:r>
      <w:r w:rsidR="00C52148">
        <w:rPr>
          <w:rFonts w:cs="Times New Roman"/>
          <w:vertAlign w:val="superscript"/>
        </w:rPr>
        <w:t>k</w:t>
      </w:r>
      <w:r w:rsidR="00C52148">
        <w:rPr>
          <w:rFonts w:cs="Times New Roman"/>
        </w:rPr>
        <w:t>, we have the following ta</w:t>
      </w:r>
      <w:r w:rsidR="00194014">
        <w:rPr>
          <w:rFonts w:cs="Times New Roman"/>
        </w:rPr>
        <w:t>llie</w:t>
      </w:r>
      <w:r w:rsidR="00C52148">
        <w:rPr>
          <w:rFonts w:cs="Times New Roman"/>
        </w:rPr>
        <w:t>s of comparisons:</w:t>
      </w:r>
    </w:p>
    <w:p w:rsidR="00C52148" w:rsidRPr="00C52148" w:rsidRDefault="00C52148" w:rsidP="00C52148">
      <w:pPr>
        <w:pStyle w:val="ListParagraph"/>
        <w:numPr>
          <w:ilvl w:val="0"/>
          <w:numId w:val="6"/>
        </w:numPr>
        <w:rPr>
          <w:rFonts w:cs="Times New Roman"/>
        </w:rPr>
      </w:pPr>
      <w:r>
        <w:rPr>
          <w:rFonts w:cs="Times New Roman"/>
        </w:rPr>
        <w:t>For about half the nodes 2</w:t>
      </w:r>
      <w:r>
        <w:rPr>
          <w:rFonts w:cs="Times New Roman"/>
          <w:vertAlign w:val="superscript"/>
        </w:rPr>
        <w:t>k-1</w:t>
      </w:r>
      <w:r>
        <w:rPr>
          <w:rFonts w:cs="Times New Roman"/>
        </w:rPr>
        <w:t xml:space="preserve">, k swaps or 2k comparisons are performed </w:t>
      </w:r>
      <w:r w:rsidRPr="00C52148">
        <w:rPr>
          <w:rFonts w:ascii="Cambria" w:hAnsi="Cambria" w:cs="Times New Roman"/>
        </w:rPr>
        <w:t>→</w:t>
      </w:r>
      <w:r>
        <w:rPr>
          <w:rFonts w:ascii="Cambria" w:hAnsi="Cambria" w:cs="Times New Roman"/>
        </w:rPr>
        <w:t xml:space="preserve"> k2</w:t>
      </w:r>
      <w:r>
        <w:rPr>
          <w:rFonts w:ascii="Cambria" w:hAnsi="Cambria" w:cs="Times New Roman"/>
          <w:vertAlign w:val="superscript"/>
        </w:rPr>
        <w:t>k</w:t>
      </w:r>
      <w:r>
        <w:rPr>
          <w:rFonts w:ascii="Cambria" w:hAnsi="Cambria" w:cs="Times New Roman"/>
        </w:rPr>
        <w:t>.</w:t>
      </w:r>
    </w:p>
    <w:p w:rsidR="00C52148" w:rsidRPr="00C52148" w:rsidRDefault="00C52148" w:rsidP="00C52148">
      <w:pPr>
        <w:pStyle w:val="ListParagraph"/>
        <w:numPr>
          <w:ilvl w:val="0"/>
          <w:numId w:val="6"/>
        </w:numPr>
        <w:rPr>
          <w:rFonts w:cs="Times New Roman"/>
        </w:rPr>
      </w:pPr>
      <w:r>
        <w:rPr>
          <w:rFonts w:ascii="Cambria" w:hAnsi="Cambria" w:cs="Times New Roman"/>
        </w:rPr>
        <w:t>For half of the remaining half 2</w:t>
      </w:r>
      <w:r>
        <w:rPr>
          <w:rFonts w:ascii="Cambria" w:hAnsi="Cambria" w:cs="Times New Roman"/>
          <w:vertAlign w:val="superscript"/>
        </w:rPr>
        <w:t>k-2</w:t>
      </w:r>
      <w:r>
        <w:rPr>
          <w:rFonts w:ascii="Cambria" w:hAnsi="Cambria" w:cs="Times New Roman"/>
        </w:rPr>
        <w:t xml:space="preserve">, k-1 swaps or 2(k-1) comparisons </w:t>
      </w:r>
      <w:r w:rsidRPr="00C52148">
        <w:rPr>
          <w:rFonts w:ascii="Cambria" w:hAnsi="Cambria" w:cs="Times New Roman"/>
        </w:rPr>
        <w:t>→</w:t>
      </w:r>
      <w:r>
        <w:rPr>
          <w:rFonts w:ascii="Cambria" w:hAnsi="Cambria" w:cs="Times New Roman"/>
        </w:rPr>
        <w:t xml:space="preserve"> (k-1)2</w:t>
      </w:r>
      <w:r>
        <w:rPr>
          <w:rFonts w:ascii="Cambria" w:hAnsi="Cambria" w:cs="Times New Roman"/>
          <w:vertAlign w:val="superscript"/>
        </w:rPr>
        <w:t>k-1</w:t>
      </w:r>
      <w:r>
        <w:rPr>
          <w:rFonts w:ascii="Cambria" w:hAnsi="Cambria" w:cs="Times New Roman"/>
        </w:rPr>
        <w:t>.</w:t>
      </w:r>
    </w:p>
    <w:p w:rsidR="00C52148" w:rsidRPr="00C52148" w:rsidRDefault="00C52148" w:rsidP="00C52148">
      <w:pPr>
        <w:pStyle w:val="ListParagraph"/>
        <w:numPr>
          <w:ilvl w:val="0"/>
          <w:numId w:val="6"/>
        </w:numPr>
        <w:rPr>
          <w:rFonts w:cs="Times New Roman"/>
        </w:rPr>
      </w:pPr>
      <w:r>
        <w:rPr>
          <w:rFonts w:ascii="Cambria" w:hAnsi="Cambria" w:cs="Times New Roman"/>
        </w:rPr>
        <w:t xml:space="preserve">… … </w:t>
      </w:r>
    </w:p>
    <w:p w:rsidR="00C52148" w:rsidRPr="00C52148" w:rsidRDefault="00C52148" w:rsidP="00C52148">
      <w:pPr>
        <w:pStyle w:val="ListParagraph"/>
        <w:numPr>
          <w:ilvl w:val="0"/>
          <w:numId w:val="6"/>
        </w:numPr>
        <w:rPr>
          <w:rFonts w:cs="Times New Roman"/>
        </w:rPr>
      </w:pPr>
      <w:r>
        <w:rPr>
          <w:rFonts w:ascii="Cambria" w:hAnsi="Cambria" w:cs="Times New Roman"/>
        </w:rPr>
        <w:lastRenderedPageBreak/>
        <w:t>Finally, when only 2 nodes are left, zero comparisons are needed.</w:t>
      </w:r>
    </w:p>
    <w:p w:rsidR="00C52148" w:rsidRPr="00194014" w:rsidRDefault="00C52148" w:rsidP="00C52148">
      <w:pPr>
        <w:rPr>
          <w:rFonts w:cs="Times New Roman"/>
        </w:rPr>
      </w:pPr>
      <w:r>
        <w:rPr>
          <w:rFonts w:cs="Times New Roman"/>
        </w:rPr>
        <w:t>Total: According to Example A.5, the sum is (k-1)2</w:t>
      </w:r>
      <w:r>
        <w:rPr>
          <w:rFonts w:cs="Times New Roman"/>
          <w:vertAlign w:val="superscript"/>
        </w:rPr>
        <w:t>k+1</w:t>
      </w:r>
      <w:r w:rsidR="00194014">
        <w:rPr>
          <w:rFonts w:cs="Times New Roman"/>
        </w:rPr>
        <w:t xml:space="preserve"> </w:t>
      </w:r>
      <w:r w:rsidR="00194014" w:rsidRPr="00194014">
        <w:rPr>
          <w:rFonts w:cs="Times New Roman"/>
        </w:rPr>
        <w:sym w:font="Symbol" w:char="F0BB"/>
      </w:r>
      <w:r w:rsidR="00194014">
        <w:rPr>
          <w:rFonts w:cs="Times New Roman"/>
        </w:rPr>
        <w:t>2nlg n.</w:t>
      </w:r>
    </w:p>
    <w:p w:rsidR="00E7287F" w:rsidRDefault="00E7287F" w:rsidP="00E76B4D">
      <w:pPr>
        <w:ind w:left="450"/>
        <w:rPr>
          <w:rFonts w:cs="Times New Roman"/>
        </w:rPr>
      </w:pPr>
    </w:p>
    <w:p w:rsidR="00C43D7A" w:rsidRPr="00AA376A" w:rsidRDefault="00C43D7A" w:rsidP="00194014"/>
    <w:p w:rsidR="00CF6D5B" w:rsidRPr="0049714C" w:rsidRDefault="00C43D7A" w:rsidP="0049714C">
      <w:pPr>
        <w:ind w:left="450" w:hanging="450"/>
      </w:pPr>
      <w:r w:rsidRPr="00AA376A">
        <w:rPr>
          <w:b/>
        </w:rPr>
        <w:t xml:space="preserve">31) </w:t>
      </w:r>
      <w:r w:rsidR="0049714C" w:rsidRPr="0049714C">
        <w:t>Show that the worst-case time comp</w:t>
      </w:r>
      <w:r w:rsidR="00A13242">
        <w:t>lexity of the number of exchanges</w:t>
      </w:r>
      <w:r w:rsidR="002F3DBC">
        <w:t xml:space="preserve"> of records</w:t>
      </w:r>
      <w:r w:rsidR="0049714C" w:rsidRPr="0049714C">
        <w:t xml:space="preserve"> for Heapso</w:t>
      </w:r>
      <w:r w:rsidR="0049714C">
        <w:t xml:space="preserve">rt is approximated by W (n) </w:t>
      </w:r>
      <w:r w:rsidR="0049714C" w:rsidRPr="00B4024C">
        <w:sym w:font="Symbol" w:char="F0BB"/>
      </w:r>
      <w:r w:rsidR="0049714C">
        <w:t xml:space="preserve"> n</w:t>
      </w:r>
      <w:r w:rsidR="0049714C" w:rsidRPr="0049714C">
        <w:t>lg n.</w:t>
      </w:r>
    </w:p>
    <w:p w:rsidR="00CF6D5B" w:rsidRDefault="00CF6D5B" w:rsidP="00E76B4D">
      <w:pPr>
        <w:ind w:left="450" w:hanging="450"/>
        <w:rPr>
          <w:b/>
        </w:rPr>
      </w:pPr>
    </w:p>
    <w:p w:rsidR="00A13242" w:rsidRPr="00A13242" w:rsidRDefault="00CF6D5B" w:rsidP="00A13242">
      <w:r>
        <w:rPr>
          <w:u w:val="single"/>
        </w:rPr>
        <w:t>Solution</w:t>
      </w:r>
      <w:r>
        <w:t xml:space="preserve">: </w:t>
      </w:r>
      <w:r w:rsidR="00A13242">
        <w:t xml:space="preserve">From the </w:t>
      </w:r>
      <w:r w:rsidR="00A13242">
        <w:rPr>
          <w:i/>
        </w:rPr>
        <w:t>while</w:t>
      </w:r>
      <w:r w:rsidR="00A13242">
        <w:t xml:space="preserve"> loop in the function </w:t>
      </w:r>
      <w:r w:rsidR="00A13242">
        <w:rPr>
          <w:i/>
        </w:rPr>
        <w:t>siftdown</w:t>
      </w:r>
      <w:r w:rsidR="00E13776" w:rsidRPr="00E13776">
        <w:rPr>
          <w:i/>
        </w:rPr>
        <w:t xml:space="preserve"> </w:t>
      </w:r>
      <w:r w:rsidR="00E13776" w:rsidRPr="00E13776">
        <w:t>(p.309)</w:t>
      </w:r>
      <w:r w:rsidR="00A13242" w:rsidRPr="00E13776">
        <w:t>,</w:t>
      </w:r>
      <w:r w:rsidR="00A13242">
        <w:t xml:space="preserve"> we see that one iteration of the loop contains two comparisons and one exchange. Since the worst case for comparisons is the same as the worst case for exchanges (i.e. after each extraction the root has to sift all the w</w:t>
      </w:r>
      <w:r w:rsidR="00E13776">
        <w:t>ay down), the ratio comparisons/</w:t>
      </w:r>
      <w:r w:rsidR="00A13242">
        <w:t xml:space="preserve">exchanges is 2/1. Using the result from the previous exercise, we have </w:t>
      </w:r>
      <w:r w:rsidR="00E13776">
        <w:rPr>
          <w:rFonts w:cs="Times New Roman"/>
        </w:rPr>
        <w:t>2nlg n/</w:t>
      </w:r>
      <w:r w:rsidR="00A13242">
        <w:rPr>
          <w:rFonts w:cs="Times New Roman"/>
        </w:rPr>
        <w:t>2 = nlg n.</w:t>
      </w:r>
    </w:p>
    <w:p w:rsidR="00CF6D5B" w:rsidRDefault="00CF6D5B" w:rsidP="00E76B4D">
      <w:pPr>
        <w:ind w:left="450" w:hanging="450"/>
        <w:rPr>
          <w:rFonts w:cs="Times New Roman"/>
        </w:rPr>
      </w:pPr>
    </w:p>
    <w:p w:rsidR="00C43D7A" w:rsidRPr="00AA376A" w:rsidRDefault="00C43D7A" w:rsidP="007B6731">
      <w:pPr>
        <w:ind w:left="450" w:hanging="450"/>
      </w:pPr>
    </w:p>
    <w:p w:rsidR="00CF6D5B" w:rsidRPr="0049714C" w:rsidRDefault="00C43D7A" w:rsidP="0049714C">
      <w:pPr>
        <w:tabs>
          <w:tab w:val="left" w:pos="630"/>
          <w:tab w:val="left" w:pos="990"/>
          <w:tab w:val="left" w:pos="1170"/>
        </w:tabs>
        <w:autoSpaceDE w:val="0"/>
        <w:autoSpaceDN w:val="0"/>
        <w:adjustRightInd w:val="0"/>
        <w:spacing w:after="0"/>
      </w:pPr>
      <w:r w:rsidRPr="00AA376A">
        <w:rPr>
          <w:b/>
        </w:rPr>
        <w:t xml:space="preserve">32) </w:t>
      </w:r>
      <w:r w:rsidR="0049714C" w:rsidRPr="0049714C">
        <w:t xml:space="preserve">Modify Heapsort so that it stops after it </w:t>
      </w:r>
      <w:r w:rsidR="0049714C">
        <w:t>fi</w:t>
      </w:r>
      <w:r w:rsidR="0049714C" w:rsidRPr="0049714C">
        <w:t>nds the k largest keys in non-increasing order. Analyze your algorithm, and show the results using order</w:t>
      </w:r>
      <w:r w:rsidR="0049714C">
        <w:t xml:space="preserve"> </w:t>
      </w:r>
      <w:r w:rsidR="0049714C" w:rsidRPr="0049714C">
        <w:t>notation.</w:t>
      </w:r>
    </w:p>
    <w:p w:rsidR="00CF6D5B" w:rsidRPr="0049714C" w:rsidRDefault="00CF6D5B" w:rsidP="00E76B4D">
      <w:pPr>
        <w:tabs>
          <w:tab w:val="left" w:pos="630"/>
          <w:tab w:val="left" w:pos="990"/>
          <w:tab w:val="left" w:pos="1170"/>
        </w:tabs>
        <w:autoSpaceDE w:val="0"/>
        <w:autoSpaceDN w:val="0"/>
        <w:adjustRightInd w:val="0"/>
        <w:spacing w:after="0"/>
      </w:pPr>
    </w:p>
    <w:p w:rsidR="00CF6D5B" w:rsidRDefault="00CF6D5B" w:rsidP="00E76B4D">
      <w:pPr>
        <w:tabs>
          <w:tab w:val="left" w:pos="630"/>
          <w:tab w:val="left" w:pos="990"/>
          <w:tab w:val="left" w:pos="1170"/>
        </w:tabs>
        <w:autoSpaceDE w:val="0"/>
        <w:autoSpaceDN w:val="0"/>
        <w:adjustRightInd w:val="0"/>
        <w:spacing w:after="0"/>
        <w:rPr>
          <w:b/>
        </w:rPr>
      </w:pPr>
    </w:p>
    <w:p w:rsidR="00CF6D5B" w:rsidRDefault="00CF6D5B" w:rsidP="00E76B4D">
      <w:pPr>
        <w:tabs>
          <w:tab w:val="left" w:pos="630"/>
          <w:tab w:val="left" w:pos="990"/>
          <w:tab w:val="left" w:pos="1170"/>
        </w:tabs>
        <w:autoSpaceDE w:val="0"/>
        <w:autoSpaceDN w:val="0"/>
        <w:adjustRightInd w:val="0"/>
        <w:spacing w:after="0"/>
        <w:rPr>
          <w:b/>
        </w:rPr>
      </w:pPr>
      <w:r>
        <w:rPr>
          <w:u w:val="single"/>
        </w:rPr>
        <w:t>Solution</w:t>
      </w:r>
      <w:r>
        <w:t>:</w:t>
      </w:r>
    </w:p>
    <w:p w:rsidR="00E76B4D" w:rsidRPr="00AA376A" w:rsidRDefault="00CF6D5B" w:rsidP="002A3F28">
      <w:pPr>
        <w:tabs>
          <w:tab w:val="left" w:pos="630"/>
          <w:tab w:val="left" w:pos="990"/>
          <w:tab w:val="left" w:pos="1170"/>
        </w:tabs>
        <w:autoSpaceDE w:val="0"/>
        <w:autoSpaceDN w:val="0"/>
        <w:adjustRightInd w:val="0"/>
        <w:spacing w:after="0"/>
        <w:rPr>
          <w:rFonts w:cs="Times New Roman"/>
        </w:rPr>
      </w:pPr>
      <w:r>
        <w:rPr>
          <w:rFonts w:cs="Times New Roman"/>
        </w:rPr>
        <w:t>v</w:t>
      </w:r>
      <w:r w:rsidR="00E80041">
        <w:rPr>
          <w:rFonts w:cs="Times New Roman"/>
        </w:rPr>
        <w:t>oid h</w:t>
      </w:r>
      <w:r w:rsidR="00E76B4D" w:rsidRPr="00AA376A">
        <w:rPr>
          <w:rFonts w:cs="Times New Roman"/>
        </w:rPr>
        <w:t xml:space="preserve">eapsort (int n, </w:t>
      </w:r>
      <w:r w:rsidR="00A5132B" w:rsidRPr="00A5132B">
        <w:rPr>
          <w:rFonts w:cs="Times New Roman"/>
          <w:b/>
        </w:rPr>
        <w:t>int k,</w:t>
      </w:r>
      <w:r w:rsidR="00A5132B">
        <w:rPr>
          <w:rFonts w:cs="Times New Roman"/>
        </w:rPr>
        <w:t xml:space="preserve"> </w:t>
      </w:r>
      <w:r w:rsidR="00E76B4D" w:rsidRPr="00AA376A">
        <w:rPr>
          <w:rFonts w:cs="Times New Roman"/>
        </w:rPr>
        <w:t>heap &amp; H)</w:t>
      </w:r>
      <w:r w:rsidR="002A3F28">
        <w:rPr>
          <w:rFonts w:cs="Times New Roman"/>
        </w:rPr>
        <w:t xml:space="preserve"> </w:t>
      </w:r>
      <w:r w:rsidR="00E76B4D" w:rsidRPr="00AA376A">
        <w:rPr>
          <w:rFonts w:cs="Times New Roman"/>
        </w:rPr>
        <w:t>{</w:t>
      </w:r>
    </w:p>
    <w:p w:rsidR="00E76B4D" w:rsidRPr="00AA376A" w:rsidRDefault="00E76B4D" w:rsidP="00E76B4D">
      <w:pPr>
        <w:tabs>
          <w:tab w:val="left" w:pos="630"/>
          <w:tab w:val="left" w:pos="990"/>
          <w:tab w:val="left" w:pos="1170"/>
        </w:tabs>
        <w:autoSpaceDE w:val="0"/>
        <w:autoSpaceDN w:val="0"/>
        <w:adjustRightInd w:val="0"/>
        <w:spacing w:after="0"/>
        <w:ind w:left="720"/>
        <w:rPr>
          <w:rFonts w:cs="Times New Roman"/>
        </w:rPr>
      </w:pPr>
      <w:r w:rsidRPr="00AA376A">
        <w:rPr>
          <w:rFonts w:cs="Times New Roman"/>
        </w:rPr>
        <w:t>remove keys (n,</w:t>
      </w:r>
      <w:r w:rsidR="00A5132B">
        <w:rPr>
          <w:rFonts w:cs="Times New Roman"/>
        </w:rPr>
        <w:t xml:space="preserve"> </w:t>
      </w:r>
      <w:r w:rsidR="00A5132B" w:rsidRPr="00A5132B">
        <w:rPr>
          <w:rFonts w:cs="Times New Roman"/>
          <w:b/>
        </w:rPr>
        <w:t>k,</w:t>
      </w:r>
      <w:r w:rsidRPr="00AA376A">
        <w:rPr>
          <w:rFonts w:cs="Times New Roman"/>
        </w:rPr>
        <w:t xml:space="preserve"> H, S);</w:t>
      </w:r>
      <w:r w:rsidR="00A5132B">
        <w:rPr>
          <w:rFonts w:cs="Times New Roman"/>
        </w:rPr>
        <w:tab/>
      </w:r>
      <w:r w:rsidR="0087695A">
        <w:rPr>
          <w:rFonts w:cs="Times New Roman"/>
        </w:rPr>
        <w:t>//removes the largest</w:t>
      </w:r>
      <w:r w:rsidR="00A5132B">
        <w:rPr>
          <w:rFonts w:cs="Times New Roman"/>
        </w:rPr>
        <w:t xml:space="preserve"> k keys</w:t>
      </w:r>
    </w:p>
    <w:p w:rsidR="00E76B4D" w:rsidRPr="00AA376A" w:rsidRDefault="00E76B4D" w:rsidP="002A3F28">
      <w:pPr>
        <w:tabs>
          <w:tab w:val="left" w:pos="630"/>
          <w:tab w:val="left" w:pos="990"/>
          <w:tab w:val="left" w:pos="1170"/>
        </w:tabs>
        <w:autoSpaceDE w:val="0"/>
        <w:autoSpaceDN w:val="0"/>
        <w:adjustRightInd w:val="0"/>
        <w:spacing w:after="0"/>
        <w:rPr>
          <w:rFonts w:cs="Times New Roman"/>
        </w:rPr>
      </w:pPr>
      <w:r w:rsidRPr="00AA376A">
        <w:rPr>
          <w:rFonts w:cs="Times New Roman"/>
        </w:rPr>
        <w:t>}</w:t>
      </w:r>
    </w:p>
    <w:p w:rsidR="002A3F28" w:rsidRDefault="002A3F28" w:rsidP="002A3F28">
      <w:pPr>
        <w:tabs>
          <w:tab w:val="left" w:pos="630"/>
          <w:tab w:val="left" w:pos="990"/>
          <w:tab w:val="left" w:pos="1170"/>
        </w:tabs>
        <w:autoSpaceDE w:val="0"/>
        <w:autoSpaceDN w:val="0"/>
        <w:adjustRightInd w:val="0"/>
        <w:spacing w:after="0"/>
        <w:rPr>
          <w:rFonts w:cs="Times New Roman"/>
        </w:rPr>
      </w:pPr>
    </w:p>
    <w:p w:rsidR="00E76B4D" w:rsidRPr="00AA376A" w:rsidRDefault="00E76B4D" w:rsidP="002A3F28">
      <w:pPr>
        <w:tabs>
          <w:tab w:val="left" w:pos="630"/>
          <w:tab w:val="left" w:pos="990"/>
          <w:tab w:val="left" w:pos="1170"/>
        </w:tabs>
        <w:autoSpaceDE w:val="0"/>
        <w:autoSpaceDN w:val="0"/>
        <w:adjustRightInd w:val="0"/>
        <w:spacing w:after="0"/>
        <w:rPr>
          <w:rFonts w:cs="Times New Roman"/>
        </w:rPr>
      </w:pPr>
      <w:r w:rsidRPr="00AA376A">
        <w:rPr>
          <w:rFonts w:cs="Times New Roman"/>
        </w:rPr>
        <w:t>void re</w:t>
      </w:r>
      <w:r w:rsidR="0087695A">
        <w:rPr>
          <w:rFonts w:cs="Times New Roman"/>
        </w:rPr>
        <w:t>move</w:t>
      </w:r>
      <w:r w:rsidR="00A5132B">
        <w:rPr>
          <w:rFonts w:cs="Times New Roman"/>
        </w:rPr>
        <w:t xml:space="preserve">keys (int n, </w:t>
      </w:r>
      <w:r w:rsidR="00A5132B">
        <w:rPr>
          <w:rFonts w:cs="Times New Roman"/>
          <w:b/>
        </w:rPr>
        <w:t>int k,</w:t>
      </w:r>
      <w:r w:rsidR="00A5132B">
        <w:rPr>
          <w:rFonts w:cs="Times New Roman"/>
        </w:rPr>
        <w:t xml:space="preserve"> heap &amp; H, key</w:t>
      </w:r>
      <w:r w:rsidRPr="00AA376A">
        <w:rPr>
          <w:rFonts w:cs="Times New Roman"/>
        </w:rPr>
        <w:t>type s [])</w:t>
      </w:r>
      <w:r w:rsidR="002A3F28">
        <w:rPr>
          <w:rFonts w:cs="Times New Roman"/>
        </w:rPr>
        <w:t xml:space="preserve"> </w:t>
      </w:r>
      <w:r w:rsidRPr="00AA376A">
        <w:rPr>
          <w:rFonts w:cs="Times New Roman"/>
        </w:rPr>
        <w:t>{</w:t>
      </w:r>
    </w:p>
    <w:p w:rsidR="00E76B4D" w:rsidRDefault="00E76B4D" w:rsidP="00E76B4D">
      <w:pPr>
        <w:tabs>
          <w:tab w:val="left" w:pos="630"/>
          <w:tab w:val="left" w:pos="990"/>
          <w:tab w:val="left" w:pos="1170"/>
        </w:tabs>
        <w:autoSpaceDE w:val="0"/>
        <w:autoSpaceDN w:val="0"/>
        <w:adjustRightInd w:val="0"/>
        <w:spacing w:after="0"/>
        <w:ind w:left="720"/>
        <w:rPr>
          <w:rFonts w:cs="Times New Roman"/>
        </w:rPr>
      </w:pPr>
      <w:r w:rsidRPr="00AA376A">
        <w:rPr>
          <w:rFonts w:cs="Times New Roman"/>
        </w:rPr>
        <w:t>index i;</w:t>
      </w:r>
    </w:p>
    <w:p w:rsidR="00A5132B" w:rsidRDefault="00A5132B" w:rsidP="00E76B4D">
      <w:pPr>
        <w:tabs>
          <w:tab w:val="left" w:pos="630"/>
          <w:tab w:val="left" w:pos="990"/>
          <w:tab w:val="left" w:pos="1170"/>
        </w:tabs>
        <w:autoSpaceDE w:val="0"/>
        <w:autoSpaceDN w:val="0"/>
        <w:adjustRightInd w:val="0"/>
        <w:spacing w:after="0"/>
        <w:ind w:left="720"/>
        <w:rPr>
          <w:rFonts w:cs="Times New Roman"/>
        </w:rPr>
      </w:pPr>
      <w:r>
        <w:rPr>
          <w:rFonts w:cs="Times New Roman"/>
        </w:rPr>
        <w:t>if (k &gt; n) {</w:t>
      </w:r>
    </w:p>
    <w:p w:rsidR="00A5132B" w:rsidRDefault="00A5132B" w:rsidP="00E76B4D">
      <w:pPr>
        <w:tabs>
          <w:tab w:val="left" w:pos="630"/>
          <w:tab w:val="left" w:pos="990"/>
          <w:tab w:val="left" w:pos="1170"/>
        </w:tabs>
        <w:autoSpaceDE w:val="0"/>
        <w:autoSpaceDN w:val="0"/>
        <w:adjustRightInd w:val="0"/>
        <w:spacing w:after="0"/>
        <w:ind w:left="720"/>
        <w:rPr>
          <w:rFonts w:cs="Times New Roman"/>
        </w:rPr>
      </w:pPr>
      <w:r>
        <w:rPr>
          <w:rFonts w:cs="Times New Roman"/>
        </w:rPr>
        <w:tab/>
        <w:t>cout &lt;&lt; “Not enough elements!” &lt;&lt;endl;</w:t>
      </w:r>
    </w:p>
    <w:p w:rsidR="00A5132B" w:rsidRDefault="00A5132B" w:rsidP="00E76B4D">
      <w:pPr>
        <w:tabs>
          <w:tab w:val="left" w:pos="630"/>
          <w:tab w:val="left" w:pos="990"/>
          <w:tab w:val="left" w:pos="1170"/>
        </w:tabs>
        <w:autoSpaceDE w:val="0"/>
        <w:autoSpaceDN w:val="0"/>
        <w:adjustRightInd w:val="0"/>
        <w:spacing w:after="0"/>
        <w:ind w:left="720"/>
        <w:rPr>
          <w:rFonts w:cs="Times New Roman"/>
        </w:rPr>
      </w:pPr>
      <w:r>
        <w:rPr>
          <w:rFonts w:cs="Times New Roman"/>
        </w:rPr>
        <w:t xml:space="preserve">  </w:t>
      </w:r>
      <w:r>
        <w:rPr>
          <w:rFonts w:cs="Times New Roman"/>
        </w:rPr>
        <w:tab/>
        <w:t>return;</w:t>
      </w:r>
    </w:p>
    <w:p w:rsidR="00A5132B" w:rsidRPr="00AA376A" w:rsidRDefault="00A5132B" w:rsidP="00A5132B">
      <w:pPr>
        <w:tabs>
          <w:tab w:val="left" w:pos="630"/>
          <w:tab w:val="left" w:pos="990"/>
          <w:tab w:val="left" w:pos="1170"/>
        </w:tabs>
        <w:autoSpaceDE w:val="0"/>
        <w:autoSpaceDN w:val="0"/>
        <w:adjustRightInd w:val="0"/>
        <w:spacing w:after="0"/>
        <w:rPr>
          <w:rFonts w:cs="Times New Roman"/>
        </w:rPr>
      </w:pPr>
      <w:r>
        <w:rPr>
          <w:rFonts w:cs="Times New Roman"/>
        </w:rPr>
        <w:tab/>
        <w:t xml:space="preserve"> }</w:t>
      </w:r>
    </w:p>
    <w:p w:rsidR="00E76B4D" w:rsidRPr="00AA376A" w:rsidRDefault="00A5132B" w:rsidP="00E76B4D">
      <w:pPr>
        <w:tabs>
          <w:tab w:val="left" w:pos="630"/>
          <w:tab w:val="left" w:pos="990"/>
          <w:tab w:val="left" w:pos="1170"/>
        </w:tabs>
        <w:autoSpaceDE w:val="0"/>
        <w:autoSpaceDN w:val="0"/>
        <w:adjustRightInd w:val="0"/>
        <w:spacing w:after="0"/>
        <w:ind w:left="720"/>
        <w:rPr>
          <w:rFonts w:cs="Times New Roman"/>
        </w:rPr>
      </w:pPr>
      <w:r>
        <w:rPr>
          <w:rFonts w:cs="Times New Roman"/>
        </w:rPr>
        <w:t xml:space="preserve">for (i = n; i  &gt;= </w:t>
      </w:r>
      <w:r w:rsidRPr="00A5132B">
        <w:rPr>
          <w:rFonts w:cs="Times New Roman"/>
          <w:b/>
        </w:rPr>
        <w:t>n-k+1</w:t>
      </w:r>
      <w:r w:rsidR="00E76B4D" w:rsidRPr="00AA376A">
        <w:rPr>
          <w:rFonts w:cs="Times New Roman"/>
        </w:rPr>
        <w:t>;</w:t>
      </w:r>
      <w:r>
        <w:rPr>
          <w:rFonts w:cs="Times New Roman"/>
        </w:rPr>
        <w:t xml:space="preserve"> i</w:t>
      </w:r>
      <w:r w:rsidR="00E76B4D" w:rsidRPr="00AA376A">
        <w:rPr>
          <w:rFonts w:cs="Times New Roman"/>
        </w:rPr>
        <w:t>--)</w:t>
      </w:r>
    </w:p>
    <w:p w:rsidR="00A5132B" w:rsidRPr="00AA376A" w:rsidRDefault="00A5132B" w:rsidP="00A5132B">
      <w:pPr>
        <w:tabs>
          <w:tab w:val="left" w:pos="630"/>
          <w:tab w:val="left" w:pos="990"/>
          <w:tab w:val="left" w:pos="1170"/>
        </w:tabs>
        <w:autoSpaceDE w:val="0"/>
        <w:autoSpaceDN w:val="0"/>
        <w:adjustRightInd w:val="0"/>
        <w:spacing w:after="0"/>
        <w:ind w:left="720"/>
        <w:rPr>
          <w:rFonts w:cs="Times New Roman"/>
        </w:rPr>
      </w:pPr>
      <w:r>
        <w:rPr>
          <w:rFonts w:cs="Times New Roman"/>
        </w:rPr>
        <w:tab/>
      </w:r>
      <w:r w:rsidR="00E76B4D" w:rsidRPr="00AA376A">
        <w:rPr>
          <w:rFonts w:cs="Times New Roman"/>
        </w:rPr>
        <w:t>s[i] = root (H);</w:t>
      </w:r>
    </w:p>
    <w:p w:rsidR="00E76B4D" w:rsidRPr="00AA376A" w:rsidRDefault="00E76B4D" w:rsidP="002A3F28">
      <w:pPr>
        <w:tabs>
          <w:tab w:val="left" w:pos="630"/>
          <w:tab w:val="left" w:pos="990"/>
          <w:tab w:val="left" w:pos="1170"/>
        </w:tabs>
        <w:autoSpaceDE w:val="0"/>
        <w:autoSpaceDN w:val="0"/>
        <w:adjustRightInd w:val="0"/>
        <w:spacing w:after="0"/>
        <w:rPr>
          <w:rFonts w:cs="Times New Roman"/>
        </w:rPr>
      </w:pPr>
      <w:r w:rsidRPr="00AA376A">
        <w:rPr>
          <w:rFonts w:cs="Times New Roman"/>
        </w:rPr>
        <w:t>}</w:t>
      </w:r>
    </w:p>
    <w:p w:rsidR="002A3F28" w:rsidRDefault="00E80041" w:rsidP="002A3F28">
      <w:pPr>
        <w:tabs>
          <w:tab w:val="left" w:pos="630"/>
          <w:tab w:val="left" w:pos="990"/>
          <w:tab w:val="left" w:pos="1170"/>
        </w:tabs>
        <w:autoSpaceDE w:val="0"/>
        <w:autoSpaceDN w:val="0"/>
        <w:adjustRightInd w:val="0"/>
        <w:spacing w:after="0"/>
        <w:rPr>
          <w:rFonts w:cs="Times New Roman"/>
        </w:rPr>
      </w:pPr>
      <w:r>
        <w:rPr>
          <w:rFonts w:cs="Times New Roman"/>
        </w:rPr>
        <w:t>The other functions are identical.</w:t>
      </w:r>
    </w:p>
    <w:p w:rsidR="00E80041" w:rsidRPr="0087695A" w:rsidRDefault="00E80041" w:rsidP="002A3F28">
      <w:pPr>
        <w:tabs>
          <w:tab w:val="left" w:pos="630"/>
          <w:tab w:val="left" w:pos="990"/>
          <w:tab w:val="left" w:pos="1170"/>
        </w:tabs>
        <w:autoSpaceDE w:val="0"/>
        <w:autoSpaceDN w:val="0"/>
        <w:adjustRightInd w:val="0"/>
        <w:spacing w:after="0"/>
        <w:rPr>
          <w:rFonts w:cs="Times New Roman"/>
        </w:rPr>
      </w:pPr>
      <w:r>
        <w:rPr>
          <w:rFonts w:cs="Times New Roman"/>
        </w:rPr>
        <w:t xml:space="preserve">Complexity analysis: </w:t>
      </w:r>
      <w:r w:rsidR="0087695A">
        <w:rPr>
          <w:rFonts w:cs="Times New Roman"/>
        </w:rPr>
        <w:t xml:space="preserve">The </w:t>
      </w:r>
      <w:r w:rsidR="0087695A">
        <w:rPr>
          <w:rFonts w:cs="Times New Roman"/>
          <w:i/>
        </w:rPr>
        <w:t>for</w:t>
      </w:r>
      <w:r w:rsidR="0087695A">
        <w:rPr>
          <w:rFonts w:cs="Times New Roman"/>
        </w:rPr>
        <w:t xml:space="preserve"> loop in </w:t>
      </w:r>
      <w:r w:rsidR="0087695A" w:rsidRPr="0087695A">
        <w:rPr>
          <w:rFonts w:cs="Times New Roman"/>
          <w:i/>
        </w:rPr>
        <w:t>removekeys</w:t>
      </w:r>
      <w:r w:rsidR="0087695A">
        <w:rPr>
          <w:rFonts w:cs="Times New Roman"/>
        </w:rPr>
        <w:t xml:space="preserve"> executes </w:t>
      </w:r>
      <w:r w:rsidR="0087695A" w:rsidRPr="0087695A">
        <w:rPr>
          <w:rFonts w:cs="Times New Roman"/>
          <w:i/>
        </w:rPr>
        <w:t>k</w:t>
      </w:r>
      <w:r w:rsidR="0087695A">
        <w:rPr>
          <w:rFonts w:cs="Times New Roman"/>
        </w:rPr>
        <w:t xml:space="preserve"> times, and each time it calls </w:t>
      </w:r>
      <w:r w:rsidR="0087695A">
        <w:rPr>
          <w:rFonts w:cs="Times New Roman"/>
          <w:i/>
        </w:rPr>
        <w:t>root</w:t>
      </w:r>
      <w:r w:rsidR="0087695A">
        <w:rPr>
          <w:rFonts w:cs="Times New Roman"/>
        </w:rPr>
        <w:t xml:space="preserve">, which, as before, performs </w:t>
      </w:r>
      <w:r w:rsidR="0087695A" w:rsidRPr="0087695A">
        <w:rPr>
          <w:rFonts w:cs="Times New Roman"/>
        </w:rPr>
        <w:sym w:font="Symbol" w:char="F0BB"/>
      </w:r>
      <w:r w:rsidR="0087695A">
        <w:rPr>
          <w:rFonts w:cs="Times New Roman"/>
        </w:rPr>
        <w:t xml:space="preserve"> 2lg n comparisons. The entire loop therefore has </w:t>
      </w:r>
      <w:r w:rsidR="0087695A" w:rsidRPr="0087695A">
        <w:rPr>
          <w:rFonts w:cs="Times New Roman"/>
        </w:rPr>
        <w:sym w:font="Symbol" w:char="F0BB"/>
      </w:r>
      <w:r w:rsidR="0087695A">
        <w:rPr>
          <w:rFonts w:cs="Times New Roman"/>
        </w:rPr>
        <w:t xml:space="preserve"> 2klg n comparisons, so the algorithm is in </w:t>
      </w:r>
      <w:r w:rsidR="0087695A" w:rsidRPr="0087695A">
        <w:rPr>
          <w:rFonts w:ascii="Symbol" w:hAnsi="Symbol" w:cs="Times New Roman"/>
        </w:rPr>
        <w:t></w:t>
      </w:r>
      <w:r w:rsidR="0087695A">
        <w:rPr>
          <w:rFonts w:cs="Times New Roman"/>
        </w:rPr>
        <w:t>(k∙lg n).</w:t>
      </w:r>
    </w:p>
    <w:p w:rsidR="003A4D77" w:rsidRDefault="003A4D77" w:rsidP="00E76B4D">
      <w:pPr>
        <w:ind w:left="450"/>
        <w:rPr>
          <w:rFonts w:cs="Times New Roman"/>
        </w:rPr>
      </w:pPr>
    </w:p>
    <w:p w:rsidR="00EE281C" w:rsidRDefault="00EE281C" w:rsidP="003A4D77">
      <w:pPr>
        <w:rPr>
          <w:b/>
        </w:rPr>
      </w:pPr>
    </w:p>
    <w:p w:rsidR="00EE281C" w:rsidRDefault="00EE281C" w:rsidP="003A4D77">
      <w:pPr>
        <w:rPr>
          <w:b/>
        </w:rPr>
      </w:pPr>
    </w:p>
    <w:p w:rsidR="003A4D77" w:rsidRDefault="00824BEF" w:rsidP="00EE281C">
      <w:pPr>
        <w:rPr>
          <w:b/>
        </w:rPr>
      </w:pPr>
      <w:r>
        <w:rPr>
          <w:b/>
        </w:rPr>
        <w:lastRenderedPageBreak/>
        <w:t>Section 7.7</w:t>
      </w:r>
    </w:p>
    <w:p w:rsidR="00EE281C" w:rsidRPr="00EE281C" w:rsidRDefault="00EE281C" w:rsidP="00EE281C">
      <w:pPr>
        <w:rPr>
          <w:b/>
        </w:rPr>
      </w:pPr>
    </w:p>
    <w:p w:rsidR="00C43D7A" w:rsidRPr="00F13DE6" w:rsidRDefault="00C43D7A" w:rsidP="00F13DE6">
      <w:pPr>
        <w:spacing w:after="120"/>
      </w:pPr>
      <w:r w:rsidRPr="00AA376A">
        <w:rPr>
          <w:b/>
        </w:rPr>
        <w:t xml:space="preserve">33) </w:t>
      </w:r>
      <w:r w:rsidR="00F13DE6" w:rsidRPr="00F13DE6">
        <w:t>List all the advantages and disadvantages of all the sorting algorithms discussed</w:t>
      </w:r>
      <w:r w:rsidR="00F13DE6">
        <w:t xml:space="preserve"> </w:t>
      </w:r>
      <w:r w:rsidR="00F13DE6" w:rsidRPr="00F13DE6">
        <w:t>in this chapter based on the comparisons of keys and the assignments</w:t>
      </w:r>
      <w:r w:rsidR="00F13DE6">
        <w:t xml:space="preserve"> </w:t>
      </w:r>
      <w:r w:rsidR="00F13DE6" w:rsidRPr="00F13DE6">
        <w:t>of records.</w:t>
      </w:r>
    </w:p>
    <w:p w:rsidR="00F13DE6" w:rsidRDefault="00F13DE6" w:rsidP="00F13DE6">
      <w:pPr>
        <w:spacing w:after="120"/>
        <w:rPr>
          <w:u w:val="single"/>
        </w:rPr>
      </w:pPr>
    </w:p>
    <w:p w:rsidR="009543A4" w:rsidRDefault="000F44CC" w:rsidP="0008063C">
      <w:r>
        <w:rPr>
          <w:u w:val="single"/>
        </w:rPr>
        <w:t>Solution</w:t>
      </w:r>
      <w:r>
        <w:t>:</w:t>
      </w:r>
      <w:r w:rsidR="005D2766">
        <w:tab/>
      </w:r>
    </w:p>
    <w:p w:rsidR="009543A4" w:rsidRDefault="005D2766" w:rsidP="009543A4">
      <w:pPr>
        <w:ind w:firstLine="720"/>
      </w:pPr>
      <w:r>
        <w:t>Among the quadratic algorithms (Table 7.1), Exchange Sort loses out</w:t>
      </w:r>
      <w:r w:rsidR="0012633C">
        <w:t xml:space="preserve"> (and is almost never used in practice)</w:t>
      </w:r>
      <w:r>
        <w:t>, since all its performance measures are worse than those of the other two. Between Insertion and Selection Sort, Insertion is faster in terms of comparisons, but Selection is much faster (linear vs. quadratic) in terms of assignments.</w:t>
      </w:r>
      <w:r w:rsidR="009543A4">
        <w:t xml:space="preserve"> </w:t>
      </w:r>
    </w:p>
    <w:p w:rsidR="008C7BA0" w:rsidRDefault="009543A4" w:rsidP="009543A4">
      <w:pPr>
        <w:ind w:firstLine="720"/>
      </w:pPr>
      <w:r>
        <w:t>Insertion sort can be made a lot more efficient (down to nlg</w:t>
      </w:r>
      <w:r>
        <w:rPr>
          <w:vertAlign w:val="superscript"/>
        </w:rPr>
        <w:t>2</w:t>
      </w:r>
      <w:r>
        <w:t>n) in both comparisons and assignments by using diminishing gap sequences (Shellsort), as explained in Exercise 7.8, thereby becoming much faster than Selection in comparisons, and only slightly slower in assignments.</w:t>
      </w:r>
    </w:p>
    <w:p w:rsidR="009543A4" w:rsidRPr="00AA376A" w:rsidRDefault="009543A4" w:rsidP="009543A4">
      <w:pPr>
        <w:ind w:firstLine="720"/>
      </w:pPr>
      <w:r>
        <w:t xml:space="preserve">Among the </w:t>
      </w:r>
      <w:r w:rsidRPr="009543A4">
        <w:rPr>
          <w:rFonts w:ascii="Symbol" w:hAnsi="Symbol" w:cs="Courier New"/>
        </w:rPr>
        <w:t></w:t>
      </w:r>
      <w:r w:rsidR="0012633C">
        <w:t xml:space="preserve">(nlg n) algorithms (Table 7.2), the order </w:t>
      </w:r>
      <w:r>
        <w:t xml:space="preserve">for </w:t>
      </w:r>
      <w:r w:rsidR="0012633C">
        <w:t xml:space="preserve">both </w:t>
      </w:r>
      <w:r>
        <w:t>assignments</w:t>
      </w:r>
      <w:r w:rsidR="0012633C">
        <w:t xml:space="preserve"> and comparisons is the same: Mergesort is best, followed by Quicksort (with Hoare’s partition - Exercise 23), followed by Heapsort. However, the order in terms of extra space is exactly the opposite, which is why all three algorithms are used in practice.</w:t>
      </w:r>
    </w:p>
    <w:p w:rsidR="00C43D7A" w:rsidRPr="00AA376A" w:rsidRDefault="00C43D7A" w:rsidP="0008063C"/>
    <w:p w:rsidR="00C43D7A" w:rsidRPr="00F13DE6" w:rsidRDefault="00C43D7A" w:rsidP="00F13DE6">
      <w:pPr>
        <w:spacing w:after="120"/>
      </w:pPr>
      <w:r w:rsidRPr="00AA376A">
        <w:rPr>
          <w:b/>
        </w:rPr>
        <w:t xml:space="preserve">34) </w:t>
      </w:r>
      <w:r w:rsidR="00F13DE6" w:rsidRPr="00F13DE6">
        <w:t>Run</w:t>
      </w:r>
      <w:r w:rsidR="00F13DE6">
        <w:t xml:space="preserve"> </w:t>
      </w:r>
      <w:r w:rsidR="00F13DE6" w:rsidRPr="00F13DE6">
        <w:t>the</w:t>
      </w:r>
      <w:r w:rsidR="00F13DE6">
        <w:t xml:space="preserve"> </w:t>
      </w:r>
      <w:r w:rsidR="00F13DE6" w:rsidRPr="00F13DE6">
        <w:t>implementations</w:t>
      </w:r>
      <w:r w:rsidR="00F13DE6">
        <w:t xml:space="preserve"> </w:t>
      </w:r>
      <w:r w:rsidR="00F13DE6" w:rsidRPr="00F13DE6">
        <w:t>of</w:t>
      </w:r>
      <w:r w:rsidR="00F13DE6">
        <w:t xml:space="preserve"> </w:t>
      </w:r>
      <w:r w:rsidR="00F13DE6" w:rsidRPr="00F13DE6">
        <w:t>all</w:t>
      </w:r>
      <w:r w:rsidR="00F13DE6">
        <w:t xml:space="preserve"> </w:t>
      </w:r>
      <w:r w:rsidR="00F13DE6" w:rsidRPr="00F13DE6">
        <w:t>the</w:t>
      </w:r>
      <w:r w:rsidR="00F13DE6">
        <w:t xml:space="preserve"> </w:t>
      </w:r>
      <w:r w:rsidR="00F13DE6" w:rsidRPr="00F13DE6">
        <w:t>sorting</w:t>
      </w:r>
      <w:r w:rsidR="00F13DE6">
        <w:t xml:space="preserve"> </w:t>
      </w:r>
      <w:r w:rsidR="00F13DE6" w:rsidRPr="00F13DE6">
        <w:t>algorithms</w:t>
      </w:r>
      <w:r w:rsidR="00F13DE6">
        <w:t xml:space="preserve"> </w:t>
      </w:r>
      <w:r w:rsidR="00F13DE6" w:rsidRPr="00F13DE6">
        <w:t>discussed</w:t>
      </w:r>
      <w:r w:rsidR="00F13DE6">
        <w:t xml:space="preserve"> </w:t>
      </w:r>
      <w:r w:rsidR="00F13DE6" w:rsidRPr="00F13DE6">
        <w:t>in</w:t>
      </w:r>
      <w:r w:rsidR="00F13DE6">
        <w:t xml:space="preserve"> </w:t>
      </w:r>
      <w:r w:rsidR="00F13DE6" w:rsidRPr="00F13DE6">
        <w:t>this</w:t>
      </w:r>
      <w:r w:rsidR="00F13DE6">
        <w:t xml:space="preserve"> </w:t>
      </w:r>
      <w:r w:rsidR="00F13DE6" w:rsidRPr="00F13DE6">
        <w:t>chapter</w:t>
      </w:r>
      <w:r w:rsidR="00F13DE6">
        <w:t xml:space="preserve"> </w:t>
      </w:r>
      <w:r w:rsidR="00F13DE6" w:rsidRPr="00F13DE6">
        <w:t>on</w:t>
      </w:r>
      <w:r w:rsidR="00F13DE6">
        <w:t xml:space="preserve"> </w:t>
      </w:r>
      <w:r w:rsidR="00F13DE6" w:rsidRPr="00F13DE6">
        <w:t>your</w:t>
      </w:r>
      <w:r w:rsidR="00F13DE6">
        <w:t xml:space="preserve"> </w:t>
      </w:r>
      <w:r w:rsidR="00F13DE6" w:rsidRPr="00F13DE6">
        <w:t>system</w:t>
      </w:r>
      <w:r w:rsidR="00F13DE6">
        <w:t xml:space="preserve"> </w:t>
      </w:r>
      <w:r w:rsidR="00F13DE6" w:rsidRPr="00F13DE6">
        <w:t>using</w:t>
      </w:r>
      <w:r w:rsidR="00F13DE6">
        <w:t xml:space="preserve"> </w:t>
      </w:r>
      <w:r w:rsidR="00F13DE6" w:rsidRPr="00F13DE6">
        <w:t>several</w:t>
      </w:r>
      <w:r w:rsidR="00F13DE6">
        <w:t xml:space="preserve"> </w:t>
      </w:r>
      <w:r w:rsidR="00F13DE6" w:rsidRPr="00F13DE6">
        <w:t>problem</w:t>
      </w:r>
      <w:r w:rsidR="00F13DE6">
        <w:t xml:space="preserve"> </w:t>
      </w:r>
      <w:r w:rsidR="00F13DE6" w:rsidRPr="00F13DE6">
        <w:t>instances.</w:t>
      </w:r>
      <w:r w:rsidR="00F13DE6">
        <w:t xml:space="preserve"> </w:t>
      </w:r>
      <w:r w:rsidR="00F13DE6" w:rsidRPr="00F13DE6">
        <w:t>Use</w:t>
      </w:r>
      <w:r w:rsidR="00F13DE6">
        <w:t xml:space="preserve"> </w:t>
      </w:r>
      <w:r w:rsidR="00F13DE6" w:rsidRPr="00F13DE6">
        <w:t>the</w:t>
      </w:r>
      <w:r w:rsidR="00F13DE6">
        <w:t xml:space="preserve"> </w:t>
      </w:r>
      <w:r w:rsidR="00F13DE6" w:rsidRPr="00F13DE6">
        <w:t>results,</w:t>
      </w:r>
      <w:r w:rsidR="00F13DE6">
        <w:t xml:space="preserve"> </w:t>
      </w:r>
      <w:r w:rsidR="00F13DE6" w:rsidRPr="00F13DE6">
        <w:t>and</w:t>
      </w:r>
      <w:r w:rsidR="00F13DE6">
        <w:t xml:space="preserve"> </w:t>
      </w:r>
      <w:r w:rsidR="00F13DE6" w:rsidRPr="00F13DE6">
        <w:t>the</w:t>
      </w:r>
      <w:r w:rsidR="00F13DE6">
        <w:t xml:space="preserve"> </w:t>
      </w:r>
      <w:r w:rsidR="00F13DE6" w:rsidRPr="00F13DE6">
        <w:t>information</w:t>
      </w:r>
      <w:r w:rsidR="00F13DE6">
        <w:t xml:space="preserve"> </w:t>
      </w:r>
      <w:r w:rsidR="00F13DE6" w:rsidRPr="00F13DE6">
        <w:t>provided</w:t>
      </w:r>
      <w:r w:rsidR="00F13DE6">
        <w:t xml:space="preserve"> </w:t>
      </w:r>
      <w:r w:rsidR="00F13DE6" w:rsidRPr="00F13DE6">
        <w:t>in</w:t>
      </w:r>
      <w:r w:rsidR="00F13DE6">
        <w:t xml:space="preserve"> </w:t>
      </w:r>
      <w:r w:rsidR="00F13DE6" w:rsidRPr="00F13DE6">
        <w:t>Exercise33,</w:t>
      </w:r>
      <w:r w:rsidR="00F13DE6">
        <w:t xml:space="preserve"> </w:t>
      </w:r>
      <w:r w:rsidR="00F13DE6" w:rsidRPr="00F13DE6">
        <w:t>to</w:t>
      </w:r>
      <w:r w:rsidR="00F13DE6">
        <w:t xml:space="preserve"> </w:t>
      </w:r>
      <w:r w:rsidR="00F13DE6" w:rsidRPr="00F13DE6">
        <w:t>give</w:t>
      </w:r>
      <w:r w:rsidR="00F13DE6">
        <w:t xml:space="preserve"> </w:t>
      </w:r>
      <w:r w:rsidR="00F13DE6" w:rsidRPr="00F13DE6">
        <w:t>a</w:t>
      </w:r>
      <w:r w:rsidR="00F13DE6">
        <w:t xml:space="preserve"> </w:t>
      </w:r>
      <w:r w:rsidR="00F13DE6" w:rsidRPr="00F13DE6">
        <w:t>detailed</w:t>
      </w:r>
      <w:r w:rsidR="00F13DE6">
        <w:t xml:space="preserve"> </w:t>
      </w:r>
      <w:r w:rsidR="00F13DE6" w:rsidRPr="00F13DE6">
        <w:t>comparison</w:t>
      </w:r>
      <w:r w:rsidR="00F13DE6">
        <w:t xml:space="preserve"> </w:t>
      </w:r>
      <w:r w:rsidR="00F13DE6" w:rsidRPr="00F13DE6">
        <w:t>of</w:t>
      </w:r>
      <w:r w:rsidR="00F13DE6">
        <w:t xml:space="preserve"> </w:t>
      </w:r>
      <w:r w:rsidR="00F13DE6" w:rsidRPr="00F13DE6">
        <w:t>these</w:t>
      </w:r>
      <w:r w:rsidR="00F13DE6">
        <w:t xml:space="preserve"> </w:t>
      </w:r>
      <w:r w:rsidR="00F13DE6" w:rsidRPr="00F13DE6">
        <w:t>sorting</w:t>
      </w:r>
      <w:r w:rsidR="00F13DE6">
        <w:t xml:space="preserve"> </w:t>
      </w:r>
      <w:r w:rsidR="00F13DE6" w:rsidRPr="00F13DE6">
        <w:t>algorithms.</w:t>
      </w:r>
    </w:p>
    <w:p w:rsidR="000F44CC" w:rsidRDefault="000F44CC" w:rsidP="00F13DE6">
      <w:pPr>
        <w:spacing w:after="120"/>
        <w:rPr>
          <w:b/>
        </w:rPr>
      </w:pPr>
    </w:p>
    <w:p w:rsidR="000F44CC" w:rsidRPr="00AA376A" w:rsidRDefault="000F44CC" w:rsidP="0008063C">
      <w:r>
        <w:rPr>
          <w:u w:val="single"/>
        </w:rPr>
        <w:t>Solution</w:t>
      </w:r>
      <w:r>
        <w:t>:</w:t>
      </w:r>
      <w:r w:rsidR="007E3508">
        <w:t xml:space="preserve"> Implementations and results will vary.</w:t>
      </w:r>
    </w:p>
    <w:p w:rsidR="00C43D7A" w:rsidRPr="00AA376A" w:rsidRDefault="00C43D7A" w:rsidP="0008063C"/>
    <w:p w:rsidR="00F13DE6" w:rsidRPr="00F13DE6" w:rsidRDefault="00C43D7A" w:rsidP="00F13DE6">
      <w:r w:rsidRPr="00AA376A">
        <w:rPr>
          <w:b/>
        </w:rPr>
        <w:t xml:space="preserve">35) </w:t>
      </w:r>
      <w:r w:rsidR="00F13DE6" w:rsidRPr="00F13DE6">
        <w:t>Among Selection Sort, Insertion Sort, Mergesort, Quicksort, and Heapsort,</w:t>
      </w:r>
      <w:r w:rsidR="00F13DE6">
        <w:t xml:space="preserve"> </w:t>
      </w:r>
      <w:r w:rsidR="00F13DE6" w:rsidRPr="00F13DE6">
        <w:t>which</w:t>
      </w:r>
      <w:r w:rsidR="00F13DE6">
        <w:t xml:space="preserve"> </w:t>
      </w:r>
      <w:r w:rsidR="00F13DE6" w:rsidRPr="00F13DE6">
        <w:t>algorithm</w:t>
      </w:r>
      <w:r w:rsidR="00F13DE6">
        <w:t xml:space="preserve"> </w:t>
      </w:r>
      <w:r w:rsidR="00F13DE6" w:rsidRPr="00F13DE6">
        <w:t>would</w:t>
      </w:r>
      <w:r w:rsidR="00F13DE6">
        <w:t xml:space="preserve"> </w:t>
      </w:r>
      <w:r w:rsidR="00F13DE6" w:rsidRPr="00F13DE6">
        <w:t>you</w:t>
      </w:r>
      <w:r w:rsidR="00F13DE6">
        <w:t xml:space="preserve"> </w:t>
      </w:r>
      <w:r w:rsidR="00F13DE6" w:rsidRPr="00F13DE6">
        <w:t>choose</w:t>
      </w:r>
      <w:r w:rsidR="00F13DE6">
        <w:t xml:space="preserve"> </w:t>
      </w:r>
      <w:r w:rsidR="00F13DE6" w:rsidRPr="00F13DE6">
        <w:t>in</w:t>
      </w:r>
      <w:r w:rsidR="00F13DE6">
        <w:t xml:space="preserve"> </w:t>
      </w:r>
      <w:r w:rsidR="00F13DE6" w:rsidRPr="00F13DE6">
        <w:t>each</w:t>
      </w:r>
      <w:r w:rsidR="00F13DE6">
        <w:t xml:space="preserve"> </w:t>
      </w:r>
      <w:r w:rsidR="00F13DE6" w:rsidRPr="00F13DE6">
        <w:t>list-sorting</w:t>
      </w:r>
      <w:r w:rsidR="00F13DE6">
        <w:t xml:space="preserve"> </w:t>
      </w:r>
      <w:r w:rsidR="00F13DE6" w:rsidRPr="00F13DE6">
        <w:t>situation</w:t>
      </w:r>
      <w:r w:rsidR="00F13DE6">
        <w:t xml:space="preserve"> </w:t>
      </w:r>
      <w:r w:rsidR="00F13DE6" w:rsidRPr="00F13DE6">
        <w:t>below?</w:t>
      </w:r>
      <w:r w:rsidR="00F13DE6">
        <w:t xml:space="preserve"> </w:t>
      </w:r>
      <w:r w:rsidR="00F13DE6" w:rsidRPr="00F13DE6">
        <w:t>Justify</w:t>
      </w:r>
      <w:r w:rsidR="00F13DE6">
        <w:t xml:space="preserve"> </w:t>
      </w:r>
      <w:r w:rsidR="00F13DE6" w:rsidRPr="00F13DE6">
        <w:t>your answers.</w:t>
      </w:r>
    </w:p>
    <w:p w:rsidR="00F13DE6" w:rsidRDefault="00F13DE6" w:rsidP="00C306F5">
      <w:pPr>
        <w:spacing w:after="120"/>
      </w:pPr>
      <w:r w:rsidRPr="00F13DE6">
        <w:t>(a) The list has several hundred records. The records are quite long,</w:t>
      </w:r>
      <w:r>
        <w:t xml:space="preserve"> </w:t>
      </w:r>
      <w:r w:rsidRPr="00F13DE6">
        <w:t>but the keys are very short.</w:t>
      </w:r>
    </w:p>
    <w:p w:rsidR="00F13DE6" w:rsidRDefault="00F13DE6" w:rsidP="00C306F5">
      <w:pPr>
        <w:spacing w:after="120"/>
      </w:pPr>
      <w:r>
        <w:rPr>
          <w:u w:val="single"/>
        </w:rPr>
        <w:t>Solution</w:t>
      </w:r>
      <w:r>
        <w:t>:</w:t>
      </w:r>
      <w:r w:rsidR="007E3508">
        <w:t xml:space="preserve"> </w:t>
      </w:r>
      <w:r w:rsidR="00C306F5">
        <w:t>For long records, the complexity of assignments is of primary concern, with Selection and Merge as prime candidates. Since n is small, the quadratic algorithm will win out because of its simplicity of implementation, since speed is not an issue.</w:t>
      </w:r>
    </w:p>
    <w:p w:rsidR="00C306F5" w:rsidRPr="00AA376A" w:rsidRDefault="00C306F5" w:rsidP="00C306F5">
      <w:pPr>
        <w:spacing w:after="120"/>
      </w:pPr>
    </w:p>
    <w:p w:rsidR="00F13DE6" w:rsidRDefault="00F13DE6" w:rsidP="00C306F5">
      <w:pPr>
        <w:spacing w:after="120"/>
      </w:pPr>
      <w:r w:rsidRPr="00F13DE6">
        <w:t>(b) The list has about 45,000 records. It is necessary that the sort be</w:t>
      </w:r>
      <w:r>
        <w:t xml:space="preserve"> </w:t>
      </w:r>
      <w:r w:rsidRPr="00F13DE6">
        <w:t>completed reasonably quickly in all cases. There is barely enough</w:t>
      </w:r>
      <w:r>
        <w:t xml:space="preserve"> </w:t>
      </w:r>
      <w:r w:rsidRPr="00F13DE6">
        <w:t>memory to hold the 45,000 records.</w:t>
      </w:r>
    </w:p>
    <w:p w:rsidR="00F13DE6" w:rsidRPr="00AA376A" w:rsidRDefault="00F13DE6" w:rsidP="00C306F5">
      <w:pPr>
        <w:spacing w:after="120"/>
      </w:pPr>
      <w:r>
        <w:rPr>
          <w:u w:val="single"/>
        </w:rPr>
        <w:lastRenderedPageBreak/>
        <w:t>Solution</w:t>
      </w:r>
      <w:r>
        <w:t>:</w:t>
      </w:r>
      <w:r w:rsidR="00C306F5">
        <w:t xml:space="preserve"> For this n, quadratic algorithms are most likely too slow. The memory restriction recommends Heapsort, because it’s in-place.</w:t>
      </w:r>
    </w:p>
    <w:p w:rsidR="00F13DE6" w:rsidRPr="00F13DE6" w:rsidRDefault="00F13DE6" w:rsidP="00C306F5">
      <w:pPr>
        <w:spacing w:after="120"/>
      </w:pPr>
    </w:p>
    <w:p w:rsidR="00F13DE6" w:rsidRDefault="00F13DE6" w:rsidP="00C306F5">
      <w:pPr>
        <w:spacing w:after="120"/>
      </w:pPr>
      <w:r w:rsidRPr="00F13DE6">
        <w:t>(c) The list has about 45,000 records, but it starts oﬀ only slightly</w:t>
      </w:r>
      <w:r>
        <w:t xml:space="preserve"> </w:t>
      </w:r>
      <w:r w:rsidRPr="00F13DE6">
        <w:t>out of order.</w:t>
      </w:r>
    </w:p>
    <w:p w:rsidR="00F13DE6" w:rsidRPr="00AA376A" w:rsidRDefault="00F13DE6" w:rsidP="00C306F5">
      <w:pPr>
        <w:spacing w:after="120"/>
      </w:pPr>
      <w:r>
        <w:rPr>
          <w:u w:val="single"/>
        </w:rPr>
        <w:t>Solution</w:t>
      </w:r>
      <w:r>
        <w:t>:</w:t>
      </w:r>
      <w:r w:rsidR="00C306F5">
        <w:t xml:space="preserve"> Again, we consider only </w:t>
      </w:r>
      <w:r w:rsidR="00C306F5" w:rsidRPr="009543A4">
        <w:rPr>
          <w:rFonts w:ascii="Symbol" w:hAnsi="Symbol" w:cs="Courier New"/>
        </w:rPr>
        <w:t></w:t>
      </w:r>
      <w:r w:rsidR="00C306F5">
        <w:t>(nlg n) algorithms</w:t>
      </w:r>
      <w:r w:rsidR="00B406A6">
        <w:t xml:space="preserve"> for speed. With the list only slightly out of order, Quicksort will “go quadratic”, so it’s not recommended (unless we choose a randomized version). Since extra space is not an issue, Mergesort wins over Heapsort</w:t>
      </w:r>
      <w:r w:rsidR="003E6998">
        <w:t xml:space="preserve"> </w:t>
      </w:r>
      <w:r w:rsidR="00B406A6">
        <w:t xml:space="preserve">b/c it’s twice as fast in comparisons and can be also made </w:t>
      </w:r>
      <w:r w:rsidR="003E6998">
        <w:t>better in assignments</w:t>
      </w:r>
      <w:r w:rsidR="00B406A6">
        <w:t xml:space="preserve"> by choosing the linked list variation.</w:t>
      </w:r>
    </w:p>
    <w:p w:rsidR="00F13DE6" w:rsidRPr="00F13DE6" w:rsidRDefault="00F13DE6" w:rsidP="00C306F5">
      <w:pPr>
        <w:spacing w:after="120"/>
      </w:pPr>
    </w:p>
    <w:p w:rsidR="000F44CC" w:rsidRPr="00F13DE6" w:rsidRDefault="00F13DE6" w:rsidP="0008063C">
      <w:r w:rsidRPr="00F13DE6">
        <w:t>(d) The list has about 25,000 records. It is desirable to complete the</w:t>
      </w:r>
      <w:r>
        <w:t xml:space="preserve"> </w:t>
      </w:r>
      <w:r w:rsidRPr="00F13DE6">
        <w:t>sort as quickly as possible on the average, but it is not critical</w:t>
      </w:r>
      <w:r>
        <w:t xml:space="preserve"> </w:t>
      </w:r>
      <w:r w:rsidRPr="00F13DE6">
        <w:t>that the sort be completed quickly in every single case.</w:t>
      </w:r>
    </w:p>
    <w:p w:rsidR="000F44CC" w:rsidRPr="00AA376A" w:rsidRDefault="000F44CC" w:rsidP="0008063C">
      <w:r>
        <w:rPr>
          <w:u w:val="single"/>
        </w:rPr>
        <w:t>Solution</w:t>
      </w:r>
      <w:r>
        <w:t>:</w:t>
      </w:r>
      <w:r w:rsidR="003E6998">
        <w:t xml:space="preserve"> With 25,000 records, Insert Sort (fastest quadratic) requires 156,250,000 comparisons, whereas Mergesort only requires 365,241, so Mergesort wins. The statement of this case seems to suggest that Quicksort is also acceptable, although it</w:t>
      </w:r>
      <w:r w:rsidR="00C72148">
        <w:t>s nr. of comparisons is slightly (1.38 times) larger.</w:t>
      </w:r>
    </w:p>
    <w:p w:rsidR="00C43D7A" w:rsidRPr="00AA376A" w:rsidRDefault="00C43D7A" w:rsidP="0008063C"/>
    <w:p w:rsidR="00C43D7A" w:rsidRPr="00F13DE6" w:rsidRDefault="00C43D7A" w:rsidP="00F13DE6">
      <w:pPr>
        <w:spacing w:after="120"/>
      </w:pPr>
      <w:r w:rsidRPr="00AA376A">
        <w:rPr>
          <w:b/>
        </w:rPr>
        <w:t xml:space="preserve">36) </w:t>
      </w:r>
      <w:r w:rsidR="00F13DE6" w:rsidRPr="00F13DE6">
        <w:t>Give at least two instances for each of the sorting algorithms (based on the</w:t>
      </w:r>
      <w:r w:rsidR="00F13DE6">
        <w:t xml:space="preserve"> </w:t>
      </w:r>
      <w:r w:rsidR="00F13DE6" w:rsidRPr="00F13DE6">
        <w:t>comparisons of keys) discussed in this chapter for which the algorithm is the</w:t>
      </w:r>
      <w:r w:rsidR="00F13DE6">
        <w:t xml:space="preserve"> </w:t>
      </w:r>
      <w:r w:rsidR="00F13DE6" w:rsidRPr="00F13DE6">
        <w:t>most appropriate choice.</w:t>
      </w:r>
    </w:p>
    <w:p w:rsidR="000F44CC" w:rsidRDefault="000F44CC" w:rsidP="00F13DE6">
      <w:pPr>
        <w:spacing w:after="120"/>
        <w:rPr>
          <w:b/>
        </w:rPr>
      </w:pPr>
    </w:p>
    <w:p w:rsidR="000F44CC" w:rsidRDefault="000F44CC" w:rsidP="0008063C">
      <w:r>
        <w:rPr>
          <w:u w:val="single"/>
        </w:rPr>
        <w:t>Solution</w:t>
      </w:r>
      <w:r>
        <w:t>:</w:t>
      </w:r>
    </w:p>
    <w:p w:rsidR="009B787A" w:rsidRDefault="009B787A" w:rsidP="009B787A">
      <w:pPr>
        <w:pStyle w:val="ListParagraph"/>
        <w:numPr>
          <w:ilvl w:val="0"/>
          <w:numId w:val="9"/>
        </w:numPr>
      </w:pPr>
      <w:r>
        <w:t xml:space="preserve">Insertion Sort: Relatively small number (n </w:t>
      </w:r>
      <w:r w:rsidR="000131AF">
        <w:sym w:font="Symbol" w:char="F0BB"/>
      </w:r>
      <w:r w:rsidR="000131AF">
        <w:t xml:space="preserve"> 1,</w:t>
      </w:r>
      <w:r w:rsidR="000E7D1D">
        <w:t xml:space="preserve">000) of keys, when </w:t>
      </w:r>
      <w:r w:rsidR="000131AF">
        <w:t xml:space="preserve">only </w:t>
      </w:r>
      <w:r w:rsidR="000E7D1D">
        <w:t>average performance is important e.g.</w:t>
      </w:r>
      <w:r w:rsidR="000131AF">
        <w:t xml:space="preserve"> repeatedly</w:t>
      </w:r>
      <w:r w:rsidR="000E7D1D">
        <w:t xml:space="preserve"> </w:t>
      </w:r>
      <w:r w:rsidR="000131AF">
        <w:t>sorting 10-minute interval weather data collected in one day from a number of weather stations, or sorting someone’s tweets by length in real-time (it is also an “online” algorithm, i.e. it can sort partial data as it receives it).</w:t>
      </w:r>
    </w:p>
    <w:p w:rsidR="000131AF" w:rsidRDefault="000131AF" w:rsidP="009B787A">
      <w:pPr>
        <w:pStyle w:val="ListParagraph"/>
        <w:numPr>
          <w:ilvl w:val="0"/>
          <w:numId w:val="9"/>
        </w:numPr>
      </w:pPr>
      <w:r>
        <w:t xml:space="preserve">Selection sort is preferred to Insertion Sort in real-time applications where it is important </w:t>
      </w:r>
      <w:r w:rsidR="00352374">
        <w:t>for the run-time to be identical irrespective of the order of the elements, e.g. in an embedded system that needs to perform some critical task periodically, or when there is little extra memory space available.</w:t>
      </w:r>
    </w:p>
    <w:p w:rsidR="00224B33" w:rsidRDefault="00352374" w:rsidP="005707F4">
      <w:pPr>
        <w:pStyle w:val="ListParagraph"/>
        <w:numPr>
          <w:ilvl w:val="0"/>
          <w:numId w:val="9"/>
        </w:numPr>
      </w:pPr>
      <w:r>
        <w:t>Mergesort is used when there are many (n&gt;10,000) keys with long records</w:t>
      </w:r>
      <w:r w:rsidR="00224B33">
        <w:t xml:space="preserve">, </w:t>
      </w:r>
      <w:r>
        <w:t>when the records are stored externally, e.g. for sorting databases located on tape or network storage (NFS, SAN)</w:t>
      </w:r>
      <w:r w:rsidR="00224B33">
        <w:t>, or when the records are stored in caches, b/c it accesses blocks of contiguous data</w:t>
      </w:r>
      <w:r w:rsidR="005707F4">
        <w:t xml:space="preserve"> (external sorting)</w:t>
      </w:r>
      <w:r w:rsidR="00224B33">
        <w:t>.</w:t>
      </w:r>
      <w:r w:rsidR="005707F4">
        <w:t xml:space="preserve"> </w:t>
      </w:r>
      <w:r w:rsidR="005707F4" w:rsidRPr="005707F4">
        <w:t>Mergesort is now used by several scripting languages as internal sorting</w:t>
      </w:r>
      <w:r w:rsidR="005707F4">
        <w:t xml:space="preserve"> algorithm instead of Quicksort, e.g. Python uses Timsort, which is a combination of Mergesort and Insertion Sort.</w:t>
      </w:r>
    </w:p>
    <w:p w:rsidR="00352374" w:rsidRDefault="00224B33" w:rsidP="009B787A">
      <w:pPr>
        <w:pStyle w:val="ListParagraph"/>
        <w:numPr>
          <w:ilvl w:val="0"/>
          <w:numId w:val="9"/>
        </w:numPr>
      </w:pPr>
      <w:r>
        <w:t>Quicksort is use</w:t>
      </w:r>
      <w:r w:rsidR="005707F4">
        <w:t>d</w:t>
      </w:r>
      <w:r>
        <w:t xml:space="preserve"> for </w:t>
      </w:r>
      <w:r w:rsidR="005707F4">
        <w:t>in-</w:t>
      </w:r>
      <w:r>
        <w:t>RAM sorting, when we need a good compromise between the complexity of comparisons and that of assignments; it is the basis of most qsort library implementations for C/C++, and of efficient GPU sorting algorithms.</w:t>
      </w:r>
    </w:p>
    <w:p w:rsidR="00224B33" w:rsidRPr="00AA376A" w:rsidRDefault="00224B33" w:rsidP="009B787A">
      <w:pPr>
        <w:pStyle w:val="ListParagraph"/>
        <w:numPr>
          <w:ilvl w:val="0"/>
          <w:numId w:val="9"/>
        </w:numPr>
      </w:pPr>
      <w:r>
        <w:lastRenderedPageBreak/>
        <w:t xml:space="preserve">Heapsort is the slowest of the </w:t>
      </w:r>
      <w:r w:rsidRPr="009543A4">
        <w:rPr>
          <w:rFonts w:ascii="Symbol" w:hAnsi="Symbol" w:cs="Courier New"/>
        </w:rPr>
        <w:t></w:t>
      </w:r>
      <w:r>
        <w:t>(nlg n) algorithms, but it has the great merit of sorting in-place, so it’s used in embedded systems when the number of keys is large (n&gt;10,000), e.g. in image-process</w:t>
      </w:r>
      <w:r w:rsidR="001627A5">
        <w:t>ing. One great application is the priority queue (introduced for Huffman’s algorithm in Ch.4), because it supports insertion and extraction efficiently (</w:t>
      </w:r>
      <w:r w:rsidR="001627A5" w:rsidRPr="001627A5">
        <w:rPr>
          <w:rFonts w:ascii="Symbol" w:hAnsi="Symbol"/>
        </w:rPr>
        <w:t></w:t>
      </w:r>
      <w:r w:rsidR="001627A5">
        <w:t>(lg n)). Priority queues are used in their own right in many other algorithms, but also in operating systems (e.g. queue of ready processes), event-driven simulators</w:t>
      </w:r>
      <w:r w:rsidR="001B5261">
        <w:t xml:space="preserve"> (queue of events sorted by their time of occurrence)</w:t>
      </w:r>
      <w:r w:rsidR="001627A5">
        <w:t>, and Internet routers</w:t>
      </w:r>
      <w:r w:rsidR="001B5261">
        <w:t xml:space="preserve"> (queues of packets sorted by class of service)</w:t>
      </w:r>
      <w:r w:rsidR="001627A5">
        <w:t>.</w:t>
      </w:r>
    </w:p>
    <w:p w:rsidR="00C43D7A" w:rsidRDefault="00C43D7A" w:rsidP="0008063C"/>
    <w:p w:rsidR="00824BEF" w:rsidRDefault="00824BEF" w:rsidP="0008063C"/>
    <w:p w:rsidR="00824BEF" w:rsidRPr="00824BEF" w:rsidRDefault="00824BEF" w:rsidP="0008063C">
      <w:pPr>
        <w:rPr>
          <w:b/>
        </w:rPr>
      </w:pPr>
      <w:r>
        <w:rPr>
          <w:b/>
        </w:rPr>
        <w:t>Section 7.8</w:t>
      </w:r>
    </w:p>
    <w:p w:rsidR="00824BEF" w:rsidRPr="00AA376A" w:rsidRDefault="00824BEF" w:rsidP="0008063C"/>
    <w:p w:rsidR="000F44CC" w:rsidRPr="004E2ECE" w:rsidRDefault="007B6731" w:rsidP="004E2ECE">
      <w:pPr>
        <w:spacing w:after="120"/>
        <w:ind w:left="446" w:hanging="446"/>
        <w:rPr>
          <w:b/>
        </w:rPr>
      </w:pPr>
      <w:r w:rsidRPr="00AA376A">
        <w:rPr>
          <w:b/>
        </w:rPr>
        <w:t>37)</w:t>
      </w:r>
      <w:r w:rsidRPr="00AA376A">
        <w:t xml:space="preserve"> </w:t>
      </w:r>
      <w:r w:rsidR="004E2ECE">
        <w:t>Write a linear-time sorting algorithm that sorts a permutation of integers 1 through n, inclusive. (Hint: Use an n-element array.)</w:t>
      </w:r>
    </w:p>
    <w:p w:rsidR="000F44CC" w:rsidRPr="004E2ECE" w:rsidRDefault="000F44CC" w:rsidP="004E2ECE">
      <w:pPr>
        <w:spacing w:after="120"/>
        <w:ind w:left="446" w:hanging="446"/>
        <w:rPr>
          <w:b/>
        </w:rPr>
      </w:pPr>
    </w:p>
    <w:p w:rsidR="007B6731" w:rsidRPr="00AA376A" w:rsidRDefault="000F44CC" w:rsidP="007B6731">
      <w:pPr>
        <w:ind w:left="450" w:hanging="450"/>
      </w:pPr>
      <w:r>
        <w:rPr>
          <w:u w:val="single"/>
        </w:rPr>
        <w:t>Solution</w:t>
      </w:r>
      <w:r>
        <w:t xml:space="preserve">: </w:t>
      </w:r>
    </w:p>
    <w:p w:rsidR="007B6731" w:rsidRPr="00AA376A" w:rsidRDefault="007B6731" w:rsidP="007B6731">
      <w:pPr>
        <w:ind w:left="450"/>
      </w:pPr>
      <w:r w:rsidRPr="00AA376A">
        <w:t>Inputs: positive integer n, array of integers S containing a permutation of the integers from 1 to n, inclusive.</w:t>
      </w:r>
    </w:p>
    <w:p w:rsidR="007B6731" w:rsidRPr="00AA376A" w:rsidRDefault="007B6731" w:rsidP="007B6731">
      <w:pPr>
        <w:ind w:left="450"/>
      </w:pPr>
      <w:r w:rsidRPr="00AA376A">
        <w:t>Outputs: The array S sorted in nondecreasing order.</w:t>
      </w:r>
    </w:p>
    <w:p w:rsidR="007B6731" w:rsidRPr="00AA376A" w:rsidRDefault="007B6731" w:rsidP="004E2ECE">
      <w:pPr>
        <w:spacing w:after="120"/>
        <w:ind w:left="446"/>
      </w:pPr>
      <w:r w:rsidRPr="00AA376A">
        <w:t>void  nSort(int n, int&amp; S[]) {</w:t>
      </w:r>
    </w:p>
    <w:p w:rsidR="007B6731" w:rsidRPr="00AA376A" w:rsidRDefault="007B6731" w:rsidP="004E2ECE">
      <w:pPr>
        <w:spacing w:after="120"/>
        <w:ind w:left="446"/>
      </w:pPr>
      <w:r w:rsidRPr="00AA376A">
        <w:tab/>
        <w:t>index i;</w:t>
      </w:r>
    </w:p>
    <w:p w:rsidR="007B6731" w:rsidRPr="00AA376A" w:rsidRDefault="007B6731" w:rsidP="004E2ECE">
      <w:pPr>
        <w:spacing w:after="120"/>
        <w:ind w:left="446"/>
      </w:pPr>
      <w:r w:rsidRPr="00AA376A">
        <w:tab/>
        <w:t>int A[1…n];</w:t>
      </w:r>
    </w:p>
    <w:p w:rsidR="007B6731" w:rsidRPr="00AA376A" w:rsidRDefault="007B6731" w:rsidP="004E2ECE">
      <w:pPr>
        <w:spacing w:after="120"/>
        <w:ind w:left="446"/>
      </w:pPr>
      <w:r w:rsidRPr="00AA376A">
        <w:tab/>
        <w:t xml:space="preserve">for(i=1; i&lt;n; i++) </w:t>
      </w:r>
    </w:p>
    <w:p w:rsidR="007B6731" w:rsidRPr="00AA376A" w:rsidRDefault="00465ED7" w:rsidP="004E2ECE">
      <w:pPr>
        <w:spacing w:after="120"/>
        <w:ind w:left="446"/>
      </w:pPr>
      <w:r w:rsidRPr="00AA376A">
        <w:tab/>
      </w:r>
      <w:r w:rsidRPr="00AA376A">
        <w:tab/>
        <w:t>A[S[i]] = S[i];</w:t>
      </w:r>
    </w:p>
    <w:p w:rsidR="007B6731" w:rsidRPr="00AA376A" w:rsidRDefault="00465ED7" w:rsidP="004E2ECE">
      <w:pPr>
        <w:spacing w:after="120"/>
        <w:ind w:left="446"/>
      </w:pPr>
      <w:r w:rsidRPr="00AA376A">
        <w:tab/>
        <w:t>S = A;</w:t>
      </w:r>
    </w:p>
    <w:p w:rsidR="007B6731" w:rsidRPr="00AA376A" w:rsidRDefault="007B6731" w:rsidP="004E2ECE">
      <w:pPr>
        <w:spacing w:after="120"/>
        <w:ind w:left="446"/>
      </w:pPr>
      <w:r w:rsidRPr="00AA376A">
        <w:t>}</w:t>
      </w:r>
    </w:p>
    <w:p w:rsidR="007729E7" w:rsidRDefault="007729E7"/>
    <w:p w:rsidR="00EE281C" w:rsidRPr="00AA376A" w:rsidRDefault="00EE281C"/>
    <w:p w:rsidR="000F44CC" w:rsidRPr="004E2ECE" w:rsidRDefault="00B52543" w:rsidP="004E2ECE">
      <w:pPr>
        <w:spacing w:after="120"/>
        <w:rPr>
          <w:b/>
        </w:rPr>
      </w:pPr>
      <w:r w:rsidRPr="00AA376A">
        <w:rPr>
          <w:b/>
        </w:rPr>
        <w:t>38)</w:t>
      </w:r>
      <w:r w:rsidRPr="00AA376A">
        <w:t xml:space="preserve"> </w:t>
      </w:r>
      <w:r w:rsidR="004E2ECE">
        <w:t>Does the linear-time performance of your algorithm in Exercise 37 violate the lower bound for sorting only by comparisons of keys? Justify your answer.</w:t>
      </w:r>
    </w:p>
    <w:p w:rsidR="000F44CC" w:rsidRPr="004E2ECE" w:rsidRDefault="000F44CC" w:rsidP="004E2ECE">
      <w:pPr>
        <w:spacing w:after="120"/>
        <w:rPr>
          <w:b/>
        </w:rPr>
      </w:pPr>
    </w:p>
    <w:p w:rsidR="00C43D7A" w:rsidRPr="00AA376A" w:rsidRDefault="000F44CC">
      <w:r>
        <w:rPr>
          <w:u w:val="single"/>
        </w:rPr>
        <w:t>Solution</w:t>
      </w:r>
      <w:r>
        <w:t xml:space="preserve">: </w:t>
      </w:r>
      <w:r w:rsidR="00B52543" w:rsidRPr="00AA376A">
        <w:t>The lower bound for sorting based on comparison of keys is not violated by the algorithm of Exercise 37 because there are no comparisons performed by the algorithm. Strong assumptions are made about the input that allow for linear time complexity.</w:t>
      </w:r>
    </w:p>
    <w:p w:rsidR="004E2ECE" w:rsidRDefault="004E2ECE" w:rsidP="00E76B4D">
      <w:pPr>
        <w:tabs>
          <w:tab w:val="left" w:pos="630"/>
          <w:tab w:val="left" w:pos="990"/>
          <w:tab w:val="left" w:pos="1170"/>
        </w:tabs>
        <w:autoSpaceDE w:val="0"/>
        <w:autoSpaceDN w:val="0"/>
        <w:adjustRightInd w:val="0"/>
        <w:spacing w:after="0"/>
        <w:ind w:left="450" w:hanging="450"/>
        <w:rPr>
          <w:b/>
        </w:rPr>
      </w:pPr>
    </w:p>
    <w:p w:rsidR="000F44CC" w:rsidRDefault="00C43D7A" w:rsidP="004E2ECE">
      <w:pPr>
        <w:tabs>
          <w:tab w:val="left" w:pos="630"/>
          <w:tab w:val="left" w:pos="990"/>
          <w:tab w:val="left" w:pos="1170"/>
        </w:tabs>
        <w:autoSpaceDE w:val="0"/>
        <w:autoSpaceDN w:val="0"/>
        <w:adjustRightInd w:val="0"/>
        <w:spacing w:after="120"/>
        <w:ind w:left="450" w:hanging="450"/>
      </w:pPr>
      <w:r w:rsidRPr="00AA376A">
        <w:rPr>
          <w:b/>
        </w:rPr>
        <w:t xml:space="preserve">39) </w:t>
      </w:r>
      <w:r w:rsidR="004E2ECE" w:rsidRPr="004E2ECE">
        <w:t>Prove the general case of Lemma 7.9 when the number of leaves</w:t>
      </w:r>
      <w:r w:rsidR="004E2ECE">
        <w:t xml:space="preserve"> </w:t>
      </w:r>
      <w:r w:rsidR="004E2ECE" w:rsidRPr="004E2ECE">
        <w:t>m is not a</w:t>
      </w:r>
      <w:r w:rsidR="004E2ECE">
        <w:t xml:space="preserve"> </w:t>
      </w:r>
      <w:r w:rsidR="004E2ECE" w:rsidRPr="004E2ECE">
        <w:t>power of 2.</w:t>
      </w:r>
    </w:p>
    <w:p w:rsidR="004E2ECE" w:rsidRPr="004E2ECE" w:rsidRDefault="004E2ECE" w:rsidP="004E2ECE">
      <w:pPr>
        <w:tabs>
          <w:tab w:val="left" w:pos="630"/>
          <w:tab w:val="left" w:pos="990"/>
          <w:tab w:val="left" w:pos="1170"/>
        </w:tabs>
        <w:autoSpaceDE w:val="0"/>
        <w:autoSpaceDN w:val="0"/>
        <w:adjustRightInd w:val="0"/>
        <w:spacing w:after="120"/>
        <w:ind w:left="450" w:hanging="450"/>
      </w:pPr>
    </w:p>
    <w:p w:rsidR="00E76B4D" w:rsidRPr="00AA376A" w:rsidRDefault="000F44CC" w:rsidP="004E2ECE">
      <w:pPr>
        <w:tabs>
          <w:tab w:val="left" w:pos="630"/>
          <w:tab w:val="left" w:pos="990"/>
          <w:tab w:val="left" w:pos="1170"/>
        </w:tabs>
        <w:autoSpaceDE w:val="0"/>
        <w:autoSpaceDN w:val="0"/>
        <w:adjustRightInd w:val="0"/>
        <w:spacing w:after="120"/>
        <w:ind w:left="450" w:hanging="450"/>
        <w:rPr>
          <w:rFonts w:cs="Times New Roman"/>
        </w:rPr>
      </w:pPr>
      <w:r>
        <w:rPr>
          <w:u w:val="single"/>
        </w:rPr>
        <w:t>Solution</w:t>
      </w:r>
      <w:r>
        <w:t xml:space="preserve">: </w:t>
      </w:r>
      <w:r w:rsidR="00E76B4D" w:rsidRPr="00AA376A">
        <w:rPr>
          <w:rFonts w:cs="Times New Roman"/>
        </w:rPr>
        <w:t>Lemma: 7.9: For any 2 tree that has m leav</w:t>
      </w:r>
      <w:r w:rsidR="004E2ECE">
        <w:rPr>
          <w:rFonts w:cs="Times New Roman"/>
        </w:rPr>
        <w:t>es and whose EPL equals min EPL</w:t>
      </w:r>
      <w:r w:rsidR="00E76B4D" w:rsidRPr="00AA376A">
        <w:rPr>
          <w:rFonts w:cs="Times New Roman"/>
        </w:rPr>
        <w:t>(</w:t>
      </w:r>
      <w:r w:rsidR="00CE3484">
        <w:rPr>
          <w:rFonts w:cs="Times New Roman"/>
        </w:rPr>
        <w:t xml:space="preserve">m), the depth d is given by d= </w:t>
      </w:r>
      <w:r w:rsidR="00CE3484">
        <w:rPr>
          <w:rFonts w:cs="Times New Roman"/>
        </w:rPr>
        <w:sym w:font="Symbol" w:char="F0E9"/>
      </w:r>
      <w:r w:rsidR="00E76B4D" w:rsidRPr="00AA376A">
        <w:rPr>
          <w:rFonts w:cs="Times New Roman"/>
        </w:rPr>
        <w:t>lg</w:t>
      </w:r>
      <w:r w:rsidR="004E2ECE">
        <w:rPr>
          <w:rFonts w:cs="Times New Roman"/>
        </w:rPr>
        <w:t xml:space="preserve"> </w:t>
      </w:r>
      <w:r w:rsidR="00CE3484">
        <w:rPr>
          <w:rFonts w:cs="Times New Roman"/>
        </w:rPr>
        <w:t>m</w:t>
      </w:r>
      <w:r w:rsidR="00CE3484">
        <w:rPr>
          <w:rFonts w:cs="Times New Roman"/>
        </w:rPr>
        <w:sym w:font="Symbol" w:char="F0F9"/>
      </w:r>
      <w:r w:rsidR="007979CF">
        <w:rPr>
          <w:rFonts w:cs="Times New Roman"/>
        </w:rPr>
        <w:t xml:space="preserve"> </w:t>
      </w:r>
      <w:r w:rsidR="004E2ECE">
        <w:rPr>
          <w:rFonts w:cs="Times New Roman"/>
        </w:rPr>
        <w:t>.</w:t>
      </w:r>
      <w:r w:rsidR="007979CF">
        <w:rPr>
          <w:rFonts w:cs="Times New Roman"/>
        </w:rPr>
        <w:t xml:space="preserve"> The proof is modeled after the one for Lemma 7.9:</w:t>
      </w:r>
    </w:p>
    <w:p w:rsidR="00E76B4D" w:rsidRPr="00AA376A" w:rsidRDefault="00E76B4D" w:rsidP="00DD1D84">
      <w:pPr>
        <w:tabs>
          <w:tab w:val="left" w:pos="630"/>
          <w:tab w:val="left" w:pos="990"/>
          <w:tab w:val="left" w:pos="1170"/>
        </w:tabs>
        <w:autoSpaceDE w:val="0"/>
        <w:autoSpaceDN w:val="0"/>
        <w:adjustRightInd w:val="0"/>
        <w:spacing w:after="120"/>
        <w:ind w:left="360" w:hanging="360"/>
        <w:rPr>
          <w:rFonts w:cs="Times New Roman"/>
        </w:rPr>
      </w:pPr>
      <w:r w:rsidRPr="00AA376A">
        <w:rPr>
          <w:rFonts w:cs="Times New Roman"/>
        </w:rPr>
        <w:t>If m is not a power of 2, then</w:t>
      </w:r>
      <w:r w:rsidR="004E2ECE">
        <w:rPr>
          <w:rFonts w:cs="Times New Roman"/>
        </w:rPr>
        <w:t>,</w:t>
      </w:r>
      <w:r w:rsidRPr="00AA376A">
        <w:rPr>
          <w:rFonts w:cs="Times New Roman"/>
        </w:rPr>
        <w:t xml:space="preserve"> for some</w:t>
      </w:r>
      <w:r w:rsidR="004E2ECE">
        <w:rPr>
          <w:rFonts w:cs="Times New Roman"/>
        </w:rPr>
        <w:t xml:space="preserve"> positive</w:t>
      </w:r>
      <w:r w:rsidRPr="00AA376A">
        <w:rPr>
          <w:rFonts w:cs="Times New Roman"/>
        </w:rPr>
        <w:t xml:space="preserve"> inte</w:t>
      </w:r>
      <w:r w:rsidR="004E2ECE">
        <w:rPr>
          <w:rFonts w:cs="Times New Roman"/>
        </w:rPr>
        <w:t>gers k and z, we have</w:t>
      </w:r>
    </w:p>
    <w:p w:rsidR="00E76B4D" w:rsidRPr="004E2ECE" w:rsidRDefault="00E76B4D" w:rsidP="004E2ECE">
      <w:pPr>
        <w:tabs>
          <w:tab w:val="left" w:pos="630"/>
          <w:tab w:val="left" w:pos="990"/>
          <w:tab w:val="left" w:pos="1170"/>
        </w:tabs>
        <w:autoSpaceDE w:val="0"/>
        <w:autoSpaceDN w:val="0"/>
        <w:adjustRightInd w:val="0"/>
        <w:spacing w:after="120"/>
        <w:ind w:left="1440"/>
        <w:rPr>
          <w:rFonts w:cs="Times New Roman"/>
          <w:vertAlign w:val="superscript"/>
        </w:rPr>
      </w:pPr>
      <w:r w:rsidRPr="00AA376A">
        <w:rPr>
          <w:rFonts w:cs="Times New Roman"/>
        </w:rPr>
        <w:t>m = 2</w:t>
      </w:r>
      <w:r w:rsidRPr="00AA376A">
        <w:rPr>
          <w:rFonts w:cs="Times New Roman"/>
          <w:vertAlign w:val="superscript"/>
        </w:rPr>
        <w:t>k</w:t>
      </w:r>
      <w:r w:rsidR="004E2ECE">
        <w:rPr>
          <w:rFonts w:cs="Times New Roman"/>
        </w:rPr>
        <w:t xml:space="preserve"> + z, </w:t>
      </w:r>
      <w:r w:rsidR="004E2ECE">
        <w:rPr>
          <w:rFonts w:cs="Times New Roman"/>
        </w:rPr>
        <w:tab/>
        <w:t>with z &lt; 2</w:t>
      </w:r>
      <w:r w:rsidR="004E2ECE">
        <w:rPr>
          <w:rFonts w:cs="Times New Roman"/>
          <w:vertAlign w:val="superscript"/>
        </w:rPr>
        <w:t>k</w:t>
      </w:r>
    </w:p>
    <w:p w:rsidR="00E76B4D" w:rsidRPr="00AA376A" w:rsidRDefault="004E2ECE" w:rsidP="00DD1D84">
      <w:pPr>
        <w:tabs>
          <w:tab w:val="left" w:pos="630"/>
          <w:tab w:val="left" w:pos="990"/>
          <w:tab w:val="left" w:pos="1170"/>
        </w:tabs>
        <w:autoSpaceDE w:val="0"/>
        <w:autoSpaceDN w:val="0"/>
        <w:adjustRightInd w:val="0"/>
        <w:spacing w:after="120"/>
        <w:rPr>
          <w:rFonts w:cs="Times New Roman"/>
        </w:rPr>
      </w:pPr>
      <w:r>
        <w:rPr>
          <w:rFonts w:cs="Times New Roman"/>
        </w:rPr>
        <w:t>L</w:t>
      </w:r>
      <w:r w:rsidR="00E76B4D" w:rsidRPr="00AA376A">
        <w:rPr>
          <w:rFonts w:cs="Times New Roman"/>
        </w:rPr>
        <w:t xml:space="preserve">et d </w:t>
      </w:r>
      <w:r w:rsidR="009E66DA">
        <w:rPr>
          <w:rFonts w:cs="Times New Roman"/>
        </w:rPr>
        <w:t>be the</w:t>
      </w:r>
      <w:r>
        <w:rPr>
          <w:rFonts w:cs="Times New Roman"/>
        </w:rPr>
        <w:t xml:space="preserve"> depth of </w:t>
      </w:r>
      <w:r w:rsidR="009E66DA">
        <w:rPr>
          <w:rFonts w:cs="Times New Roman"/>
        </w:rPr>
        <w:t xml:space="preserve">a minimizing </w:t>
      </w:r>
      <w:r>
        <w:rPr>
          <w:rFonts w:cs="Times New Roman"/>
        </w:rPr>
        <w:t>tree. By L</w:t>
      </w:r>
      <w:r w:rsidR="00E76B4D" w:rsidRPr="00AA376A">
        <w:rPr>
          <w:rFonts w:cs="Times New Roman"/>
        </w:rPr>
        <w:t>emma</w:t>
      </w:r>
      <w:r>
        <w:rPr>
          <w:rFonts w:cs="Times New Roman"/>
        </w:rPr>
        <w:t xml:space="preserve"> 7.8, </w:t>
      </w:r>
      <w:r w:rsidR="009E66DA">
        <w:rPr>
          <w:rFonts w:cs="Times New Roman"/>
        </w:rPr>
        <w:t>there are r</w:t>
      </w:r>
      <w:r>
        <w:rPr>
          <w:rFonts w:cs="Times New Roman"/>
        </w:rPr>
        <w:t xml:space="preserve">= </w:t>
      </w:r>
      <w:r w:rsidR="00E76B4D" w:rsidRPr="00AA376A">
        <w:rPr>
          <w:rFonts w:cs="Times New Roman"/>
        </w:rPr>
        <w:t>2</w:t>
      </w:r>
      <w:r w:rsidR="00E76B4D" w:rsidRPr="00AA376A">
        <w:rPr>
          <w:rFonts w:cs="Times New Roman"/>
          <w:vertAlign w:val="superscript"/>
        </w:rPr>
        <w:t>d</w:t>
      </w:r>
      <w:r w:rsidR="00E76B4D" w:rsidRPr="00AA376A">
        <w:rPr>
          <w:rFonts w:cs="Times New Roman"/>
        </w:rPr>
        <w:t xml:space="preserve"> − m = 2</w:t>
      </w:r>
      <w:r w:rsidR="00E76B4D" w:rsidRPr="00AA376A">
        <w:rPr>
          <w:rFonts w:cs="Times New Roman"/>
          <w:vertAlign w:val="superscript"/>
        </w:rPr>
        <w:t>d</w:t>
      </w:r>
      <w:r w:rsidR="00CE3484">
        <w:rPr>
          <w:rFonts w:cs="Times New Roman"/>
        </w:rPr>
        <w:t xml:space="preserve"> – </w:t>
      </w:r>
      <w:r w:rsidR="00E76B4D" w:rsidRPr="00AA376A">
        <w:rPr>
          <w:rFonts w:cs="Times New Roman"/>
        </w:rPr>
        <w:t>2</w:t>
      </w:r>
      <w:r w:rsidR="00E76B4D" w:rsidRPr="00AA376A">
        <w:rPr>
          <w:rFonts w:cs="Times New Roman"/>
          <w:vertAlign w:val="superscript"/>
        </w:rPr>
        <w:t>k</w:t>
      </w:r>
      <w:r w:rsidR="009E66DA">
        <w:rPr>
          <w:rFonts w:cs="Times New Roman"/>
        </w:rPr>
        <w:t xml:space="preserve"> –</w:t>
      </w:r>
      <w:r>
        <w:rPr>
          <w:rFonts w:cs="Times New Roman"/>
        </w:rPr>
        <w:t xml:space="preserve"> z</w:t>
      </w:r>
      <w:r w:rsidR="009E66DA">
        <w:rPr>
          <w:rFonts w:cs="Times New Roman"/>
        </w:rPr>
        <w:t xml:space="preserve"> </w:t>
      </w:r>
      <w:r>
        <w:rPr>
          <w:rFonts w:cs="Times New Roman"/>
        </w:rPr>
        <w:t xml:space="preserve"> leaves on the level d – 1, and, since </w:t>
      </w:r>
      <w:r w:rsidR="009E66DA">
        <w:rPr>
          <w:rFonts w:cs="Times New Roman"/>
        </w:rPr>
        <w:t xml:space="preserve">r </w:t>
      </w:r>
      <w:r w:rsidR="00810FB2">
        <w:rPr>
          <w:rFonts w:cs="Times New Roman"/>
        </w:rPr>
        <w:t>≥ 0, we must have d ≥</w:t>
      </w:r>
      <w:r w:rsidR="00E76B4D" w:rsidRPr="00AA376A">
        <w:rPr>
          <w:rFonts w:cs="Times New Roman"/>
        </w:rPr>
        <w:t xml:space="preserve"> k</w:t>
      </w:r>
      <w:r w:rsidR="00810FB2">
        <w:rPr>
          <w:rFonts w:cs="Times New Roman"/>
        </w:rPr>
        <w:t xml:space="preserve"> + 1</w:t>
      </w:r>
      <w:r w:rsidR="00E76B4D" w:rsidRPr="00AA376A">
        <w:rPr>
          <w:rFonts w:cs="Times New Roman"/>
        </w:rPr>
        <w:t>.</w:t>
      </w:r>
    </w:p>
    <w:p w:rsidR="00C23467" w:rsidRDefault="00E76B4D" w:rsidP="00AB2F19">
      <w:pPr>
        <w:tabs>
          <w:tab w:val="left" w:pos="630"/>
          <w:tab w:val="left" w:pos="990"/>
          <w:tab w:val="left" w:pos="1170"/>
        </w:tabs>
        <w:autoSpaceDE w:val="0"/>
        <w:autoSpaceDN w:val="0"/>
        <w:adjustRightInd w:val="0"/>
        <w:spacing w:after="120"/>
        <w:rPr>
          <w:rFonts w:cs="Times New Roman"/>
        </w:rPr>
      </w:pPr>
      <w:r w:rsidRPr="00AA376A">
        <w:rPr>
          <w:rFonts w:cs="Times New Roman"/>
        </w:rPr>
        <w:t>We show that assuming d &gt; k</w:t>
      </w:r>
      <w:r w:rsidR="00810FB2">
        <w:rPr>
          <w:rFonts w:cs="Times New Roman"/>
        </w:rPr>
        <w:t>+1</w:t>
      </w:r>
      <w:r w:rsidRPr="00AA376A">
        <w:rPr>
          <w:rFonts w:cs="Times New Roman"/>
        </w:rPr>
        <w:t xml:space="preserve"> leads to a contradiction. If d &gt; k</w:t>
      </w:r>
      <w:r w:rsidR="00810FB2">
        <w:rPr>
          <w:rFonts w:cs="Times New Roman"/>
        </w:rPr>
        <w:t>+1</w:t>
      </w:r>
      <w:r w:rsidRPr="00AA376A">
        <w:rPr>
          <w:rFonts w:cs="Times New Roman"/>
        </w:rPr>
        <w:t>,</w:t>
      </w:r>
      <w:r w:rsidR="00810FB2">
        <w:rPr>
          <w:rFonts w:cs="Times New Roman"/>
        </w:rPr>
        <w:t xml:space="preserve"> then d ≥ k+2, and</w:t>
      </w:r>
      <w:r w:rsidR="00C23467">
        <w:rPr>
          <w:rFonts w:cs="Times New Roman"/>
        </w:rPr>
        <w:t xml:space="preserve">, </w:t>
      </w:r>
      <w:r w:rsidR="00127EE6">
        <w:rPr>
          <w:rFonts w:cs="Times New Roman"/>
        </w:rPr>
        <w:t>by</w:t>
      </w:r>
      <w:r w:rsidR="00127EE6" w:rsidRPr="00127EE6">
        <w:rPr>
          <w:rFonts w:cs="Times New Roman"/>
        </w:rPr>
        <w:t xml:space="preserve"> </w:t>
      </w:r>
      <w:r w:rsidR="00127EE6">
        <w:rPr>
          <w:rFonts w:cs="Times New Roman"/>
        </w:rPr>
        <w:t>L</w:t>
      </w:r>
      <w:r w:rsidR="00127EE6" w:rsidRPr="00AA376A">
        <w:rPr>
          <w:rFonts w:cs="Times New Roman"/>
        </w:rPr>
        <w:t>emma</w:t>
      </w:r>
      <w:r w:rsidR="00127EE6">
        <w:rPr>
          <w:rFonts w:cs="Times New Roman"/>
        </w:rPr>
        <w:t xml:space="preserve"> 7.8, the number of leaves on level d is </w:t>
      </w:r>
    </w:p>
    <w:p w:rsidR="00C23467" w:rsidRDefault="00127EE6" w:rsidP="00C23467">
      <w:pPr>
        <w:tabs>
          <w:tab w:val="left" w:pos="630"/>
          <w:tab w:val="left" w:pos="990"/>
          <w:tab w:val="left" w:pos="1170"/>
        </w:tabs>
        <w:autoSpaceDE w:val="0"/>
        <w:autoSpaceDN w:val="0"/>
        <w:adjustRightInd w:val="0"/>
        <w:spacing w:after="120"/>
        <w:jc w:val="center"/>
        <w:rPr>
          <w:rFonts w:cs="Times New Roman"/>
        </w:rPr>
      </w:pPr>
      <w:r>
        <w:rPr>
          <w:rFonts w:cs="Times New Roman"/>
        </w:rPr>
        <w:t>2m – 2</w:t>
      </w:r>
      <w:r>
        <w:rPr>
          <w:rFonts w:cs="Times New Roman"/>
          <w:vertAlign w:val="superscript"/>
        </w:rPr>
        <w:t>d</w:t>
      </w:r>
      <w:r w:rsidR="00AB2F19">
        <w:rPr>
          <w:rFonts w:cs="Times New Roman"/>
        </w:rPr>
        <w:t xml:space="preserve"> </w:t>
      </w:r>
      <w:r w:rsidR="00810FB2">
        <w:rPr>
          <w:rFonts w:cs="Times New Roman"/>
        </w:rPr>
        <w:t>= 2(</w:t>
      </w:r>
      <w:r w:rsidR="00810FB2" w:rsidRPr="00AA376A">
        <w:rPr>
          <w:rFonts w:cs="Times New Roman"/>
        </w:rPr>
        <w:t>2</w:t>
      </w:r>
      <w:r w:rsidR="00810FB2" w:rsidRPr="00AA376A">
        <w:rPr>
          <w:rFonts w:cs="Times New Roman"/>
          <w:vertAlign w:val="superscript"/>
        </w:rPr>
        <w:t>k</w:t>
      </w:r>
      <w:r w:rsidR="00810FB2">
        <w:rPr>
          <w:rFonts w:cs="Times New Roman"/>
        </w:rPr>
        <w:t xml:space="preserve"> + z) </w:t>
      </w:r>
      <w:r w:rsidR="00C23467">
        <w:rPr>
          <w:rFonts w:cs="Times New Roman"/>
        </w:rPr>
        <w:t>–</w:t>
      </w:r>
      <w:r w:rsidR="00810FB2">
        <w:rPr>
          <w:rFonts w:cs="Times New Roman"/>
        </w:rPr>
        <w:t xml:space="preserve"> </w:t>
      </w:r>
      <w:r w:rsidR="00C23467">
        <w:rPr>
          <w:rFonts w:cs="Times New Roman"/>
        </w:rPr>
        <w:t>2</w:t>
      </w:r>
      <w:r w:rsidR="00C23467">
        <w:rPr>
          <w:rFonts w:cs="Times New Roman"/>
          <w:vertAlign w:val="superscript"/>
        </w:rPr>
        <w:t>d</w:t>
      </w:r>
      <w:r w:rsidR="00C23467">
        <w:rPr>
          <w:rFonts w:cs="Times New Roman"/>
        </w:rPr>
        <w:t xml:space="preserve"> = 2</w:t>
      </w:r>
      <w:r w:rsidR="00C23467">
        <w:rPr>
          <w:rFonts w:cs="Times New Roman"/>
          <w:vertAlign w:val="superscript"/>
        </w:rPr>
        <w:t>k+1</w:t>
      </w:r>
      <w:r w:rsidR="00C23467">
        <w:rPr>
          <w:rFonts w:cs="Times New Roman"/>
        </w:rPr>
        <w:t xml:space="preserve"> + 2z – 2</w:t>
      </w:r>
      <w:r w:rsidR="00C23467">
        <w:rPr>
          <w:rFonts w:cs="Times New Roman"/>
          <w:vertAlign w:val="superscript"/>
        </w:rPr>
        <w:t>d</w:t>
      </w:r>
      <w:r w:rsidR="00C23467">
        <w:rPr>
          <w:rFonts w:cs="Times New Roman"/>
        </w:rPr>
        <w:t xml:space="preserve"> &lt; 2</w:t>
      </w:r>
      <w:r w:rsidR="00C23467">
        <w:rPr>
          <w:rFonts w:cs="Times New Roman"/>
          <w:vertAlign w:val="superscript"/>
        </w:rPr>
        <w:t>k+1</w:t>
      </w:r>
      <w:r w:rsidR="00C23467">
        <w:rPr>
          <w:rFonts w:cs="Times New Roman"/>
        </w:rPr>
        <w:t xml:space="preserve"> + 2∙2</w:t>
      </w:r>
      <w:r w:rsidR="00C23467">
        <w:rPr>
          <w:rFonts w:cs="Times New Roman"/>
          <w:vertAlign w:val="superscript"/>
        </w:rPr>
        <w:t>k</w:t>
      </w:r>
      <w:r w:rsidR="00C23467">
        <w:rPr>
          <w:rFonts w:cs="Times New Roman"/>
        </w:rPr>
        <w:t xml:space="preserve"> – 2</w:t>
      </w:r>
      <w:r w:rsidR="00C23467">
        <w:rPr>
          <w:rFonts w:cs="Times New Roman"/>
          <w:vertAlign w:val="superscript"/>
        </w:rPr>
        <w:t>d</w:t>
      </w:r>
      <w:r w:rsidR="00C23467">
        <w:rPr>
          <w:rFonts w:cs="Times New Roman"/>
        </w:rPr>
        <w:t xml:space="preserve"> = 2</w:t>
      </w:r>
      <w:r w:rsidR="00C23467">
        <w:rPr>
          <w:rFonts w:cs="Times New Roman"/>
          <w:vertAlign w:val="superscript"/>
        </w:rPr>
        <w:t>k+2</w:t>
      </w:r>
      <w:r w:rsidR="00C23467">
        <w:rPr>
          <w:rFonts w:cs="Times New Roman"/>
        </w:rPr>
        <w:t xml:space="preserve"> – 2</w:t>
      </w:r>
      <w:r w:rsidR="00C23467">
        <w:rPr>
          <w:rFonts w:cs="Times New Roman"/>
          <w:vertAlign w:val="superscript"/>
        </w:rPr>
        <w:t>d</w:t>
      </w:r>
      <w:r w:rsidR="00C23467">
        <w:rPr>
          <w:rFonts w:cs="Times New Roman"/>
        </w:rPr>
        <w:t xml:space="preserve"> ≤ 2</w:t>
      </w:r>
      <w:r w:rsidR="00C23467">
        <w:rPr>
          <w:rFonts w:cs="Times New Roman"/>
          <w:vertAlign w:val="superscript"/>
        </w:rPr>
        <w:t>k+2</w:t>
      </w:r>
      <w:r w:rsidR="00C23467">
        <w:rPr>
          <w:rFonts w:cs="Times New Roman"/>
        </w:rPr>
        <w:t xml:space="preserve"> – 2</w:t>
      </w:r>
      <w:r w:rsidR="00C23467">
        <w:rPr>
          <w:rFonts w:cs="Times New Roman"/>
          <w:vertAlign w:val="superscript"/>
        </w:rPr>
        <w:t>k+2</w:t>
      </w:r>
      <w:r w:rsidR="00C23467">
        <w:rPr>
          <w:rFonts w:cs="Times New Roman"/>
        </w:rPr>
        <w:t xml:space="preserve"> = 0.</w:t>
      </w:r>
    </w:p>
    <w:p w:rsidR="00E76B4D" w:rsidRPr="00C23467" w:rsidRDefault="00C23467" w:rsidP="00AB2F19">
      <w:pPr>
        <w:tabs>
          <w:tab w:val="left" w:pos="630"/>
          <w:tab w:val="left" w:pos="990"/>
          <w:tab w:val="left" w:pos="1170"/>
        </w:tabs>
        <w:autoSpaceDE w:val="0"/>
        <w:autoSpaceDN w:val="0"/>
        <w:adjustRightInd w:val="0"/>
        <w:spacing w:after="120"/>
        <w:rPr>
          <w:rFonts w:cs="Times New Roman"/>
        </w:rPr>
      </w:pPr>
      <w:r>
        <w:rPr>
          <w:rFonts w:cs="Times New Roman"/>
        </w:rPr>
        <w:t xml:space="preserve">This means that the number of leaves on level d is negative – contradiction. </w:t>
      </w:r>
    </w:p>
    <w:p w:rsidR="00C23467" w:rsidRDefault="00C23467" w:rsidP="00C23467">
      <w:pPr>
        <w:tabs>
          <w:tab w:val="left" w:pos="630"/>
          <w:tab w:val="left" w:pos="990"/>
          <w:tab w:val="left" w:pos="1170"/>
        </w:tabs>
        <w:autoSpaceDE w:val="0"/>
        <w:autoSpaceDN w:val="0"/>
        <w:adjustRightInd w:val="0"/>
        <w:spacing w:after="120"/>
        <w:ind w:left="360" w:hanging="360"/>
        <w:rPr>
          <w:rFonts w:cs="Times New Roman"/>
        </w:rPr>
      </w:pPr>
      <w:r>
        <w:rPr>
          <w:rFonts w:cs="Times New Roman"/>
        </w:rPr>
        <w:t xml:space="preserve">Therefore, d = k + 1. </w:t>
      </w:r>
    </w:p>
    <w:p w:rsidR="00C23467" w:rsidRDefault="00C23467" w:rsidP="00C23467">
      <w:pPr>
        <w:tabs>
          <w:tab w:val="left" w:pos="630"/>
          <w:tab w:val="left" w:pos="990"/>
          <w:tab w:val="left" w:pos="1170"/>
        </w:tabs>
        <w:autoSpaceDE w:val="0"/>
        <w:autoSpaceDN w:val="0"/>
        <w:adjustRightInd w:val="0"/>
        <w:spacing w:after="120"/>
        <w:ind w:left="360" w:hanging="360"/>
        <w:rPr>
          <w:rFonts w:cs="Times New Roman"/>
        </w:rPr>
      </w:pPr>
      <w:r>
        <w:rPr>
          <w:rFonts w:cs="Times New Roman"/>
        </w:rPr>
        <w:t xml:space="preserve">On the other hand = </w:t>
      </w:r>
      <w:r>
        <w:rPr>
          <w:rFonts w:cs="Times New Roman"/>
        </w:rPr>
        <w:sym w:font="Symbol" w:char="F0E9"/>
      </w:r>
      <w:r w:rsidRPr="00AA376A">
        <w:rPr>
          <w:rFonts w:cs="Times New Roman"/>
        </w:rPr>
        <w:t>lg</w:t>
      </w:r>
      <w:r>
        <w:rPr>
          <w:rFonts w:cs="Times New Roman"/>
        </w:rPr>
        <w:t xml:space="preserve"> m</w:t>
      </w:r>
      <w:r>
        <w:rPr>
          <w:rFonts w:cs="Times New Roman"/>
        </w:rPr>
        <w:sym w:font="Symbol" w:char="F0F9"/>
      </w:r>
      <w:r>
        <w:rPr>
          <w:rFonts w:cs="Times New Roman"/>
        </w:rPr>
        <w:t xml:space="preserve"> = </w:t>
      </w:r>
      <w:r>
        <w:rPr>
          <w:rFonts w:cs="Times New Roman"/>
        </w:rPr>
        <w:sym w:font="Symbol" w:char="F0E9"/>
      </w:r>
      <w:r w:rsidRPr="00AA376A">
        <w:rPr>
          <w:rFonts w:cs="Times New Roman"/>
        </w:rPr>
        <w:t>lg</w:t>
      </w:r>
      <w:r>
        <w:rPr>
          <w:rFonts w:cs="Times New Roman"/>
        </w:rPr>
        <w:t>(</w:t>
      </w:r>
      <w:r w:rsidRPr="00AA376A">
        <w:rPr>
          <w:rFonts w:cs="Times New Roman"/>
        </w:rPr>
        <w:t>2</w:t>
      </w:r>
      <w:r w:rsidRPr="00AA376A">
        <w:rPr>
          <w:rFonts w:cs="Times New Roman"/>
          <w:vertAlign w:val="superscript"/>
        </w:rPr>
        <w:t>k</w:t>
      </w:r>
      <w:r>
        <w:rPr>
          <w:rFonts w:cs="Times New Roman"/>
        </w:rPr>
        <w:t xml:space="preserve"> + z )</w:t>
      </w:r>
      <w:r>
        <w:rPr>
          <w:rFonts w:cs="Times New Roman"/>
        </w:rPr>
        <w:sym w:font="Symbol" w:char="F0F9"/>
      </w:r>
      <w:r>
        <w:rPr>
          <w:rFonts w:cs="Times New Roman"/>
        </w:rPr>
        <w:t xml:space="preserve"> = k + 1, since z &lt; 2</w:t>
      </w:r>
      <w:r>
        <w:rPr>
          <w:rFonts w:cs="Times New Roman"/>
          <w:vertAlign w:val="superscript"/>
        </w:rPr>
        <w:t>k</w:t>
      </w:r>
      <w:r>
        <w:rPr>
          <w:rFonts w:cs="Times New Roman"/>
        </w:rPr>
        <w:t>.</w:t>
      </w:r>
    </w:p>
    <w:p w:rsidR="00C23467" w:rsidRPr="00C23467" w:rsidRDefault="00C23467" w:rsidP="00876706">
      <w:pPr>
        <w:tabs>
          <w:tab w:val="left" w:pos="630"/>
          <w:tab w:val="left" w:pos="990"/>
          <w:tab w:val="left" w:pos="1170"/>
        </w:tabs>
        <w:autoSpaceDE w:val="0"/>
        <w:autoSpaceDN w:val="0"/>
        <w:adjustRightInd w:val="0"/>
        <w:spacing w:after="120"/>
        <w:ind w:left="360" w:hanging="360"/>
        <w:rPr>
          <w:rFonts w:cs="Times New Roman"/>
        </w:rPr>
      </w:pPr>
      <w:r>
        <w:rPr>
          <w:rFonts w:cs="Times New Roman"/>
        </w:rPr>
        <w:t xml:space="preserve">We established that </w:t>
      </w:r>
      <w:r w:rsidR="00876706">
        <w:rPr>
          <w:rFonts w:cs="Times New Roman"/>
        </w:rPr>
        <w:t xml:space="preserve">d = k + 1 = </w:t>
      </w:r>
      <w:r w:rsidR="00876706">
        <w:rPr>
          <w:rFonts w:cs="Times New Roman"/>
        </w:rPr>
        <w:sym w:font="Symbol" w:char="F0E9"/>
      </w:r>
      <w:r w:rsidR="00876706" w:rsidRPr="00AA376A">
        <w:rPr>
          <w:rFonts w:cs="Times New Roman"/>
        </w:rPr>
        <w:t>lg</w:t>
      </w:r>
      <w:r w:rsidR="00876706">
        <w:rPr>
          <w:rFonts w:cs="Times New Roman"/>
        </w:rPr>
        <w:t xml:space="preserve"> m</w:t>
      </w:r>
      <w:r w:rsidR="00876706">
        <w:rPr>
          <w:rFonts w:cs="Times New Roman"/>
        </w:rPr>
        <w:sym w:font="Symbol" w:char="F0F9"/>
      </w:r>
      <w:r w:rsidR="00876706">
        <w:rPr>
          <w:rFonts w:cs="Times New Roman"/>
        </w:rPr>
        <w:t>. Q.e.d.</w:t>
      </w:r>
    </w:p>
    <w:p w:rsidR="00C23467" w:rsidRDefault="00C23467" w:rsidP="004E2ECE">
      <w:pPr>
        <w:tabs>
          <w:tab w:val="left" w:pos="630"/>
          <w:tab w:val="left" w:pos="990"/>
          <w:tab w:val="left" w:pos="1170"/>
        </w:tabs>
        <w:autoSpaceDE w:val="0"/>
        <w:autoSpaceDN w:val="0"/>
        <w:adjustRightInd w:val="0"/>
        <w:spacing w:after="120"/>
        <w:ind w:left="360" w:hanging="360"/>
        <w:rPr>
          <w:rFonts w:cs="Times New Roman"/>
        </w:rPr>
      </w:pPr>
    </w:p>
    <w:p w:rsidR="00824BEF" w:rsidRDefault="00824BEF" w:rsidP="004E2ECE">
      <w:pPr>
        <w:tabs>
          <w:tab w:val="left" w:pos="630"/>
          <w:tab w:val="left" w:pos="990"/>
          <w:tab w:val="left" w:pos="1170"/>
        </w:tabs>
        <w:autoSpaceDE w:val="0"/>
        <w:autoSpaceDN w:val="0"/>
        <w:adjustRightInd w:val="0"/>
        <w:spacing w:after="120"/>
        <w:ind w:left="360" w:hanging="360"/>
        <w:rPr>
          <w:rFonts w:cs="Times New Roman"/>
        </w:rPr>
      </w:pPr>
    </w:p>
    <w:p w:rsidR="00824BEF" w:rsidRDefault="00824BEF" w:rsidP="004E2ECE">
      <w:pPr>
        <w:spacing w:after="120"/>
        <w:rPr>
          <w:b/>
        </w:rPr>
      </w:pPr>
      <w:r>
        <w:rPr>
          <w:b/>
        </w:rPr>
        <w:t>Section 7.9</w:t>
      </w:r>
    </w:p>
    <w:p w:rsidR="00824BEF" w:rsidRPr="00AA376A" w:rsidRDefault="00824BEF" w:rsidP="004E2ECE">
      <w:pPr>
        <w:tabs>
          <w:tab w:val="left" w:pos="630"/>
          <w:tab w:val="left" w:pos="990"/>
          <w:tab w:val="left" w:pos="1170"/>
        </w:tabs>
        <w:autoSpaceDE w:val="0"/>
        <w:autoSpaceDN w:val="0"/>
        <w:adjustRightInd w:val="0"/>
        <w:spacing w:after="120"/>
        <w:ind w:left="360" w:hanging="360"/>
        <w:rPr>
          <w:rFonts w:cs="Times New Roman"/>
        </w:rPr>
      </w:pPr>
    </w:p>
    <w:p w:rsidR="00874450" w:rsidRPr="000213BE" w:rsidRDefault="00C43D7A" w:rsidP="000213BE">
      <w:pPr>
        <w:tabs>
          <w:tab w:val="left" w:pos="630"/>
          <w:tab w:val="left" w:pos="990"/>
          <w:tab w:val="left" w:pos="1170"/>
        </w:tabs>
        <w:autoSpaceDE w:val="0"/>
        <w:autoSpaceDN w:val="0"/>
        <w:adjustRightInd w:val="0"/>
        <w:spacing w:after="120"/>
        <w:ind w:left="360" w:hanging="360"/>
      </w:pPr>
      <w:r w:rsidRPr="00AA376A">
        <w:rPr>
          <w:b/>
        </w:rPr>
        <w:t xml:space="preserve">40) </w:t>
      </w:r>
      <w:r w:rsidR="000213BE" w:rsidRPr="000213BE">
        <w:t>Implement the Radix Sort algorithm (Algorithm 7.6</w:t>
      </w:r>
      <w:r w:rsidR="000213BE">
        <w:t>), run it on your s</w:t>
      </w:r>
      <w:r w:rsidR="000213BE" w:rsidRPr="000213BE">
        <w:t>ystem,</w:t>
      </w:r>
      <w:r w:rsidR="000213BE">
        <w:t xml:space="preserve"> </w:t>
      </w:r>
      <w:r w:rsidR="000213BE" w:rsidRPr="000213BE">
        <w:t>and</w:t>
      </w:r>
      <w:r w:rsidR="000213BE">
        <w:t xml:space="preserve"> </w:t>
      </w:r>
      <w:r w:rsidR="000213BE" w:rsidRPr="000213BE">
        <w:t>study</w:t>
      </w:r>
      <w:r w:rsidR="000213BE">
        <w:t xml:space="preserve"> </w:t>
      </w:r>
      <w:r w:rsidR="000213BE" w:rsidRPr="000213BE">
        <w:t>its</w:t>
      </w:r>
      <w:r w:rsidR="000213BE">
        <w:t xml:space="preserve"> </w:t>
      </w:r>
      <w:r w:rsidR="000213BE" w:rsidRPr="000213BE">
        <w:t>best-case,</w:t>
      </w:r>
      <w:r w:rsidR="000213BE">
        <w:t xml:space="preserve"> </w:t>
      </w:r>
      <w:r w:rsidR="000213BE" w:rsidRPr="000213BE">
        <w:t>average-case,</w:t>
      </w:r>
      <w:r w:rsidR="000213BE">
        <w:t xml:space="preserve"> </w:t>
      </w:r>
      <w:r w:rsidR="000213BE" w:rsidRPr="000213BE">
        <w:t>and</w:t>
      </w:r>
      <w:r w:rsidR="000213BE">
        <w:t xml:space="preserve"> </w:t>
      </w:r>
      <w:r w:rsidR="000213BE" w:rsidRPr="000213BE">
        <w:t>worst-case</w:t>
      </w:r>
      <w:r w:rsidR="000213BE">
        <w:t xml:space="preserve"> </w:t>
      </w:r>
      <w:r w:rsidR="000213BE" w:rsidRPr="000213BE">
        <w:t>performances</w:t>
      </w:r>
      <w:r w:rsidR="000213BE">
        <w:t xml:space="preserve"> </w:t>
      </w:r>
      <w:r w:rsidR="000213BE" w:rsidRPr="000213BE">
        <w:t>using</w:t>
      </w:r>
      <w:r w:rsidR="000213BE">
        <w:t xml:space="preserve"> </w:t>
      </w:r>
      <w:r w:rsidR="000213BE" w:rsidRPr="000213BE">
        <w:t>several problem instances.</w:t>
      </w:r>
    </w:p>
    <w:p w:rsidR="000F44CC" w:rsidRPr="000213BE" w:rsidRDefault="000F44CC" w:rsidP="004E2ECE">
      <w:pPr>
        <w:tabs>
          <w:tab w:val="left" w:pos="630"/>
          <w:tab w:val="left" w:pos="990"/>
          <w:tab w:val="left" w:pos="1170"/>
        </w:tabs>
        <w:autoSpaceDE w:val="0"/>
        <w:autoSpaceDN w:val="0"/>
        <w:adjustRightInd w:val="0"/>
        <w:spacing w:after="120"/>
        <w:ind w:left="360" w:hanging="360"/>
      </w:pPr>
    </w:p>
    <w:p w:rsidR="000F44CC" w:rsidRPr="00AA376A" w:rsidRDefault="000F44CC" w:rsidP="004E2ECE">
      <w:pPr>
        <w:tabs>
          <w:tab w:val="left" w:pos="630"/>
          <w:tab w:val="left" w:pos="990"/>
          <w:tab w:val="left" w:pos="1170"/>
        </w:tabs>
        <w:autoSpaceDE w:val="0"/>
        <w:autoSpaceDN w:val="0"/>
        <w:adjustRightInd w:val="0"/>
        <w:spacing w:after="120"/>
        <w:ind w:left="360" w:hanging="360"/>
      </w:pPr>
      <w:r>
        <w:rPr>
          <w:u w:val="single"/>
        </w:rPr>
        <w:t>Solution</w:t>
      </w:r>
      <w:r>
        <w:t>:</w:t>
      </w:r>
      <w:r w:rsidR="009D5EFC">
        <w:t xml:space="preserve"> Implementations and performances will vary.</w:t>
      </w:r>
    </w:p>
    <w:p w:rsidR="00874450" w:rsidRPr="00AA376A" w:rsidRDefault="00874450" w:rsidP="00F651D6">
      <w:pPr>
        <w:tabs>
          <w:tab w:val="left" w:pos="630"/>
          <w:tab w:val="left" w:pos="990"/>
          <w:tab w:val="left" w:pos="1170"/>
        </w:tabs>
        <w:autoSpaceDE w:val="0"/>
        <w:autoSpaceDN w:val="0"/>
        <w:adjustRightInd w:val="0"/>
        <w:spacing w:after="120"/>
        <w:rPr>
          <w:rFonts w:cs="Times New Roman"/>
        </w:rPr>
      </w:pPr>
      <w:r w:rsidRPr="00F651D6">
        <w:rPr>
          <w:rFonts w:cs="Times New Roman"/>
          <w:u w:val="single"/>
        </w:rPr>
        <w:t>Best Case</w:t>
      </w:r>
      <w:r w:rsidR="00F651D6">
        <w:rPr>
          <w:rFonts w:cs="Times New Roman"/>
        </w:rPr>
        <w:t xml:space="preserve"> p</w:t>
      </w:r>
      <w:r w:rsidRPr="00AA376A">
        <w:rPr>
          <w:rFonts w:cs="Times New Roman"/>
        </w:rPr>
        <w:t>erformance</w:t>
      </w:r>
      <w:r w:rsidR="009D5EFC">
        <w:rPr>
          <w:rFonts w:cs="Times New Roman"/>
        </w:rPr>
        <w:t xml:space="preserve"> occurs when we have the smallest number of digits, i.e. the numbers do not have (big) gaps.</w:t>
      </w:r>
      <w:r w:rsidR="00F651D6">
        <w:rPr>
          <w:rFonts w:cs="Times New Roman"/>
        </w:rPr>
        <w:t xml:space="preserve"> Ideally, we could have no gaps, meaning consecutive numbers. Here is an example with the k</w:t>
      </w:r>
      <w:r w:rsidR="009D5EFC">
        <w:rPr>
          <w:rFonts w:cs="Times New Roman"/>
        </w:rPr>
        <w:t>eys</w:t>
      </w:r>
      <w:r w:rsidR="00F651D6">
        <w:rPr>
          <w:rFonts w:cs="Times New Roman"/>
        </w:rPr>
        <w:t xml:space="preserve"> being</w:t>
      </w:r>
      <w:r w:rsidR="009D5EFC">
        <w:rPr>
          <w:rFonts w:cs="Times New Roman"/>
        </w:rPr>
        <w:t xml:space="preserve"> one-digit</w:t>
      </w:r>
      <w:r w:rsidR="00F651D6">
        <w:rPr>
          <w:rFonts w:cs="Times New Roman"/>
        </w:rPr>
        <w:t xml:space="preserve"> numbers:</w:t>
      </w:r>
    </w:p>
    <w:p w:rsidR="00874450" w:rsidRPr="00AA376A" w:rsidRDefault="00874450" w:rsidP="00874450">
      <w:pPr>
        <w:tabs>
          <w:tab w:val="left" w:pos="630"/>
          <w:tab w:val="left" w:pos="990"/>
          <w:tab w:val="left" w:pos="1170"/>
        </w:tabs>
        <w:autoSpaceDE w:val="0"/>
        <w:autoSpaceDN w:val="0"/>
        <w:adjustRightInd w:val="0"/>
        <w:spacing w:after="0"/>
        <w:ind w:left="360"/>
        <w:rPr>
          <w:rFonts w:cs="Times New Roman"/>
        </w:rPr>
      </w:pPr>
    </w:p>
    <w:tbl>
      <w:tblPr>
        <w:tblStyle w:val="TableGrid"/>
        <w:tblW w:w="0" w:type="auto"/>
        <w:tblInd w:w="527" w:type="dxa"/>
        <w:tblLook w:val="04A0" w:firstRow="1" w:lastRow="0" w:firstColumn="1" w:lastColumn="0" w:noHBand="0" w:noVBand="1"/>
      </w:tblPr>
      <w:tblGrid>
        <w:gridCol w:w="709"/>
        <w:gridCol w:w="709"/>
        <w:gridCol w:w="709"/>
        <w:gridCol w:w="709"/>
        <w:gridCol w:w="709"/>
      </w:tblGrid>
      <w:tr w:rsidR="00874450" w:rsidRPr="00AA376A" w:rsidTr="00874450">
        <w:tc>
          <w:tcPr>
            <w:tcW w:w="0" w:type="auto"/>
          </w:tcPr>
          <w:p w:rsidR="00874450" w:rsidRPr="00AA376A" w:rsidRDefault="00874450" w:rsidP="00874450">
            <w:pPr>
              <w:autoSpaceDE w:val="0"/>
              <w:autoSpaceDN w:val="0"/>
              <w:adjustRightInd w:val="0"/>
              <w:ind w:left="360"/>
              <w:rPr>
                <w:rFonts w:cs="Times New Roman"/>
                <w:sz w:val="24"/>
                <w:szCs w:val="24"/>
              </w:rPr>
            </w:pPr>
            <w:r w:rsidRPr="00AA376A">
              <w:rPr>
                <w:rFonts w:cs="Times New Roman"/>
                <w:sz w:val="24"/>
                <w:szCs w:val="24"/>
              </w:rPr>
              <w:t>1</w:t>
            </w:r>
          </w:p>
        </w:tc>
        <w:tc>
          <w:tcPr>
            <w:tcW w:w="0" w:type="auto"/>
          </w:tcPr>
          <w:p w:rsidR="00874450" w:rsidRPr="00AA376A" w:rsidRDefault="00874450" w:rsidP="00874450">
            <w:pPr>
              <w:autoSpaceDE w:val="0"/>
              <w:autoSpaceDN w:val="0"/>
              <w:adjustRightInd w:val="0"/>
              <w:ind w:left="360"/>
              <w:rPr>
                <w:rFonts w:cs="Times New Roman"/>
                <w:sz w:val="24"/>
                <w:szCs w:val="24"/>
              </w:rPr>
            </w:pPr>
            <w:r w:rsidRPr="00AA376A">
              <w:rPr>
                <w:rFonts w:cs="Times New Roman"/>
                <w:sz w:val="24"/>
                <w:szCs w:val="24"/>
              </w:rPr>
              <w:t>5</w:t>
            </w:r>
          </w:p>
        </w:tc>
        <w:tc>
          <w:tcPr>
            <w:tcW w:w="0" w:type="auto"/>
          </w:tcPr>
          <w:p w:rsidR="00874450" w:rsidRPr="00AA376A" w:rsidRDefault="00874450" w:rsidP="00874450">
            <w:pPr>
              <w:autoSpaceDE w:val="0"/>
              <w:autoSpaceDN w:val="0"/>
              <w:adjustRightInd w:val="0"/>
              <w:ind w:left="360"/>
              <w:rPr>
                <w:rFonts w:cs="Times New Roman"/>
                <w:sz w:val="24"/>
                <w:szCs w:val="24"/>
              </w:rPr>
            </w:pPr>
            <w:r w:rsidRPr="00AA376A">
              <w:rPr>
                <w:rFonts w:cs="Times New Roman"/>
                <w:sz w:val="24"/>
                <w:szCs w:val="24"/>
              </w:rPr>
              <w:t>4</w:t>
            </w:r>
          </w:p>
        </w:tc>
        <w:tc>
          <w:tcPr>
            <w:tcW w:w="0" w:type="auto"/>
          </w:tcPr>
          <w:p w:rsidR="00874450" w:rsidRPr="00AA376A" w:rsidRDefault="00874450" w:rsidP="00874450">
            <w:pPr>
              <w:autoSpaceDE w:val="0"/>
              <w:autoSpaceDN w:val="0"/>
              <w:adjustRightInd w:val="0"/>
              <w:ind w:left="360"/>
              <w:rPr>
                <w:rFonts w:cs="Times New Roman"/>
                <w:sz w:val="24"/>
                <w:szCs w:val="24"/>
              </w:rPr>
            </w:pPr>
            <w:r w:rsidRPr="00AA376A">
              <w:rPr>
                <w:rFonts w:cs="Times New Roman"/>
                <w:sz w:val="24"/>
                <w:szCs w:val="24"/>
              </w:rPr>
              <w:t>2</w:t>
            </w:r>
          </w:p>
        </w:tc>
        <w:tc>
          <w:tcPr>
            <w:tcW w:w="0" w:type="auto"/>
          </w:tcPr>
          <w:p w:rsidR="00874450" w:rsidRPr="00AA376A" w:rsidRDefault="00874450" w:rsidP="00874450">
            <w:pPr>
              <w:autoSpaceDE w:val="0"/>
              <w:autoSpaceDN w:val="0"/>
              <w:adjustRightInd w:val="0"/>
              <w:ind w:left="360"/>
              <w:rPr>
                <w:rFonts w:cs="Times New Roman"/>
                <w:sz w:val="24"/>
                <w:szCs w:val="24"/>
              </w:rPr>
            </w:pPr>
            <w:r w:rsidRPr="00AA376A">
              <w:rPr>
                <w:rFonts w:cs="Times New Roman"/>
                <w:sz w:val="24"/>
                <w:szCs w:val="24"/>
              </w:rPr>
              <w:t>3</w:t>
            </w:r>
          </w:p>
        </w:tc>
      </w:tr>
    </w:tbl>
    <w:p w:rsidR="00874450" w:rsidRPr="00AA376A" w:rsidRDefault="00874450" w:rsidP="00874450">
      <w:pPr>
        <w:tabs>
          <w:tab w:val="left" w:pos="630"/>
          <w:tab w:val="left" w:pos="990"/>
          <w:tab w:val="left" w:pos="1170"/>
        </w:tabs>
        <w:autoSpaceDE w:val="0"/>
        <w:autoSpaceDN w:val="0"/>
        <w:adjustRightInd w:val="0"/>
        <w:spacing w:after="0"/>
        <w:ind w:left="360"/>
        <w:rPr>
          <w:rFonts w:cs="Times New Roman"/>
        </w:rPr>
      </w:pPr>
    </w:p>
    <w:p w:rsidR="00874450" w:rsidRPr="00AA376A" w:rsidRDefault="00874450" w:rsidP="00874450">
      <w:pPr>
        <w:tabs>
          <w:tab w:val="left" w:pos="630"/>
          <w:tab w:val="left" w:pos="990"/>
          <w:tab w:val="left" w:pos="1170"/>
        </w:tabs>
        <w:autoSpaceDE w:val="0"/>
        <w:autoSpaceDN w:val="0"/>
        <w:adjustRightInd w:val="0"/>
        <w:spacing w:after="0"/>
        <w:ind w:left="360"/>
        <w:rPr>
          <w:rFonts w:cs="Times New Roman"/>
        </w:rPr>
      </w:pPr>
      <w:r w:rsidRPr="00AA376A">
        <w:rPr>
          <w:rFonts w:cs="Times New Roman"/>
        </w:rPr>
        <w:t>First pass</w:t>
      </w:r>
    </w:p>
    <w:p w:rsidR="00874450" w:rsidRPr="00AA376A" w:rsidRDefault="00874450" w:rsidP="00874450">
      <w:pPr>
        <w:tabs>
          <w:tab w:val="left" w:pos="630"/>
          <w:tab w:val="left" w:pos="990"/>
          <w:tab w:val="left" w:pos="1170"/>
        </w:tabs>
        <w:autoSpaceDE w:val="0"/>
        <w:autoSpaceDN w:val="0"/>
        <w:adjustRightInd w:val="0"/>
        <w:spacing w:after="0"/>
        <w:ind w:left="360"/>
        <w:rPr>
          <w:rFonts w:cs="Times New Roman"/>
        </w:rPr>
      </w:pPr>
    </w:p>
    <w:tbl>
      <w:tblPr>
        <w:tblStyle w:val="TableGrid"/>
        <w:tblW w:w="0" w:type="auto"/>
        <w:tblInd w:w="481" w:type="dxa"/>
        <w:tblLook w:val="04A0" w:firstRow="1" w:lastRow="0" w:firstColumn="1" w:lastColumn="0" w:noHBand="0" w:noVBand="1"/>
      </w:tblPr>
      <w:tblGrid>
        <w:gridCol w:w="709"/>
      </w:tblGrid>
      <w:tr w:rsidR="00874450" w:rsidRPr="00AA376A" w:rsidTr="005E7521">
        <w:tc>
          <w:tcPr>
            <w:tcW w:w="0" w:type="auto"/>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t>1</w:t>
            </w:r>
          </w:p>
        </w:tc>
      </w:tr>
      <w:tr w:rsidR="00874450" w:rsidRPr="00AA376A" w:rsidTr="005E7521">
        <w:tc>
          <w:tcPr>
            <w:tcW w:w="0" w:type="auto"/>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t>5</w:t>
            </w:r>
          </w:p>
        </w:tc>
      </w:tr>
      <w:tr w:rsidR="00874450" w:rsidRPr="00AA376A" w:rsidTr="005E7521">
        <w:tc>
          <w:tcPr>
            <w:tcW w:w="0" w:type="auto"/>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t>4</w:t>
            </w:r>
          </w:p>
        </w:tc>
      </w:tr>
      <w:tr w:rsidR="00874450" w:rsidRPr="00AA376A" w:rsidTr="005E7521">
        <w:tc>
          <w:tcPr>
            <w:tcW w:w="0" w:type="auto"/>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t>2</w:t>
            </w:r>
          </w:p>
        </w:tc>
      </w:tr>
      <w:tr w:rsidR="00874450" w:rsidRPr="00AA376A" w:rsidTr="005E7521">
        <w:tc>
          <w:tcPr>
            <w:tcW w:w="0" w:type="auto"/>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t>3</w:t>
            </w:r>
          </w:p>
        </w:tc>
      </w:tr>
    </w:tbl>
    <w:p w:rsidR="00874450" w:rsidRPr="00AA376A" w:rsidRDefault="00874450" w:rsidP="00874450">
      <w:pPr>
        <w:tabs>
          <w:tab w:val="left" w:pos="630"/>
          <w:tab w:val="left" w:pos="990"/>
          <w:tab w:val="left" w:pos="1170"/>
        </w:tabs>
        <w:autoSpaceDE w:val="0"/>
        <w:autoSpaceDN w:val="0"/>
        <w:adjustRightInd w:val="0"/>
        <w:spacing w:after="0"/>
        <w:ind w:left="360"/>
        <w:rPr>
          <w:rFonts w:cs="Times New Roman"/>
        </w:rPr>
      </w:pPr>
    </w:p>
    <w:p w:rsidR="00874450" w:rsidRPr="00AA376A" w:rsidRDefault="00874450" w:rsidP="00874450">
      <w:pPr>
        <w:tabs>
          <w:tab w:val="left" w:pos="630"/>
          <w:tab w:val="left" w:pos="990"/>
          <w:tab w:val="left" w:pos="1170"/>
        </w:tabs>
        <w:autoSpaceDE w:val="0"/>
        <w:autoSpaceDN w:val="0"/>
        <w:adjustRightInd w:val="0"/>
        <w:spacing w:after="0"/>
        <w:ind w:left="360"/>
        <w:rPr>
          <w:rFonts w:cs="Times New Roman"/>
        </w:rPr>
      </w:pPr>
    </w:p>
    <w:tbl>
      <w:tblPr>
        <w:tblStyle w:val="TableGrid"/>
        <w:tblW w:w="0" w:type="auto"/>
        <w:tblInd w:w="447" w:type="dxa"/>
        <w:tblLook w:val="04A0" w:firstRow="1" w:lastRow="0" w:firstColumn="1" w:lastColumn="0" w:noHBand="0" w:noVBand="1"/>
      </w:tblPr>
      <w:tblGrid>
        <w:gridCol w:w="709"/>
        <w:gridCol w:w="813"/>
        <w:gridCol w:w="1242"/>
      </w:tblGrid>
      <w:tr w:rsidR="00874450" w:rsidRPr="00AA376A" w:rsidTr="005E7521">
        <w:tc>
          <w:tcPr>
            <w:tcW w:w="709" w:type="dxa"/>
            <w:tcBorders>
              <w:right w:val="single" w:sz="4" w:space="0" w:color="auto"/>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t>0</w:t>
            </w:r>
          </w:p>
        </w:tc>
        <w:tc>
          <w:tcPr>
            <w:tcW w:w="813" w:type="dxa"/>
            <w:tcBorders>
              <w:top w:val="nil"/>
              <w:left w:val="single" w:sz="4" w:space="0" w:color="auto"/>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p>
        </w:tc>
        <w:tc>
          <w:tcPr>
            <w:tcW w:w="1242" w:type="dxa"/>
            <w:tcBorders>
              <w:top w:val="nil"/>
              <w:left w:val="nil"/>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p>
        </w:tc>
      </w:tr>
      <w:tr w:rsidR="00874450" w:rsidRPr="00AA376A" w:rsidTr="005E7521">
        <w:tc>
          <w:tcPr>
            <w:tcW w:w="709" w:type="dxa"/>
            <w:tcBorders>
              <w:right w:val="single" w:sz="4" w:space="0" w:color="auto"/>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t>1</w:t>
            </w:r>
          </w:p>
        </w:tc>
        <w:tc>
          <w:tcPr>
            <w:tcW w:w="813" w:type="dxa"/>
            <w:tcBorders>
              <w:top w:val="nil"/>
              <w:left w:val="single" w:sz="4" w:space="0" w:color="auto"/>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sym w:font="Symbol" w:char="F0AE"/>
            </w:r>
          </w:p>
        </w:tc>
        <w:tc>
          <w:tcPr>
            <w:tcW w:w="1242" w:type="dxa"/>
            <w:tcBorders>
              <w:top w:val="nil"/>
              <w:left w:val="nil"/>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position w:val="-16"/>
                <w:sz w:val="24"/>
                <w:szCs w:val="24"/>
                <w:lang w:val="en-US"/>
              </w:rPr>
              <w:object w:dxaOrig="380" w:dyaOrig="440">
                <v:shape id="_x0000_i1040" type="#_x0000_t75" style="width:18.75pt;height:21.75pt" o:ole="">
                  <v:imagedata r:id="rId42" o:title=""/>
                </v:shape>
                <o:OLEObject Type="Embed" ProgID="Equation.DSMT4" ShapeID="_x0000_i1040" DrawAspect="Content" ObjectID="_1463828878" r:id="rId43"/>
              </w:object>
            </w:r>
          </w:p>
        </w:tc>
      </w:tr>
      <w:tr w:rsidR="00874450" w:rsidRPr="00AA376A" w:rsidTr="005E7521">
        <w:tc>
          <w:tcPr>
            <w:tcW w:w="709" w:type="dxa"/>
            <w:tcBorders>
              <w:right w:val="single" w:sz="4" w:space="0" w:color="auto"/>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t>2</w:t>
            </w:r>
          </w:p>
        </w:tc>
        <w:tc>
          <w:tcPr>
            <w:tcW w:w="813" w:type="dxa"/>
            <w:tcBorders>
              <w:top w:val="nil"/>
              <w:left w:val="single" w:sz="4" w:space="0" w:color="auto"/>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sym w:font="Symbol" w:char="F0AE"/>
            </w:r>
          </w:p>
        </w:tc>
        <w:tc>
          <w:tcPr>
            <w:tcW w:w="1242" w:type="dxa"/>
            <w:tcBorders>
              <w:top w:val="nil"/>
              <w:left w:val="nil"/>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position w:val="-16"/>
                <w:sz w:val="24"/>
                <w:szCs w:val="24"/>
                <w:lang w:val="en-US"/>
              </w:rPr>
              <w:object w:dxaOrig="440" w:dyaOrig="440">
                <v:shape id="_x0000_i1041" type="#_x0000_t75" style="width:21.75pt;height:21.75pt" o:ole="">
                  <v:imagedata r:id="rId44" o:title=""/>
                </v:shape>
                <o:OLEObject Type="Embed" ProgID="Equation.DSMT4" ShapeID="_x0000_i1041" DrawAspect="Content" ObjectID="_1463828879" r:id="rId45"/>
              </w:object>
            </w:r>
          </w:p>
        </w:tc>
      </w:tr>
      <w:tr w:rsidR="00874450" w:rsidRPr="00AA376A" w:rsidTr="005E7521">
        <w:tc>
          <w:tcPr>
            <w:tcW w:w="709" w:type="dxa"/>
            <w:tcBorders>
              <w:right w:val="single" w:sz="4" w:space="0" w:color="auto"/>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t>3</w:t>
            </w:r>
          </w:p>
        </w:tc>
        <w:tc>
          <w:tcPr>
            <w:tcW w:w="813" w:type="dxa"/>
            <w:tcBorders>
              <w:top w:val="nil"/>
              <w:left w:val="single" w:sz="4" w:space="0" w:color="auto"/>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sym w:font="Symbol" w:char="F0AE"/>
            </w:r>
          </w:p>
        </w:tc>
        <w:tc>
          <w:tcPr>
            <w:tcW w:w="1242" w:type="dxa"/>
            <w:tcBorders>
              <w:top w:val="nil"/>
              <w:left w:val="nil"/>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position w:val="-16"/>
                <w:sz w:val="24"/>
                <w:szCs w:val="24"/>
                <w:lang w:val="en-US"/>
              </w:rPr>
              <w:object w:dxaOrig="420" w:dyaOrig="440">
                <v:shape id="_x0000_i1042" type="#_x0000_t75" style="width:21pt;height:21.75pt" o:ole="">
                  <v:imagedata r:id="rId46" o:title=""/>
                </v:shape>
                <o:OLEObject Type="Embed" ProgID="Equation.DSMT4" ShapeID="_x0000_i1042" DrawAspect="Content" ObjectID="_1463828880" r:id="rId47"/>
              </w:object>
            </w:r>
          </w:p>
        </w:tc>
      </w:tr>
      <w:tr w:rsidR="00874450" w:rsidRPr="00AA376A" w:rsidTr="005E7521">
        <w:tc>
          <w:tcPr>
            <w:tcW w:w="709" w:type="dxa"/>
            <w:tcBorders>
              <w:right w:val="single" w:sz="4" w:space="0" w:color="auto"/>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t>4</w:t>
            </w:r>
          </w:p>
        </w:tc>
        <w:tc>
          <w:tcPr>
            <w:tcW w:w="813" w:type="dxa"/>
            <w:tcBorders>
              <w:top w:val="nil"/>
              <w:left w:val="single" w:sz="4" w:space="0" w:color="auto"/>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sym w:font="Symbol" w:char="F0AE"/>
            </w:r>
          </w:p>
        </w:tc>
        <w:tc>
          <w:tcPr>
            <w:tcW w:w="1242" w:type="dxa"/>
            <w:tcBorders>
              <w:top w:val="nil"/>
              <w:left w:val="nil"/>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position w:val="-16"/>
                <w:sz w:val="24"/>
                <w:szCs w:val="24"/>
                <w:lang w:val="en-US"/>
              </w:rPr>
              <w:object w:dxaOrig="440" w:dyaOrig="440">
                <v:shape id="_x0000_i1043" type="#_x0000_t75" style="width:21.75pt;height:21.75pt" o:ole="">
                  <v:imagedata r:id="rId48" o:title=""/>
                </v:shape>
                <o:OLEObject Type="Embed" ProgID="Equation.DSMT4" ShapeID="_x0000_i1043" DrawAspect="Content" ObjectID="_1463828881" r:id="rId49"/>
              </w:object>
            </w:r>
          </w:p>
        </w:tc>
      </w:tr>
      <w:tr w:rsidR="00874450" w:rsidRPr="00AA376A" w:rsidTr="005E7521">
        <w:tc>
          <w:tcPr>
            <w:tcW w:w="709" w:type="dxa"/>
            <w:tcBorders>
              <w:right w:val="single" w:sz="4" w:space="0" w:color="auto"/>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t>5</w:t>
            </w:r>
          </w:p>
        </w:tc>
        <w:tc>
          <w:tcPr>
            <w:tcW w:w="813" w:type="dxa"/>
            <w:tcBorders>
              <w:top w:val="nil"/>
              <w:left w:val="single" w:sz="4" w:space="0" w:color="auto"/>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sym w:font="Symbol" w:char="F0AE"/>
            </w:r>
          </w:p>
        </w:tc>
        <w:tc>
          <w:tcPr>
            <w:tcW w:w="1242" w:type="dxa"/>
            <w:tcBorders>
              <w:top w:val="nil"/>
              <w:left w:val="nil"/>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position w:val="-16"/>
                <w:sz w:val="24"/>
                <w:szCs w:val="24"/>
                <w:lang w:val="en-US"/>
              </w:rPr>
              <w:object w:dxaOrig="420" w:dyaOrig="440">
                <v:shape id="_x0000_i1044" type="#_x0000_t75" style="width:21pt;height:21.75pt" o:ole="">
                  <v:imagedata r:id="rId50" o:title=""/>
                </v:shape>
                <o:OLEObject Type="Embed" ProgID="Equation.DSMT4" ShapeID="_x0000_i1044" DrawAspect="Content" ObjectID="_1463828882" r:id="rId51"/>
              </w:object>
            </w:r>
          </w:p>
        </w:tc>
      </w:tr>
      <w:tr w:rsidR="00874450" w:rsidRPr="00AA376A" w:rsidTr="005E7521">
        <w:tc>
          <w:tcPr>
            <w:tcW w:w="709" w:type="dxa"/>
            <w:tcBorders>
              <w:right w:val="single" w:sz="4" w:space="0" w:color="auto"/>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t>6</w:t>
            </w:r>
          </w:p>
        </w:tc>
        <w:tc>
          <w:tcPr>
            <w:tcW w:w="813" w:type="dxa"/>
            <w:tcBorders>
              <w:top w:val="nil"/>
              <w:left w:val="single" w:sz="4" w:space="0" w:color="auto"/>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p>
        </w:tc>
        <w:tc>
          <w:tcPr>
            <w:tcW w:w="1242" w:type="dxa"/>
            <w:tcBorders>
              <w:top w:val="nil"/>
              <w:left w:val="nil"/>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p>
        </w:tc>
      </w:tr>
      <w:tr w:rsidR="00874450" w:rsidRPr="00AA376A" w:rsidTr="005E7521">
        <w:tc>
          <w:tcPr>
            <w:tcW w:w="709" w:type="dxa"/>
            <w:tcBorders>
              <w:right w:val="single" w:sz="4" w:space="0" w:color="auto"/>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t>7</w:t>
            </w:r>
          </w:p>
        </w:tc>
        <w:tc>
          <w:tcPr>
            <w:tcW w:w="813" w:type="dxa"/>
            <w:tcBorders>
              <w:top w:val="nil"/>
              <w:left w:val="single" w:sz="4" w:space="0" w:color="auto"/>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p>
        </w:tc>
        <w:tc>
          <w:tcPr>
            <w:tcW w:w="1242" w:type="dxa"/>
            <w:tcBorders>
              <w:top w:val="nil"/>
              <w:left w:val="nil"/>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p>
        </w:tc>
      </w:tr>
      <w:tr w:rsidR="00874450" w:rsidRPr="00AA376A" w:rsidTr="005E7521">
        <w:tc>
          <w:tcPr>
            <w:tcW w:w="709" w:type="dxa"/>
            <w:tcBorders>
              <w:right w:val="single" w:sz="4" w:space="0" w:color="auto"/>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t>8</w:t>
            </w:r>
          </w:p>
        </w:tc>
        <w:tc>
          <w:tcPr>
            <w:tcW w:w="813" w:type="dxa"/>
            <w:tcBorders>
              <w:top w:val="nil"/>
              <w:left w:val="single" w:sz="4" w:space="0" w:color="auto"/>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p>
        </w:tc>
        <w:tc>
          <w:tcPr>
            <w:tcW w:w="1242" w:type="dxa"/>
            <w:tcBorders>
              <w:top w:val="nil"/>
              <w:left w:val="nil"/>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p>
        </w:tc>
      </w:tr>
      <w:tr w:rsidR="00874450" w:rsidRPr="00AA376A" w:rsidTr="005E7521">
        <w:tc>
          <w:tcPr>
            <w:tcW w:w="709" w:type="dxa"/>
            <w:tcBorders>
              <w:right w:val="single" w:sz="4" w:space="0" w:color="auto"/>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r w:rsidRPr="00AA376A">
              <w:rPr>
                <w:rFonts w:cs="Times New Roman"/>
                <w:sz w:val="24"/>
                <w:szCs w:val="24"/>
              </w:rPr>
              <w:t>9</w:t>
            </w:r>
          </w:p>
        </w:tc>
        <w:tc>
          <w:tcPr>
            <w:tcW w:w="813" w:type="dxa"/>
            <w:tcBorders>
              <w:top w:val="nil"/>
              <w:left w:val="single" w:sz="4" w:space="0" w:color="auto"/>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p>
        </w:tc>
        <w:tc>
          <w:tcPr>
            <w:tcW w:w="1242" w:type="dxa"/>
            <w:tcBorders>
              <w:top w:val="nil"/>
              <w:left w:val="nil"/>
              <w:bottom w:val="nil"/>
              <w:right w:val="nil"/>
            </w:tcBorders>
          </w:tcPr>
          <w:p w:rsidR="00874450" w:rsidRPr="00AA376A" w:rsidRDefault="00874450" w:rsidP="00874450">
            <w:pPr>
              <w:tabs>
                <w:tab w:val="left" w:pos="630"/>
                <w:tab w:val="left" w:pos="990"/>
                <w:tab w:val="left" w:pos="1170"/>
              </w:tabs>
              <w:autoSpaceDE w:val="0"/>
              <w:autoSpaceDN w:val="0"/>
              <w:adjustRightInd w:val="0"/>
              <w:ind w:left="360"/>
              <w:rPr>
                <w:rFonts w:cs="Times New Roman"/>
                <w:sz w:val="24"/>
                <w:szCs w:val="24"/>
              </w:rPr>
            </w:pPr>
          </w:p>
        </w:tc>
      </w:tr>
    </w:tbl>
    <w:p w:rsidR="00874450" w:rsidRPr="00AA376A" w:rsidRDefault="00874450" w:rsidP="00874450">
      <w:pPr>
        <w:tabs>
          <w:tab w:val="left" w:pos="630"/>
          <w:tab w:val="left" w:pos="990"/>
          <w:tab w:val="left" w:pos="1170"/>
        </w:tabs>
        <w:autoSpaceDE w:val="0"/>
        <w:autoSpaceDN w:val="0"/>
        <w:adjustRightInd w:val="0"/>
        <w:spacing w:after="0"/>
        <w:ind w:left="360"/>
        <w:rPr>
          <w:rFonts w:cs="Times New Roman"/>
        </w:rPr>
      </w:pPr>
    </w:p>
    <w:p w:rsidR="00874450" w:rsidRPr="00AA376A" w:rsidRDefault="00874450" w:rsidP="00874450">
      <w:pPr>
        <w:tabs>
          <w:tab w:val="left" w:pos="630"/>
          <w:tab w:val="left" w:pos="990"/>
          <w:tab w:val="left" w:pos="1170"/>
        </w:tabs>
        <w:autoSpaceDE w:val="0"/>
        <w:autoSpaceDN w:val="0"/>
        <w:adjustRightInd w:val="0"/>
        <w:spacing w:after="0"/>
        <w:ind w:left="360"/>
        <w:rPr>
          <w:rFonts w:cs="Times New Roman"/>
        </w:rPr>
      </w:pPr>
      <w:r w:rsidRPr="00AA376A">
        <w:rPr>
          <w:rFonts w:cs="Times New Roman"/>
        </w:rPr>
        <w:t>item</w:t>
      </w:r>
      <w:r w:rsidR="00F651D6">
        <w:rPr>
          <w:rFonts w:cs="Times New Roman"/>
        </w:rPr>
        <w:t>s are moved back to the master list:</w:t>
      </w:r>
    </w:p>
    <w:tbl>
      <w:tblPr>
        <w:tblStyle w:val="TableGrid"/>
        <w:tblW w:w="0" w:type="auto"/>
        <w:tblInd w:w="493" w:type="dxa"/>
        <w:tblLook w:val="04A0" w:firstRow="1" w:lastRow="0" w:firstColumn="1" w:lastColumn="0" w:noHBand="0" w:noVBand="1"/>
      </w:tblPr>
      <w:tblGrid>
        <w:gridCol w:w="709"/>
        <w:gridCol w:w="709"/>
        <w:gridCol w:w="709"/>
        <w:gridCol w:w="709"/>
        <w:gridCol w:w="709"/>
      </w:tblGrid>
      <w:tr w:rsidR="00874450" w:rsidRPr="00AA376A" w:rsidTr="005E7521">
        <w:tc>
          <w:tcPr>
            <w:tcW w:w="0" w:type="auto"/>
          </w:tcPr>
          <w:p w:rsidR="00874450" w:rsidRPr="00AA376A" w:rsidRDefault="00874450" w:rsidP="00874450">
            <w:pPr>
              <w:autoSpaceDE w:val="0"/>
              <w:autoSpaceDN w:val="0"/>
              <w:adjustRightInd w:val="0"/>
              <w:ind w:left="360"/>
              <w:rPr>
                <w:rFonts w:cs="Times New Roman"/>
                <w:sz w:val="24"/>
                <w:szCs w:val="24"/>
              </w:rPr>
            </w:pPr>
            <w:r w:rsidRPr="00AA376A">
              <w:rPr>
                <w:rFonts w:cs="Times New Roman"/>
                <w:sz w:val="24"/>
                <w:szCs w:val="24"/>
              </w:rPr>
              <w:t>1</w:t>
            </w:r>
          </w:p>
        </w:tc>
        <w:tc>
          <w:tcPr>
            <w:tcW w:w="0" w:type="auto"/>
          </w:tcPr>
          <w:p w:rsidR="00874450" w:rsidRPr="00AA376A" w:rsidRDefault="00874450" w:rsidP="00874450">
            <w:pPr>
              <w:autoSpaceDE w:val="0"/>
              <w:autoSpaceDN w:val="0"/>
              <w:adjustRightInd w:val="0"/>
              <w:ind w:left="360"/>
              <w:rPr>
                <w:rFonts w:cs="Times New Roman"/>
                <w:sz w:val="24"/>
                <w:szCs w:val="24"/>
              </w:rPr>
            </w:pPr>
            <w:r w:rsidRPr="00AA376A">
              <w:rPr>
                <w:rFonts w:cs="Times New Roman"/>
                <w:sz w:val="24"/>
                <w:szCs w:val="24"/>
              </w:rPr>
              <w:t>2</w:t>
            </w:r>
          </w:p>
        </w:tc>
        <w:tc>
          <w:tcPr>
            <w:tcW w:w="0" w:type="auto"/>
          </w:tcPr>
          <w:p w:rsidR="00874450" w:rsidRPr="00AA376A" w:rsidRDefault="00874450" w:rsidP="00874450">
            <w:pPr>
              <w:autoSpaceDE w:val="0"/>
              <w:autoSpaceDN w:val="0"/>
              <w:adjustRightInd w:val="0"/>
              <w:ind w:left="360"/>
              <w:rPr>
                <w:rFonts w:cs="Times New Roman"/>
                <w:sz w:val="24"/>
                <w:szCs w:val="24"/>
              </w:rPr>
            </w:pPr>
            <w:r w:rsidRPr="00AA376A">
              <w:rPr>
                <w:rFonts w:cs="Times New Roman"/>
                <w:sz w:val="24"/>
                <w:szCs w:val="24"/>
              </w:rPr>
              <w:t>3</w:t>
            </w:r>
          </w:p>
        </w:tc>
        <w:tc>
          <w:tcPr>
            <w:tcW w:w="0" w:type="auto"/>
          </w:tcPr>
          <w:p w:rsidR="00874450" w:rsidRPr="00AA376A" w:rsidRDefault="00874450" w:rsidP="00874450">
            <w:pPr>
              <w:autoSpaceDE w:val="0"/>
              <w:autoSpaceDN w:val="0"/>
              <w:adjustRightInd w:val="0"/>
              <w:ind w:left="360"/>
              <w:rPr>
                <w:rFonts w:cs="Times New Roman"/>
                <w:sz w:val="24"/>
                <w:szCs w:val="24"/>
              </w:rPr>
            </w:pPr>
            <w:r w:rsidRPr="00AA376A">
              <w:rPr>
                <w:rFonts w:cs="Times New Roman"/>
                <w:sz w:val="24"/>
                <w:szCs w:val="24"/>
              </w:rPr>
              <w:t>4</w:t>
            </w:r>
          </w:p>
        </w:tc>
        <w:tc>
          <w:tcPr>
            <w:tcW w:w="0" w:type="auto"/>
          </w:tcPr>
          <w:p w:rsidR="00874450" w:rsidRPr="00AA376A" w:rsidRDefault="00874450" w:rsidP="00874450">
            <w:pPr>
              <w:autoSpaceDE w:val="0"/>
              <w:autoSpaceDN w:val="0"/>
              <w:adjustRightInd w:val="0"/>
              <w:ind w:left="360"/>
              <w:rPr>
                <w:rFonts w:cs="Times New Roman"/>
                <w:sz w:val="24"/>
                <w:szCs w:val="24"/>
              </w:rPr>
            </w:pPr>
            <w:r w:rsidRPr="00AA376A">
              <w:rPr>
                <w:rFonts w:cs="Times New Roman"/>
                <w:sz w:val="24"/>
                <w:szCs w:val="24"/>
              </w:rPr>
              <w:t>5</w:t>
            </w:r>
          </w:p>
        </w:tc>
      </w:tr>
    </w:tbl>
    <w:p w:rsidR="00874450" w:rsidRPr="00AA376A" w:rsidRDefault="00874450" w:rsidP="00874450">
      <w:pPr>
        <w:tabs>
          <w:tab w:val="left" w:pos="630"/>
          <w:tab w:val="left" w:pos="990"/>
          <w:tab w:val="left" w:pos="1170"/>
        </w:tabs>
        <w:autoSpaceDE w:val="0"/>
        <w:autoSpaceDN w:val="0"/>
        <w:adjustRightInd w:val="0"/>
        <w:spacing w:after="0"/>
        <w:ind w:left="360"/>
        <w:rPr>
          <w:rFonts w:cs="Times New Roman"/>
        </w:rPr>
      </w:pPr>
    </w:p>
    <w:p w:rsidR="00F651D6" w:rsidRDefault="00F651D6" w:rsidP="00874450">
      <w:pPr>
        <w:tabs>
          <w:tab w:val="left" w:pos="630"/>
          <w:tab w:val="left" w:pos="990"/>
          <w:tab w:val="left" w:pos="1170"/>
        </w:tabs>
        <w:autoSpaceDE w:val="0"/>
        <w:autoSpaceDN w:val="0"/>
        <w:adjustRightInd w:val="0"/>
        <w:spacing w:after="0"/>
        <w:ind w:left="360"/>
        <w:rPr>
          <w:rFonts w:cs="Times New Roman"/>
        </w:rPr>
      </w:pPr>
      <w:r w:rsidRPr="00AA376A">
        <w:rPr>
          <w:rFonts w:cs="Times New Roman"/>
          <w:u w:val="single"/>
        </w:rPr>
        <w:t>Worst Case</w:t>
      </w:r>
      <w:r w:rsidRPr="00F651D6">
        <w:rPr>
          <w:rFonts w:cs="Times New Roman"/>
        </w:rPr>
        <w:t xml:space="preserve"> performance occurs when we have a mix of n</w:t>
      </w:r>
      <w:r>
        <w:rPr>
          <w:rFonts w:cs="Times New Roman"/>
        </w:rPr>
        <w:t xml:space="preserve">umbers, of which some are very small, e.g. one-digit, and a few (just one?) very large, e.g. 100 digits. The length of the </w:t>
      </w:r>
      <w:r>
        <w:rPr>
          <w:rFonts w:cs="Times New Roman"/>
          <w:i/>
        </w:rPr>
        <w:t>for</w:t>
      </w:r>
      <w:r>
        <w:rPr>
          <w:rFonts w:cs="Times New Roman"/>
        </w:rPr>
        <w:t xml:space="preserve"> loop in the function </w:t>
      </w:r>
      <w:r>
        <w:rPr>
          <w:rFonts w:cs="Times New Roman"/>
          <w:i/>
        </w:rPr>
        <w:t>radixsort</w:t>
      </w:r>
      <w:r w:rsidR="0046735D">
        <w:rPr>
          <w:rFonts w:cs="Times New Roman"/>
        </w:rPr>
        <w:t xml:space="preserve">, </w:t>
      </w:r>
      <w:r>
        <w:rPr>
          <w:rFonts w:cs="Times New Roman"/>
        </w:rPr>
        <w:t xml:space="preserve"> </w:t>
      </w:r>
      <w:r>
        <w:rPr>
          <w:rFonts w:cs="Times New Roman"/>
          <w:i/>
        </w:rPr>
        <w:t>numdigits</w:t>
      </w:r>
      <w:r>
        <w:rPr>
          <w:rFonts w:cs="Times New Roman"/>
        </w:rPr>
        <w:t xml:space="preserve"> will have to be 100 to accommodate the few large numbers, but </w:t>
      </w:r>
      <w:r w:rsidR="0046735D">
        <w:rPr>
          <w:rFonts w:cs="Times New Roman"/>
        </w:rPr>
        <w:t>most of the time only the zeroes in the small numbers will be distributed.</w:t>
      </w:r>
    </w:p>
    <w:p w:rsidR="0046735D" w:rsidRDefault="0046735D" w:rsidP="00874450">
      <w:pPr>
        <w:tabs>
          <w:tab w:val="left" w:pos="630"/>
          <w:tab w:val="left" w:pos="990"/>
          <w:tab w:val="left" w:pos="1170"/>
        </w:tabs>
        <w:autoSpaceDE w:val="0"/>
        <w:autoSpaceDN w:val="0"/>
        <w:adjustRightInd w:val="0"/>
        <w:spacing w:after="0"/>
        <w:ind w:left="360"/>
        <w:rPr>
          <w:rFonts w:cs="Times New Roman"/>
          <w:u w:val="single"/>
        </w:rPr>
      </w:pPr>
    </w:p>
    <w:p w:rsidR="0046735D" w:rsidRPr="0046735D" w:rsidRDefault="0046735D" w:rsidP="00874450">
      <w:pPr>
        <w:tabs>
          <w:tab w:val="left" w:pos="630"/>
          <w:tab w:val="left" w:pos="990"/>
          <w:tab w:val="left" w:pos="1170"/>
        </w:tabs>
        <w:autoSpaceDE w:val="0"/>
        <w:autoSpaceDN w:val="0"/>
        <w:adjustRightInd w:val="0"/>
        <w:spacing w:after="0"/>
        <w:ind w:left="360"/>
        <w:rPr>
          <w:rFonts w:cs="Times New Roman"/>
        </w:rPr>
      </w:pPr>
      <w:r w:rsidRPr="0046735D">
        <w:rPr>
          <w:rFonts w:cs="Times New Roman"/>
        </w:rPr>
        <w:t xml:space="preserve">For the </w:t>
      </w:r>
      <w:r w:rsidRPr="0046735D">
        <w:rPr>
          <w:rFonts w:cs="Times New Roman"/>
          <w:u w:val="single"/>
        </w:rPr>
        <w:t>average case</w:t>
      </w:r>
      <w:r>
        <w:rPr>
          <w:rFonts w:cs="Times New Roman"/>
        </w:rPr>
        <w:t>, the concrete class of applications should be considered. If we have a given finite precision (e.g. integers on 32 bits), and the numbers are uniformly distributed,  simply use the library random number generator to generate lists for sorting. If, on the other hand, the number of digits is variable within large bounds (e.g. strings, or “infinite-precision” integers), then the meaning of “average” has to be clarified first for the given application.</w:t>
      </w:r>
    </w:p>
    <w:p w:rsidR="000213BE" w:rsidRDefault="000213BE">
      <w:pPr>
        <w:rPr>
          <w:b/>
        </w:rPr>
      </w:pPr>
    </w:p>
    <w:p w:rsidR="009D5EFC" w:rsidRDefault="009D5EFC" w:rsidP="000213BE">
      <w:pPr>
        <w:spacing w:after="120"/>
        <w:rPr>
          <w:b/>
        </w:rPr>
      </w:pPr>
    </w:p>
    <w:p w:rsidR="000F44CC" w:rsidRDefault="003D45F8" w:rsidP="000213BE">
      <w:pPr>
        <w:spacing w:after="120"/>
      </w:pPr>
      <w:r w:rsidRPr="00AA376A">
        <w:rPr>
          <w:b/>
        </w:rPr>
        <w:t>41)</w:t>
      </w:r>
      <w:r w:rsidRPr="00AA376A">
        <w:t xml:space="preserve"> </w:t>
      </w:r>
      <w:r w:rsidR="000213BE">
        <w:t>Show that when all the keys are distinct the best-case time complexity of Radix Sort (Algorithm 7.6) is in Θ(nlgn).</w:t>
      </w:r>
    </w:p>
    <w:p w:rsidR="000F44CC" w:rsidRDefault="000F44CC" w:rsidP="000213BE">
      <w:pPr>
        <w:spacing w:after="120"/>
      </w:pPr>
    </w:p>
    <w:p w:rsidR="00407941" w:rsidRPr="00AA376A" w:rsidRDefault="000F44CC">
      <w:r>
        <w:rPr>
          <w:u w:val="single"/>
        </w:rPr>
        <w:t>Solution</w:t>
      </w:r>
      <w:r>
        <w:t xml:space="preserve">: </w:t>
      </w:r>
      <w:r w:rsidR="003D45F8" w:rsidRPr="00AA376A">
        <w:t xml:space="preserve">When all keys are distinct, the best case occurs when the keys consist of the first n integers (i.e., 1 through n), since in this case n is the smallest possible maximum value of the set of keys. Since the complexity of Radix Sort is </w:t>
      </w:r>
      <w:r w:rsidR="003D45F8" w:rsidRPr="00AA376A">
        <w:sym w:font="Symbol" w:char="F051"/>
      </w:r>
      <w:r w:rsidR="003D45F8" w:rsidRPr="00AA376A">
        <w:t xml:space="preserve"> (n</w:t>
      </w:r>
      <w:r w:rsidR="003D45F8" w:rsidRPr="00AA376A">
        <w:sym w:font="Symbol" w:char="F0B4"/>
      </w:r>
      <w:r w:rsidR="003D45F8" w:rsidRPr="00AA376A">
        <w:t>numdigits), and the number of digits</w:t>
      </w:r>
      <w:r w:rsidR="00E4745B" w:rsidRPr="00AA376A">
        <w:t>,</w:t>
      </w:r>
      <w:r w:rsidR="003D45F8" w:rsidRPr="00AA376A">
        <w:t xml:space="preserve"> it takes to represent the number n is </w:t>
      </w:r>
      <w:r w:rsidR="000213BE">
        <w:sym w:font="Symbol" w:char="F0E9"/>
      </w:r>
      <w:r w:rsidR="003D45F8" w:rsidRPr="00AA376A">
        <w:t>log</w:t>
      </w:r>
      <w:r w:rsidR="000213BE">
        <w:rPr>
          <w:vertAlign w:val="subscript"/>
        </w:rPr>
        <w:t>B</w:t>
      </w:r>
      <w:r w:rsidR="003D45F8" w:rsidRPr="00AA376A">
        <w:t xml:space="preserve"> n</w:t>
      </w:r>
      <w:r w:rsidR="000213BE">
        <w:sym w:font="Symbol" w:char="F0F9"/>
      </w:r>
      <w:r w:rsidR="003D45F8" w:rsidRPr="00AA376A">
        <w:t xml:space="preserve">, the best-case complexity in this case is thus </w:t>
      </w:r>
      <w:r w:rsidR="003D45F8" w:rsidRPr="00AA376A">
        <w:sym w:font="Symbol" w:char="F051"/>
      </w:r>
      <w:r w:rsidR="000213BE">
        <w:t>(n</w:t>
      </w:r>
      <w:r w:rsidR="003D45F8" w:rsidRPr="00AA376A">
        <w:t>log</w:t>
      </w:r>
      <w:r w:rsidR="000213BE">
        <w:rPr>
          <w:vertAlign w:val="subscript"/>
        </w:rPr>
        <w:t>B</w:t>
      </w:r>
      <w:r w:rsidR="003D45F8" w:rsidRPr="00AA376A">
        <w:t xml:space="preserve"> n).</w:t>
      </w:r>
      <w:r w:rsidR="000213BE">
        <w:t xml:space="preserve"> The base does not matter in order notation, since </w:t>
      </w:r>
      <w:r w:rsidR="000213BE" w:rsidRPr="00AA376A">
        <w:t>log</w:t>
      </w:r>
      <w:r w:rsidR="000213BE">
        <w:rPr>
          <w:vertAlign w:val="subscript"/>
        </w:rPr>
        <w:t>B</w:t>
      </w:r>
      <w:r w:rsidR="000213BE" w:rsidRPr="00AA376A">
        <w:t xml:space="preserve"> n</w:t>
      </w:r>
      <w:r w:rsidR="000213BE">
        <w:t xml:space="preserve"> = </w:t>
      </w:r>
      <w:r w:rsidR="00006702">
        <w:t>(</w:t>
      </w:r>
      <w:r w:rsidR="000213BE" w:rsidRPr="00AA376A">
        <w:t>log</w:t>
      </w:r>
      <w:r w:rsidR="00006702">
        <w:rPr>
          <w:vertAlign w:val="subscript"/>
        </w:rPr>
        <w:t>2</w:t>
      </w:r>
      <w:r w:rsidR="000213BE" w:rsidRPr="00AA376A">
        <w:t>n</w:t>
      </w:r>
      <w:r w:rsidR="00006702">
        <w:t>)/</w:t>
      </w:r>
      <w:r w:rsidR="00006702" w:rsidRPr="00006702">
        <w:t xml:space="preserve"> </w:t>
      </w:r>
      <w:r w:rsidR="00006702">
        <w:t>(</w:t>
      </w:r>
      <w:r w:rsidR="00006702" w:rsidRPr="00AA376A">
        <w:t>log</w:t>
      </w:r>
      <w:r w:rsidR="00006702">
        <w:rPr>
          <w:vertAlign w:val="subscript"/>
        </w:rPr>
        <w:t>2</w:t>
      </w:r>
      <w:r w:rsidR="00006702">
        <w:t xml:space="preserve">B), and </w:t>
      </w:r>
      <w:r w:rsidR="00006702" w:rsidRPr="00AA376A">
        <w:t>log</w:t>
      </w:r>
      <w:r w:rsidR="00006702">
        <w:rPr>
          <w:vertAlign w:val="subscript"/>
        </w:rPr>
        <w:t>2</w:t>
      </w:r>
      <w:r w:rsidR="00006702">
        <w:t xml:space="preserve">B is just a constant factor, therefore the best-case complexity is also in </w:t>
      </w:r>
      <w:r w:rsidR="00006702" w:rsidRPr="00AA376A">
        <w:sym w:font="Symbol" w:char="F051"/>
      </w:r>
      <w:r w:rsidR="00006702">
        <w:t>(nlg</w:t>
      </w:r>
      <w:r w:rsidR="00006702" w:rsidRPr="00AA376A">
        <w:t xml:space="preserve"> n).</w:t>
      </w:r>
    </w:p>
    <w:p w:rsidR="00C43D7A" w:rsidRPr="00AA376A" w:rsidRDefault="00C43D7A"/>
    <w:p w:rsidR="009D5EFC" w:rsidRDefault="009D5EFC" w:rsidP="003C27F9">
      <w:pPr>
        <w:tabs>
          <w:tab w:val="left" w:pos="630"/>
          <w:tab w:val="left" w:pos="990"/>
          <w:tab w:val="left" w:pos="1170"/>
        </w:tabs>
        <w:autoSpaceDE w:val="0"/>
        <w:autoSpaceDN w:val="0"/>
        <w:adjustRightInd w:val="0"/>
        <w:spacing w:after="0"/>
        <w:rPr>
          <w:b/>
        </w:rPr>
      </w:pPr>
    </w:p>
    <w:p w:rsidR="003C27F9" w:rsidRPr="003C27F9" w:rsidRDefault="00C43D7A" w:rsidP="003C27F9">
      <w:pPr>
        <w:tabs>
          <w:tab w:val="left" w:pos="630"/>
          <w:tab w:val="left" w:pos="990"/>
          <w:tab w:val="left" w:pos="1170"/>
        </w:tabs>
        <w:autoSpaceDE w:val="0"/>
        <w:autoSpaceDN w:val="0"/>
        <w:adjustRightInd w:val="0"/>
        <w:spacing w:after="0"/>
      </w:pPr>
      <w:r w:rsidRPr="00AA376A">
        <w:rPr>
          <w:b/>
        </w:rPr>
        <w:t xml:space="preserve">42) </w:t>
      </w:r>
      <w:r w:rsidR="003C27F9" w:rsidRPr="003C27F9">
        <w:t>In the process of rebuilding the master list, the Radix Sort algorithm (Algorithm</w:t>
      </w:r>
    </w:p>
    <w:p w:rsidR="000F44CC" w:rsidRPr="003C27F9" w:rsidRDefault="003C27F9" w:rsidP="003C27F9">
      <w:pPr>
        <w:tabs>
          <w:tab w:val="left" w:pos="630"/>
          <w:tab w:val="left" w:pos="990"/>
          <w:tab w:val="left" w:pos="1170"/>
        </w:tabs>
        <w:autoSpaceDE w:val="0"/>
        <w:autoSpaceDN w:val="0"/>
        <w:adjustRightInd w:val="0"/>
        <w:spacing w:after="120"/>
      </w:pPr>
      <w:r w:rsidRPr="003C27F9">
        <w:t>7.6) wastes a lot of time examining empty sublists when the number</w:t>
      </w:r>
      <w:r>
        <w:t xml:space="preserve"> </w:t>
      </w:r>
      <w:r w:rsidRPr="003C27F9">
        <w:t>of piles (radix) is large. Is it possible to check only the sublists that are not</w:t>
      </w:r>
      <w:r>
        <w:t xml:space="preserve"> </w:t>
      </w:r>
      <w:r w:rsidRPr="003C27F9">
        <w:t>empty?</w:t>
      </w:r>
    </w:p>
    <w:p w:rsidR="000F44CC" w:rsidRPr="003C27F9" w:rsidRDefault="000F44CC" w:rsidP="003C27F9">
      <w:pPr>
        <w:tabs>
          <w:tab w:val="left" w:pos="630"/>
          <w:tab w:val="left" w:pos="990"/>
          <w:tab w:val="left" w:pos="1170"/>
        </w:tabs>
        <w:autoSpaceDE w:val="0"/>
        <w:autoSpaceDN w:val="0"/>
        <w:adjustRightInd w:val="0"/>
        <w:spacing w:after="120"/>
      </w:pPr>
    </w:p>
    <w:p w:rsidR="00C43D7A" w:rsidRPr="00774A57" w:rsidRDefault="000F44CC" w:rsidP="00766486">
      <w:pPr>
        <w:tabs>
          <w:tab w:val="left" w:pos="630"/>
          <w:tab w:val="left" w:pos="990"/>
          <w:tab w:val="left" w:pos="1170"/>
        </w:tabs>
        <w:autoSpaceDE w:val="0"/>
        <w:autoSpaceDN w:val="0"/>
        <w:adjustRightInd w:val="0"/>
        <w:spacing w:after="120"/>
      </w:pPr>
      <w:r>
        <w:rPr>
          <w:u w:val="single"/>
        </w:rPr>
        <w:t>Solution</w:t>
      </w:r>
      <w:r>
        <w:t xml:space="preserve">: </w:t>
      </w:r>
      <w:r w:rsidR="00774A57">
        <w:t xml:space="preserve">We see in the function </w:t>
      </w:r>
      <w:r w:rsidR="00774A57">
        <w:rPr>
          <w:i/>
        </w:rPr>
        <w:t>coalesce</w:t>
      </w:r>
      <w:r w:rsidR="00774A57">
        <w:t xml:space="preserve"> that the sublists are implemented as an array of lists named </w:t>
      </w:r>
      <w:r w:rsidR="00774A57">
        <w:rPr>
          <w:i/>
        </w:rPr>
        <w:t>list</w:t>
      </w:r>
      <w:r w:rsidR="00774A57">
        <w:t>:</w:t>
      </w:r>
    </w:p>
    <w:p w:rsidR="00774A57" w:rsidRDefault="00774A57" w:rsidP="00774A57">
      <w:pPr>
        <w:tabs>
          <w:tab w:val="left" w:pos="630"/>
          <w:tab w:val="left" w:pos="990"/>
          <w:tab w:val="left" w:pos="1170"/>
        </w:tabs>
        <w:autoSpaceDE w:val="0"/>
        <w:autoSpaceDN w:val="0"/>
        <w:adjustRightInd w:val="0"/>
        <w:spacing w:after="120"/>
      </w:pPr>
      <w:r>
        <w:tab/>
        <w:t>for (j = 0; j &lt;= 9; j++)</w:t>
      </w:r>
    </w:p>
    <w:p w:rsidR="00774A57" w:rsidRPr="00AA376A" w:rsidRDefault="00774A57" w:rsidP="00774A57">
      <w:pPr>
        <w:tabs>
          <w:tab w:val="left" w:pos="630"/>
          <w:tab w:val="left" w:pos="990"/>
          <w:tab w:val="left" w:pos="1170"/>
        </w:tabs>
        <w:autoSpaceDE w:val="0"/>
        <w:autoSpaceDN w:val="0"/>
        <w:adjustRightInd w:val="0"/>
        <w:spacing w:after="120"/>
      </w:pPr>
      <w:r>
        <w:tab/>
      </w:r>
      <w:r>
        <w:tab/>
        <w:t xml:space="preserve">link the nodes in </w:t>
      </w:r>
      <w:r>
        <w:rPr>
          <w:b/>
        </w:rPr>
        <w:t>list</w:t>
      </w:r>
      <w:r w:rsidRPr="00774A57">
        <w:rPr>
          <w:b/>
        </w:rPr>
        <w:t>[ j ]</w:t>
      </w:r>
      <w:r>
        <w:t xml:space="preserve"> to the end of masterlist ;</w:t>
      </w:r>
    </w:p>
    <w:p w:rsidR="00C43D7A" w:rsidRDefault="00774A57">
      <w:r>
        <w:t>With this data structure, it’s impossible to keep track of the empty sublists.</w:t>
      </w:r>
    </w:p>
    <w:p w:rsidR="00774A57" w:rsidRPr="00774A57" w:rsidRDefault="00774A57">
      <w:r>
        <w:t xml:space="preserve">The problem can be fixed at the price of using a more complicated data structure, e.g. adding to the array element </w:t>
      </w:r>
      <w:r>
        <w:rPr>
          <w:i/>
        </w:rPr>
        <w:t>list</w:t>
      </w:r>
      <w:r>
        <w:t xml:space="preserve"> a boolean field that keep track of whether the list stored at that position is empty or not. The for loop in </w:t>
      </w:r>
      <w:r>
        <w:rPr>
          <w:i/>
        </w:rPr>
        <w:t>coalesce</w:t>
      </w:r>
      <w:r>
        <w:t xml:space="preserve"> will now read:</w:t>
      </w:r>
    </w:p>
    <w:p w:rsidR="00774A57" w:rsidRDefault="00774A57" w:rsidP="00774A57">
      <w:pPr>
        <w:tabs>
          <w:tab w:val="left" w:pos="630"/>
          <w:tab w:val="left" w:pos="990"/>
          <w:tab w:val="left" w:pos="1170"/>
        </w:tabs>
        <w:autoSpaceDE w:val="0"/>
        <w:autoSpaceDN w:val="0"/>
        <w:adjustRightInd w:val="0"/>
        <w:spacing w:after="120"/>
      </w:pPr>
      <w:r>
        <w:tab/>
        <w:t>for (j = 0; j &lt;= 9; j++)</w:t>
      </w:r>
    </w:p>
    <w:p w:rsidR="00774A57" w:rsidRDefault="00774A57" w:rsidP="00774A57">
      <w:pPr>
        <w:tabs>
          <w:tab w:val="left" w:pos="630"/>
          <w:tab w:val="left" w:pos="990"/>
          <w:tab w:val="left" w:pos="1170"/>
        </w:tabs>
        <w:autoSpaceDE w:val="0"/>
        <w:autoSpaceDN w:val="0"/>
        <w:adjustRightInd w:val="0"/>
        <w:spacing w:after="120"/>
      </w:pPr>
      <w:r>
        <w:tab/>
      </w:r>
      <w:r>
        <w:tab/>
        <w:t>if (</w:t>
      </w:r>
      <w:r w:rsidRPr="00774A57">
        <w:rPr>
          <w:b/>
        </w:rPr>
        <w:t>list[j].notEmpty</w:t>
      </w:r>
      <w:r>
        <w:t>)</w:t>
      </w:r>
    </w:p>
    <w:p w:rsidR="00774A57" w:rsidRPr="00AA376A" w:rsidRDefault="00774A57" w:rsidP="00774A57">
      <w:pPr>
        <w:tabs>
          <w:tab w:val="left" w:pos="630"/>
          <w:tab w:val="left" w:pos="990"/>
          <w:tab w:val="left" w:pos="1170"/>
        </w:tabs>
        <w:autoSpaceDE w:val="0"/>
        <w:autoSpaceDN w:val="0"/>
        <w:adjustRightInd w:val="0"/>
        <w:spacing w:after="120"/>
      </w:pPr>
      <w:r>
        <w:tab/>
      </w:r>
      <w:r>
        <w:tab/>
      </w:r>
      <w:r>
        <w:tab/>
        <w:t xml:space="preserve">link the nodes in </w:t>
      </w:r>
      <w:r>
        <w:rPr>
          <w:b/>
        </w:rPr>
        <w:t>list</w:t>
      </w:r>
      <w:r w:rsidRPr="00774A57">
        <w:rPr>
          <w:b/>
        </w:rPr>
        <w:t>[ j ]</w:t>
      </w:r>
      <w:r>
        <w:rPr>
          <w:b/>
        </w:rPr>
        <w:t>.actualList</w:t>
      </w:r>
      <w:r>
        <w:t xml:space="preserve"> to the end of masterlist ;</w:t>
      </w:r>
    </w:p>
    <w:p w:rsidR="00774A57" w:rsidRDefault="00774A57">
      <w:r>
        <w:t xml:space="preserve">The </w:t>
      </w:r>
      <w:r>
        <w:rPr>
          <w:i/>
        </w:rPr>
        <w:t>notEmpty</w:t>
      </w:r>
      <w:r>
        <w:t xml:space="preserve"> field </w:t>
      </w:r>
      <w:r w:rsidR="009D5EFC">
        <w:t xml:space="preserve">has to be always initialized with </w:t>
      </w:r>
      <w:r w:rsidR="009D5EFC">
        <w:rPr>
          <w:i/>
        </w:rPr>
        <w:t>false</w:t>
      </w:r>
      <w:r w:rsidR="009D5EFC">
        <w:t xml:space="preserve">, and it is turned to </w:t>
      </w:r>
      <w:r w:rsidR="009D5EFC">
        <w:rPr>
          <w:i/>
        </w:rPr>
        <w:t>true</w:t>
      </w:r>
      <w:r w:rsidR="009D5EFC">
        <w:t xml:space="preserve"> in the function </w:t>
      </w:r>
      <w:r w:rsidR="009D5EFC">
        <w:rPr>
          <w:i/>
        </w:rPr>
        <w:t>distribute</w:t>
      </w:r>
      <w:r w:rsidR="009D5EFC">
        <w:t>:</w:t>
      </w:r>
    </w:p>
    <w:p w:rsidR="009D5EFC" w:rsidRDefault="009D5EFC" w:rsidP="009D5EFC">
      <w:pPr>
        <w:ind w:left="720"/>
      </w:pPr>
      <w:r>
        <w:t>while (p != NULL) {</w:t>
      </w:r>
    </w:p>
    <w:p w:rsidR="009D5EFC" w:rsidRDefault="009D5EFC" w:rsidP="009D5EFC">
      <w:pPr>
        <w:ind w:left="720" w:firstLine="720"/>
      </w:pPr>
      <w:r>
        <w:t xml:space="preserve"> j = value of i</w:t>
      </w:r>
      <w:r w:rsidRPr="009D5EFC">
        <w:rPr>
          <w:vertAlign w:val="superscript"/>
        </w:rPr>
        <w:t>th</w:t>
      </w:r>
      <w:r>
        <w:t xml:space="preserve"> digit (from the right) in p−&gt; key;</w:t>
      </w:r>
    </w:p>
    <w:p w:rsidR="009D5EFC" w:rsidRDefault="009D5EFC" w:rsidP="009D5EFC">
      <w:pPr>
        <w:ind w:left="720" w:firstLine="720"/>
      </w:pPr>
      <w:r>
        <w:t xml:space="preserve">link p to the end of </w:t>
      </w:r>
      <w:r w:rsidRPr="009D5EFC">
        <w:rPr>
          <w:b/>
        </w:rPr>
        <w:t>list</w:t>
      </w:r>
      <w:r>
        <w:rPr>
          <w:b/>
        </w:rPr>
        <w:t xml:space="preserve">[ j </w:t>
      </w:r>
      <w:r w:rsidRPr="009D5EFC">
        <w:rPr>
          <w:b/>
        </w:rPr>
        <w:t>].actualList</w:t>
      </w:r>
      <w:r>
        <w:t>;</w:t>
      </w:r>
    </w:p>
    <w:p w:rsidR="009D5EFC" w:rsidRPr="009D5EFC" w:rsidRDefault="009D5EFC" w:rsidP="009D5EFC">
      <w:pPr>
        <w:ind w:left="720" w:firstLine="720"/>
        <w:rPr>
          <w:b/>
        </w:rPr>
      </w:pPr>
      <w:r w:rsidRPr="009D5EFC">
        <w:rPr>
          <w:b/>
        </w:rPr>
        <w:t>list[j].notEmpty = true;</w:t>
      </w:r>
    </w:p>
    <w:p w:rsidR="009D5EFC" w:rsidRDefault="009D5EFC" w:rsidP="009D5EFC">
      <w:pPr>
        <w:ind w:left="720" w:firstLine="720"/>
      </w:pPr>
      <w:r>
        <w:t>p = p−&gt; link ;</w:t>
      </w:r>
    </w:p>
    <w:p w:rsidR="009D5EFC" w:rsidRDefault="009D5EFC" w:rsidP="009D5EFC">
      <w:pPr>
        <w:ind w:left="720"/>
      </w:pPr>
      <w:r>
        <w:t>}</w:t>
      </w:r>
    </w:p>
    <w:p w:rsidR="009D5EFC" w:rsidRPr="009D5EFC" w:rsidRDefault="009D5EFC"/>
    <w:p w:rsidR="00824BEF" w:rsidRDefault="00824BEF"/>
    <w:p w:rsidR="00824BEF" w:rsidRPr="00824BEF" w:rsidRDefault="00824BEF">
      <w:pPr>
        <w:rPr>
          <w:b/>
        </w:rPr>
      </w:pPr>
      <w:r w:rsidRPr="00824BEF">
        <w:rPr>
          <w:b/>
        </w:rPr>
        <w:t>Additional Exercises</w:t>
      </w:r>
    </w:p>
    <w:p w:rsidR="00824BEF" w:rsidRPr="00AA376A" w:rsidRDefault="00824BEF"/>
    <w:p w:rsidR="00C43D7A" w:rsidRPr="001B0749" w:rsidRDefault="00C43D7A" w:rsidP="00AA6175">
      <w:pPr>
        <w:spacing w:after="120"/>
      </w:pPr>
      <w:r w:rsidRPr="00AA376A">
        <w:rPr>
          <w:b/>
        </w:rPr>
        <w:t xml:space="preserve">43) </w:t>
      </w:r>
      <w:r w:rsidR="001B0749" w:rsidRPr="001B0749">
        <w:t>Write an algorithm that sorts a list of</w:t>
      </w:r>
      <w:r w:rsidR="001B0749">
        <w:t xml:space="preserve"> </w:t>
      </w:r>
      <w:r w:rsidR="001B0749" w:rsidRPr="001B0749">
        <w:t>n elements in nonincreasing order by</w:t>
      </w:r>
      <w:r w:rsidR="001B0749">
        <w:t xml:space="preserve"> </w:t>
      </w:r>
      <w:r w:rsidR="001B0749" w:rsidRPr="001B0749">
        <w:t>ﬁnding the largest and smallest elements and exchanges those elements with</w:t>
      </w:r>
      <w:r w:rsidR="001B0749">
        <w:t xml:space="preserve"> </w:t>
      </w:r>
      <w:r w:rsidR="001B0749" w:rsidRPr="001B0749">
        <w:t>the</w:t>
      </w:r>
      <w:r w:rsidR="001B0749">
        <w:t xml:space="preserve"> </w:t>
      </w:r>
      <w:r w:rsidR="001B0749" w:rsidRPr="001B0749">
        <w:t>elements</w:t>
      </w:r>
      <w:r w:rsidR="001B0749">
        <w:t xml:space="preserve"> </w:t>
      </w:r>
      <w:r w:rsidR="001B0749" w:rsidRPr="001B0749">
        <w:t>in</w:t>
      </w:r>
      <w:r w:rsidR="001B0749">
        <w:t xml:space="preserve"> </w:t>
      </w:r>
      <w:r w:rsidR="001B0749" w:rsidRPr="001B0749">
        <w:t>the</w:t>
      </w:r>
      <w:r w:rsidR="001B0749">
        <w:t xml:space="preserve"> </w:t>
      </w:r>
      <w:r w:rsidR="001B0749" w:rsidRPr="001B0749">
        <w:t>ﬁrst</w:t>
      </w:r>
      <w:r w:rsidR="001B0749">
        <w:t xml:space="preserve"> </w:t>
      </w:r>
      <w:r w:rsidR="001B0749" w:rsidRPr="001B0749">
        <w:t>and</w:t>
      </w:r>
      <w:r w:rsidR="001B0749">
        <w:t xml:space="preserve"> </w:t>
      </w:r>
      <w:r w:rsidR="001B0749" w:rsidRPr="001B0749">
        <w:t>last</w:t>
      </w:r>
      <w:r w:rsidR="001B0749">
        <w:t xml:space="preserve"> </w:t>
      </w:r>
      <w:r w:rsidR="001B0749" w:rsidRPr="001B0749">
        <w:t>positions.</w:t>
      </w:r>
      <w:r w:rsidR="001B0749">
        <w:t xml:space="preserve"> </w:t>
      </w:r>
      <w:r w:rsidR="001B0749" w:rsidRPr="001B0749">
        <w:t>Then</w:t>
      </w:r>
      <w:r w:rsidR="001B0749">
        <w:t xml:space="preserve"> </w:t>
      </w:r>
      <w:r w:rsidR="001B0749" w:rsidRPr="001B0749">
        <w:t>the</w:t>
      </w:r>
      <w:r w:rsidR="001B0749">
        <w:t xml:space="preserve"> </w:t>
      </w:r>
      <w:r w:rsidR="001B0749" w:rsidRPr="001B0749">
        <w:t>size</w:t>
      </w:r>
      <w:r w:rsidR="001B0749">
        <w:t xml:space="preserve"> </w:t>
      </w:r>
      <w:r w:rsidR="001B0749" w:rsidRPr="001B0749">
        <w:t>of</w:t>
      </w:r>
      <w:r w:rsidR="001B0749">
        <w:t xml:space="preserve"> </w:t>
      </w:r>
      <w:r w:rsidR="001B0749" w:rsidRPr="001B0749">
        <w:t>the</w:t>
      </w:r>
      <w:r w:rsidR="001B0749">
        <w:t xml:space="preserve"> </w:t>
      </w:r>
      <w:r w:rsidR="001B0749" w:rsidRPr="001B0749">
        <w:t>list</w:t>
      </w:r>
      <w:r w:rsidR="001B0749">
        <w:t xml:space="preserve"> </w:t>
      </w:r>
      <w:r w:rsidR="001B0749" w:rsidRPr="001B0749">
        <w:t>is</w:t>
      </w:r>
      <w:r w:rsidR="001B0749">
        <w:t xml:space="preserve"> </w:t>
      </w:r>
      <w:r w:rsidR="001B0749" w:rsidRPr="001B0749">
        <w:t>reduced</w:t>
      </w:r>
      <w:r w:rsidR="001B0749">
        <w:t xml:space="preserve"> </w:t>
      </w:r>
      <w:r w:rsidR="001B0749" w:rsidRPr="001B0749">
        <w:t>by</w:t>
      </w:r>
      <w:r w:rsidR="001B0749">
        <w:t xml:space="preserve"> </w:t>
      </w:r>
      <w:r w:rsidR="001B0749" w:rsidRPr="001B0749">
        <w:t>2,</w:t>
      </w:r>
      <w:r w:rsidR="001B0749">
        <w:t xml:space="preserve"> </w:t>
      </w:r>
      <w:r w:rsidR="001B0749" w:rsidRPr="001B0749">
        <w:t>excluding</w:t>
      </w:r>
      <w:r w:rsidR="001B0749">
        <w:t xml:space="preserve"> </w:t>
      </w:r>
      <w:r w:rsidR="001B0749" w:rsidRPr="001B0749">
        <w:t>the</w:t>
      </w:r>
      <w:r w:rsidR="001B0749">
        <w:t xml:space="preserve"> </w:t>
      </w:r>
      <w:r w:rsidR="001B0749" w:rsidRPr="001B0749">
        <w:t>two</w:t>
      </w:r>
      <w:r w:rsidR="001B0749">
        <w:t xml:space="preserve"> </w:t>
      </w:r>
      <w:r w:rsidR="001B0749" w:rsidRPr="001B0749">
        <w:t>elements</w:t>
      </w:r>
      <w:r w:rsidR="001B0749">
        <w:t xml:space="preserve"> </w:t>
      </w:r>
      <w:r w:rsidR="001B0749" w:rsidRPr="001B0749">
        <w:t>that</w:t>
      </w:r>
      <w:r w:rsidR="001B0749">
        <w:t xml:space="preserve"> </w:t>
      </w:r>
      <w:r w:rsidR="001B0749" w:rsidRPr="001B0749">
        <w:t>are</w:t>
      </w:r>
      <w:r w:rsidR="001B0749">
        <w:t xml:space="preserve"> </w:t>
      </w:r>
      <w:r w:rsidR="001B0749" w:rsidRPr="001B0749">
        <w:t>already</w:t>
      </w:r>
      <w:r w:rsidR="001B0749">
        <w:t xml:space="preserve"> </w:t>
      </w:r>
      <w:r w:rsidR="001B0749" w:rsidRPr="001B0749">
        <w:t>in</w:t>
      </w:r>
      <w:r w:rsidR="001B0749">
        <w:t xml:space="preserve"> </w:t>
      </w:r>
      <w:r w:rsidR="001B0749" w:rsidRPr="001B0749">
        <w:t>the</w:t>
      </w:r>
      <w:r w:rsidR="001B0749">
        <w:t xml:space="preserve"> </w:t>
      </w:r>
      <w:r w:rsidR="001B0749" w:rsidRPr="001B0749">
        <w:t>proper</w:t>
      </w:r>
      <w:r w:rsidR="001B0749">
        <w:t xml:space="preserve"> </w:t>
      </w:r>
      <w:r w:rsidR="001B0749" w:rsidRPr="001B0749">
        <w:t>positions,</w:t>
      </w:r>
      <w:r w:rsidR="001B0749">
        <w:t xml:space="preserve"> </w:t>
      </w:r>
      <w:r w:rsidR="001B0749" w:rsidRPr="001B0749">
        <w:t>and</w:t>
      </w:r>
      <w:r w:rsidR="001B0749">
        <w:t xml:space="preserve"> </w:t>
      </w:r>
      <w:r w:rsidR="001B0749" w:rsidRPr="001B0749">
        <w:t>the process is repeated on the remaining part of the list until the entire list</w:t>
      </w:r>
      <w:r w:rsidR="00AA6175">
        <w:t xml:space="preserve"> </w:t>
      </w:r>
      <w:r w:rsidR="001B0749" w:rsidRPr="001B0749">
        <w:t>is sorted. Analyze your algorithm and show the results using order notation.</w:t>
      </w:r>
    </w:p>
    <w:p w:rsidR="000F44CC" w:rsidRDefault="000F44CC" w:rsidP="00AA6175">
      <w:pPr>
        <w:spacing w:after="120"/>
        <w:rPr>
          <w:b/>
        </w:rPr>
      </w:pPr>
    </w:p>
    <w:p w:rsidR="000F44CC" w:rsidRDefault="000F44CC">
      <w:r>
        <w:rPr>
          <w:u w:val="single"/>
        </w:rPr>
        <w:t>Solution</w:t>
      </w:r>
      <w:r>
        <w:t>:</w:t>
      </w:r>
      <w:r w:rsidR="00DF7CEA">
        <w:t xml:space="preserve"> Finding the minimum and maximum elements of an unsorted array of n elements can be done in the worst case in 2(n-1) comparisons, by initializing a pair of variables </w:t>
      </w:r>
      <w:r w:rsidR="00DF7CEA">
        <w:rPr>
          <w:i/>
        </w:rPr>
        <w:t>max</w:t>
      </w:r>
      <w:r w:rsidR="00DF7CEA">
        <w:t xml:space="preserve"> and </w:t>
      </w:r>
      <w:r w:rsidR="00DF7CEA">
        <w:rPr>
          <w:i/>
        </w:rPr>
        <w:t>min</w:t>
      </w:r>
      <w:r w:rsidR="00DF7CEA">
        <w:t xml:space="preserve"> with a[1] and then comparing them in a loop with all the remaining n-1 elements. The recursion is T(n) = 2(n-1) + T(n-2), easily solve by repeated substitution.</w:t>
      </w:r>
    </w:p>
    <w:p w:rsidR="00DF7CEA" w:rsidRDefault="00DF7CEA">
      <w:r>
        <w:t>For even n</w:t>
      </w:r>
      <w:r w:rsidR="00FD2E5A">
        <w:t>, w</w:t>
      </w:r>
      <w:r>
        <w:t xml:space="preserve">e have T(n) = 2(n-1) + 2(n-3) + … + 2(3) + T(2), and T(2) =1, because sorting two elements only requires one comparison. Using the summation techniques from Appendix A.3, we obtain T(n) </w:t>
      </w:r>
      <w:r>
        <w:sym w:font="Symbol" w:char="F0BB"/>
      </w:r>
      <w:r>
        <w:t>(3/2)n</w:t>
      </w:r>
      <w:r>
        <w:rPr>
          <w:vertAlign w:val="superscript"/>
        </w:rPr>
        <w:t>2</w:t>
      </w:r>
      <w:r>
        <w:t>.</w:t>
      </w:r>
    </w:p>
    <w:p w:rsidR="00DF7CEA" w:rsidRDefault="00FD2E5A">
      <w:r>
        <w:t xml:space="preserve">For odd n, we obtain similarly T(n) </w:t>
      </w:r>
      <w:r>
        <w:sym w:font="Symbol" w:char="F0BB"/>
      </w:r>
      <w:r>
        <w:t>(3/2)n</w:t>
      </w:r>
      <w:r>
        <w:rPr>
          <w:vertAlign w:val="superscript"/>
        </w:rPr>
        <w:t>2</w:t>
      </w:r>
      <w:r>
        <w:t xml:space="preserve">, so for all n we have T(n) </w:t>
      </w:r>
      <w:r>
        <w:sym w:font="Symbol" w:char="F0BB"/>
      </w:r>
      <w:r>
        <w:t>(3/2)n</w:t>
      </w:r>
      <w:r>
        <w:rPr>
          <w:vertAlign w:val="superscript"/>
        </w:rPr>
        <w:t>2</w:t>
      </w:r>
      <w:r>
        <w:t xml:space="preserve">), which is in </w:t>
      </w:r>
      <w:r w:rsidRPr="00FD2E5A">
        <w:rPr>
          <w:rFonts w:ascii="Symbol" w:hAnsi="Symbol"/>
        </w:rPr>
        <w:t></w:t>
      </w:r>
      <w:r>
        <w:t>(n</w:t>
      </w:r>
      <w:r>
        <w:rPr>
          <w:vertAlign w:val="superscript"/>
        </w:rPr>
        <w:t>2</w:t>
      </w:r>
      <w:r>
        <w:t>).</w:t>
      </w:r>
    </w:p>
    <w:p w:rsidR="00F551D0" w:rsidRPr="00FD2E5A" w:rsidRDefault="00F551D0">
      <w:r>
        <w:t xml:space="preserve">The algorithm sorts in place, needing only 2 extra variables = </w:t>
      </w:r>
      <w:r w:rsidRPr="00F551D0">
        <w:rPr>
          <w:rFonts w:ascii="Symbol" w:hAnsi="Symbol" w:cs="Courier New"/>
        </w:rPr>
        <w:t></w:t>
      </w:r>
      <w:r>
        <w:t>(1) extra space.</w:t>
      </w:r>
    </w:p>
    <w:p w:rsidR="00C43D7A" w:rsidRPr="00AA376A" w:rsidRDefault="00C43D7A"/>
    <w:p w:rsidR="00996D5A" w:rsidRDefault="00996D5A" w:rsidP="00996D5A">
      <w:pPr>
        <w:tabs>
          <w:tab w:val="left" w:pos="630"/>
          <w:tab w:val="left" w:pos="990"/>
          <w:tab w:val="left" w:pos="1170"/>
        </w:tabs>
        <w:autoSpaceDE w:val="0"/>
        <w:autoSpaceDN w:val="0"/>
        <w:adjustRightInd w:val="0"/>
        <w:spacing w:after="0"/>
        <w:rPr>
          <w:b/>
        </w:rPr>
      </w:pPr>
    </w:p>
    <w:p w:rsidR="000F44CC" w:rsidRPr="00996D5A" w:rsidRDefault="00C43D7A" w:rsidP="00996D5A">
      <w:pPr>
        <w:tabs>
          <w:tab w:val="left" w:pos="630"/>
          <w:tab w:val="left" w:pos="990"/>
          <w:tab w:val="left" w:pos="1170"/>
        </w:tabs>
        <w:autoSpaceDE w:val="0"/>
        <w:autoSpaceDN w:val="0"/>
        <w:adjustRightInd w:val="0"/>
        <w:spacing w:after="0"/>
      </w:pPr>
      <w:r w:rsidRPr="00AA376A">
        <w:rPr>
          <w:b/>
        </w:rPr>
        <w:t xml:space="preserve">44) </w:t>
      </w:r>
      <w:r w:rsidR="00996D5A" w:rsidRPr="00996D5A">
        <w:t>Implement the Quicksort algorithm using diﬀerent strategies for choosing</w:t>
      </w:r>
      <w:r w:rsidR="00996D5A">
        <w:t xml:space="preserve"> </w:t>
      </w:r>
      <w:r w:rsidR="00996D5A" w:rsidRPr="00996D5A">
        <w:t>a pivot item, run it on your system, and study its best-case, average-case,</w:t>
      </w:r>
      <w:r w:rsidR="00996D5A">
        <w:t xml:space="preserve"> </w:t>
      </w:r>
      <w:r w:rsidR="00996D5A" w:rsidRPr="00996D5A">
        <w:t>and worst-case performances for diﬀerent strategies using several problem</w:t>
      </w:r>
      <w:r w:rsidR="00996D5A">
        <w:t xml:space="preserve"> </w:t>
      </w:r>
      <w:r w:rsidR="00996D5A" w:rsidRPr="00996D5A">
        <w:t>instances.</w:t>
      </w:r>
    </w:p>
    <w:p w:rsidR="000F44CC" w:rsidRDefault="000F44CC" w:rsidP="00CB647F">
      <w:pPr>
        <w:tabs>
          <w:tab w:val="left" w:pos="630"/>
          <w:tab w:val="left" w:pos="990"/>
          <w:tab w:val="left" w:pos="1170"/>
        </w:tabs>
        <w:autoSpaceDE w:val="0"/>
        <w:autoSpaceDN w:val="0"/>
        <w:adjustRightInd w:val="0"/>
        <w:spacing w:after="0"/>
        <w:rPr>
          <w:b/>
        </w:rPr>
      </w:pPr>
    </w:p>
    <w:p w:rsidR="00CB647F" w:rsidRPr="00AA376A" w:rsidRDefault="000F44CC" w:rsidP="00CB647F">
      <w:pPr>
        <w:tabs>
          <w:tab w:val="left" w:pos="630"/>
          <w:tab w:val="left" w:pos="990"/>
          <w:tab w:val="left" w:pos="1170"/>
        </w:tabs>
        <w:autoSpaceDE w:val="0"/>
        <w:autoSpaceDN w:val="0"/>
        <w:adjustRightInd w:val="0"/>
        <w:spacing w:after="0"/>
        <w:rPr>
          <w:rFonts w:cs="Times New Roman"/>
          <w:b/>
        </w:rPr>
      </w:pPr>
      <w:r>
        <w:rPr>
          <w:u w:val="single"/>
        </w:rPr>
        <w:t>Solution</w:t>
      </w:r>
      <w:r>
        <w:t xml:space="preserve">: </w:t>
      </w:r>
      <w:r w:rsidR="00CB647F" w:rsidRPr="00527A2A">
        <w:rPr>
          <w:rFonts w:cs="Times New Roman"/>
        </w:rPr>
        <w:t>Differ</w:t>
      </w:r>
      <w:r w:rsidR="00527A2A">
        <w:rPr>
          <w:rFonts w:cs="Times New Roman"/>
        </w:rPr>
        <w:t>ent ways to select the pivot:</w:t>
      </w:r>
    </w:p>
    <w:p w:rsidR="00CB647F" w:rsidRPr="00996D5A" w:rsidRDefault="00CB647F" w:rsidP="00527A2A">
      <w:pPr>
        <w:tabs>
          <w:tab w:val="left" w:pos="630"/>
          <w:tab w:val="left" w:pos="990"/>
          <w:tab w:val="left" w:pos="1170"/>
        </w:tabs>
        <w:autoSpaceDE w:val="0"/>
        <w:autoSpaceDN w:val="0"/>
        <w:adjustRightInd w:val="0"/>
        <w:spacing w:after="0"/>
        <w:ind w:left="360"/>
        <w:rPr>
          <w:rFonts w:cs="Times New Roman"/>
        </w:rPr>
      </w:pPr>
      <w:r w:rsidRPr="00AA376A">
        <w:rPr>
          <w:rFonts w:cs="Times New Roman"/>
        </w:rPr>
        <w:sym w:font="Wingdings" w:char="F0D8"/>
      </w:r>
      <w:r w:rsidR="00996D5A">
        <w:rPr>
          <w:rFonts w:cs="Times New Roman"/>
        </w:rPr>
        <w:tab/>
        <w:t>First element (Program was written in Exercise</w:t>
      </w:r>
      <w:r w:rsidRPr="00996D5A">
        <w:rPr>
          <w:rFonts w:cs="Times New Roman"/>
        </w:rPr>
        <w:t xml:space="preserve"> 19</w:t>
      </w:r>
      <w:r w:rsidR="00996D5A" w:rsidRPr="00996D5A">
        <w:rPr>
          <w:rFonts w:cs="Times New Roman"/>
        </w:rPr>
        <w:t>)</w:t>
      </w:r>
      <w:r w:rsidR="00996D5A">
        <w:rPr>
          <w:rFonts w:cs="Times New Roman"/>
        </w:rPr>
        <w:t>: We have the worst case when</w:t>
      </w:r>
      <w:r w:rsidR="00996D5A" w:rsidRPr="00AA376A">
        <w:rPr>
          <w:rFonts w:cs="Times New Roman"/>
        </w:rPr>
        <w:t xml:space="preserve"> the array</w:t>
      </w:r>
      <w:r w:rsidR="00996D5A">
        <w:rPr>
          <w:rFonts w:cs="Times New Roman"/>
        </w:rPr>
        <w:t xml:space="preserve"> is already sorted (either ascending or descending)</w:t>
      </w:r>
      <w:r w:rsidR="00996D5A" w:rsidRPr="00AA376A">
        <w:rPr>
          <w:rFonts w:cs="Times New Roman"/>
        </w:rPr>
        <w:t xml:space="preserve"> </w:t>
      </w:r>
      <w:r w:rsidR="00996D5A">
        <w:rPr>
          <w:rFonts w:cs="Times New Roman"/>
        </w:rPr>
        <w:t xml:space="preserve">→ </w:t>
      </w:r>
      <w:r w:rsidR="00996D5A" w:rsidRPr="00996D5A">
        <w:rPr>
          <w:rFonts w:ascii="Symbol" w:hAnsi="Symbol" w:cs="Times New Roman"/>
        </w:rPr>
        <w:t></w:t>
      </w:r>
      <w:r w:rsidR="00996D5A" w:rsidRPr="00AA376A">
        <w:rPr>
          <w:rFonts w:cs="Times New Roman"/>
        </w:rPr>
        <w:t>(n</w:t>
      </w:r>
      <w:r w:rsidR="00996D5A" w:rsidRPr="00996D5A">
        <w:rPr>
          <w:rFonts w:cs="Times New Roman"/>
          <w:vertAlign w:val="superscript"/>
        </w:rPr>
        <w:t>2</w:t>
      </w:r>
      <w:r w:rsidR="00996D5A">
        <w:rPr>
          <w:rFonts w:cs="Times New Roman"/>
        </w:rPr>
        <w:t>). We say that the algorithm “goes quadratic”.</w:t>
      </w:r>
    </w:p>
    <w:p w:rsidR="00CB647F" w:rsidRPr="00AA376A" w:rsidRDefault="00CB647F" w:rsidP="00CB647F">
      <w:pPr>
        <w:tabs>
          <w:tab w:val="left" w:pos="630"/>
          <w:tab w:val="left" w:pos="990"/>
          <w:tab w:val="left" w:pos="1170"/>
        </w:tabs>
        <w:autoSpaceDE w:val="0"/>
        <w:autoSpaceDN w:val="0"/>
        <w:adjustRightInd w:val="0"/>
        <w:spacing w:after="0"/>
        <w:ind w:left="360"/>
        <w:rPr>
          <w:rFonts w:cs="Times New Roman"/>
        </w:rPr>
      </w:pPr>
      <w:r w:rsidRPr="00AA376A">
        <w:rPr>
          <w:rFonts w:cs="Times New Roman"/>
        </w:rPr>
        <w:sym w:font="Wingdings" w:char="F0D8"/>
      </w:r>
      <w:r w:rsidRPr="00AA376A">
        <w:rPr>
          <w:rFonts w:cs="Times New Roman"/>
        </w:rPr>
        <w:tab/>
        <w:t>Last element</w:t>
      </w:r>
      <w:r w:rsidR="00996D5A">
        <w:rPr>
          <w:rFonts w:cs="Times New Roman"/>
        </w:rPr>
        <w:t>: We also have the worst case above.</w:t>
      </w:r>
    </w:p>
    <w:p w:rsidR="00CB647F" w:rsidRPr="00AA376A" w:rsidRDefault="00CB647F" w:rsidP="00996D5A">
      <w:pPr>
        <w:tabs>
          <w:tab w:val="left" w:pos="630"/>
          <w:tab w:val="left" w:pos="990"/>
          <w:tab w:val="left" w:pos="1170"/>
        </w:tabs>
        <w:autoSpaceDE w:val="0"/>
        <w:autoSpaceDN w:val="0"/>
        <w:adjustRightInd w:val="0"/>
        <w:spacing w:after="0"/>
        <w:ind w:left="360"/>
        <w:rPr>
          <w:rFonts w:cs="Times New Roman"/>
        </w:rPr>
      </w:pPr>
      <w:r w:rsidRPr="00AA376A">
        <w:rPr>
          <w:rFonts w:cs="Times New Roman"/>
        </w:rPr>
        <w:sym w:font="Wingdings" w:char="F0D8"/>
      </w:r>
      <w:r w:rsidR="00996D5A">
        <w:rPr>
          <w:rFonts w:cs="Times New Roman"/>
        </w:rPr>
        <w:tab/>
        <w:t xml:space="preserve">Median-of-three elements: </w:t>
      </w:r>
      <w:r w:rsidR="002E65B2">
        <w:rPr>
          <w:rFonts w:cs="Times New Roman"/>
        </w:rPr>
        <w:t xml:space="preserve">Calculate the “middle value”, a.k.a. the </w:t>
      </w:r>
      <w:r w:rsidR="002E65B2" w:rsidRPr="002E65B2">
        <w:rPr>
          <w:rFonts w:cs="Times New Roman"/>
        </w:rPr>
        <w:t>median of the first, middle and last element of the partition</w:t>
      </w:r>
      <w:r w:rsidR="002F7F04">
        <w:rPr>
          <w:rFonts w:cs="Times New Roman"/>
        </w:rPr>
        <w:t xml:space="preserve">. </w:t>
      </w:r>
      <w:r w:rsidRPr="00AA376A">
        <w:rPr>
          <w:rFonts w:cs="Times New Roman"/>
        </w:rPr>
        <w:t>Use median as the pivot.</w:t>
      </w:r>
      <w:r w:rsidR="00527A2A">
        <w:rPr>
          <w:rFonts w:cs="Times New Roman"/>
        </w:rPr>
        <w:t xml:space="preserve"> This counters both the sorted-ascending and sorted-descending quadratic cases, but there are still rare cases of “natural” data on which Quicksort goes quadratic.</w:t>
      </w:r>
    </w:p>
    <w:p w:rsidR="00CB647F" w:rsidRPr="00AA376A" w:rsidRDefault="00CB647F" w:rsidP="00527A2A">
      <w:pPr>
        <w:tabs>
          <w:tab w:val="left" w:pos="630"/>
          <w:tab w:val="left" w:pos="990"/>
          <w:tab w:val="left" w:pos="1170"/>
        </w:tabs>
        <w:autoSpaceDE w:val="0"/>
        <w:autoSpaceDN w:val="0"/>
        <w:adjustRightInd w:val="0"/>
        <w:spacing w:after="0"/>
        <w:ind w:left="360"/>
        <w:rPr>
          <w:rFonts w:cs="Times New Roman"/>
        </w:rPr>
      </w:pPr>
      <w:r w:rsidRPr="00AA376A">
        <w:rPr>
          <w:rFonts w:cs="Times New Roman"/>
        </w:rPr>
        <w:sym w:font="Wingdings" w:char="F0D8"/>
      </w:r>
      <w:r w:rsidRPr="00AA376A">
        <w:rPr>
          <w:rFonts w:cs="Times New Roman"/>
        </w:rPr>
        <w:tab/>
        <w:t>Random element</w:t>
      </w:r>
      <w:r w:rsidR="00996D5A">
        <w:rPr>
          <w:rFonts w:cs="Times New Roman"/>
        </w:rPr>
        <w:t xml:space="preserve">: </w:t>
      </w:r>
      <w:r w:rsidRPr="00AA376A">
        <w:rPr>
          <w:rFonts w:cs="Times New Roman"/>
        </w:rPr>
        <w:t>Randomly pick a</w:t>
      </w:r>
      <w:r w:rsidR="002E65B2">
        <w:rPr>
          <w:rFonts w:cs="Times New Roman"/>
        </w:rPr>
        <w:t>n</w:t>
      </w:r>
      <w:r w:rsidRPr="00AA376A">
        <w:rPr>
          <w:rFonts w:cs="Times New Roman"/>
        </w:rPr>
        <w:t xml:space="preserve"> element as a pivot.</w:t>
      </w:r>
      <w:r w:rsidR="002E65B2">
        <w:rPr>
          <w:rFonts w:cs="Times New Roman"/>
        </w:rPr>
        <w:t xml:space="preserve"> Although the worst-case is still </w:t>
      </w:r>
      <w:r w:rsidR="002E65B2" w:rsidRPr="00996D5A">
        <w:rPr>
          <w:rFonts w:ascii="Symbol" w:hAnsi="Symbol" w:cs="Times New Roman"/>
        </w:rPr>
        <w:t></w:t>
      </w:r>
      <w:r w:rsidR="002E65B2" w:rsidRPr="00AA376A">
        <w:rPr>
          <w:rFonts w:cs="Times New Roman"/>
        </w:rPr>
        <w:t>(n</w:t>
      </w:r>
      <w:r w:rsidR="002E65B2" w:rsidRPr="00996D5A">
        <w:rPr>
          <w:rFonts w:cs="Times New Roman"/>
          <w:vertAlign w:val="superscript"/>
        </w:rPr>
        <w:t>2</w:t>
      </w:r>
      <w:r w:rsidR="002E65B2">
        <w:rPr>
          <w:rFonts w:cs="Times New Roman"/>
        </w:rPr>
        <w:t>) as above, it is very unlikely to obtain it!</w:t>
      </w:r>
    </w:p>
    <w:p w:rsidR="00CB647F" w:rsidRDefault="00CB647F" w:rsidP="00527A2A">
      <w:pPr>
        <w:tabs>
          <w:tab w:val="left" w:pos="630"/>
          <w:tab w:val="left" w:pos="990"/>
          <w:tab w:val="left" w:pos="1170"/>
        </w:tabs>
        <w:autoSpaceDE w:val="0"/>
        <w:autoSpaceDN w:val="0"/>
        <w:adjustRightInd w:val="0"/>
        <w:spacing w:after="0"/>
        <w:ind w:left="360"/>
        <w:jc w:val="both"/>
        <w:rPr>
          <w:rFonts w:cs="Times New Roman"/>
        </w:rPr>
      </w:pPr>
      <w:r w:rsidRPr="00AA376A">
        <w:rPr>
          <w:rFonts w:cs="Times New Roman"/>
        </w:rPr>
        <w:sym w:font="Wingdings" w:char="F0D8"/>
      </w:r>
      <w:r w:rsidRPr="00AA376A">
        <w:rPr>
          <w:rFonts w:cs="Times New Roman"/>
        </w:rPr>
        <w:tab/>
        <w:t>If we always picked a pivot value that exactly cuts the array in half</w:t>
      </w:r>
      <w:r w:rsidR="002E65B2">
        <w:rPr>
          <w:rFonts w:cs="Times New Roman"/>
        </w:rPr>
        <w:t>, a.k.a. the array</w:t>
      </w:r>
      <w:r w:rsidRPr="00AA376A">
        <w:rPr>
          <w:rFonts w:cs="Times New Roman"/>
        </w:rPr>
        <w:t xml:space="preserve"> median</w:t>
      </w:r>
      <w:r w:rsidR="002E65B2">
        <w:rPr>
          <w:rFonts w:cs="Times New Roman"/>
        </w:rPr>
        <w:t>, then,</w:t>
      </w:r>
      <w:r w:rsidRPr="00AA376A">
        <w:rPr>
          <w:rFonts w:cs="Times New Roman"/>
        </w:rPr>
        <w:t xml:space="preserve"> half of the</w:t>
      </w:r>
      <w:r w:rsidR="002E65B2">
        <w:rPr>
          <w:rFonts w:cs="Times New Roman"/>
        </w:rPr>
        <w:t xml:space="preserve"> values in the array are larger and</w:t>
      </w:r>
      <w:r w:rsidRPr="00AA376A">
        <w:rPr>
          <w:rFonts w:cs="Times New Roman"/>
        </w:rPr>
        <w:t xml:space="preserve"> half are smaller</w:t>
      </w:r>
      <w:r w:rsidR="002E65B2">
        <w:rPr>
          <w:rFonts w:cs="Times New Roman"/>
        </w:rPr>
        <w:t>, making Quicksort optimal</w:t>
      </w:r>
      <w:r w:rsidRPr="00AA376A">
        <w:rPr>
          <w:rFonts w:cs="Times New Roman"/>
        </w:rPr>
        <w:t xml:space="preserve">. </w:t>
      </w:r>
      <w:r w:rsidR="002E65B2">
        <w:rPr>
          <w:rFonts w:cs="Times New Roman"/>
        </w:rPr>
        <w:t>Unfortunately, t</w:t>
      </w:r>
      <w:r w:rsidRPr="00AA376A">
        <w:rPr>
          <w:rFonts w:cs="Times New Roman"/>
        </w:rPr>
        <w:t xml:space="preserve">he </w:t>
      </w:r>
      <w:r w:rsidR="002E65B2">
        <w:rPr>
          <w:rFonts w:cs="Times New Roman"/>
        </w:rPr>
        <w:t>only sure</w:t>
      </w:r>
      <w:r w:rsidRPr="00AA376A">
        <w:rPr>
          <w:rFonts w:cs="Times New Roman"/>
        </w:rPr>
        <w:t xml:space="preserve"> way to find the</w:t>
      </w:r>
      <w:r w:rsidR="002E65B2">
        <w:rPr>
          <w:rFonts w:cs="Times New Roman"/>
        </w:rPr>
        <w:t xml:space="preserve"> true</w:t>
      </w:r>
      <w:r w:rsidRPr="00AA376A">
        <w:rPr>
          <w:rFonts w:cs="Times New Roman"/>
        </w:rPr>
        <w:t xml:space="preserve"> median is to</w:t>
      </w:r>
      <w:r w:rsidR="002E65B2">
        <w:rPr>
          <w:rFonts w:cs="Times New Roman"/>
        </w:rPr>
        <w:t xml:space="preserve"> examine the entire array. There are tradeoff methods that </w:t>
      </w:r>
      <w:r w:rsidR="002E65B2" w:rsidRPr="00527A2A">
        <w:rPr>
          <w:rFonts w:cs="Times New Roman"/>
          <w:u w:val="single"/>
        </w:rPr>
        <w:t>estimate the median</w:t>
      </w:r>
      <w:r w:rsidR="002E65B2">
        <w:rPr>
          <w:rFonts w:cs="Times New Roman"/>
        </w:rPr>
        <w:t xml:space="preserve"> that are less expensive.</w:t>
      </w:r>
    </w:p>
    <w:p w:rsidR="00C43D7A" w:rsidRDefault="00527A2A" w:rsidP="00527A2A">
      <w:pPr>
        <w:tabs>
          <w:tab w:val="left" w:pos="630"/>
          <w:tab w:val="left" w:pos="990"/>
          <w:tab w:val="left" w:pos="1170"/>
        </w:tabs>
        <w:autoSpaceDE w:val="0"/>
        <w:autoSpaceDN w:val="0"/>
        <w:adjustRightInd w:val="0"/>
        <w:spacing w:after="0"/>
        <w:jc w:val="both"/>
        <w:rPr>
          <w:rFonts w:cs="Times New Roman"/>
        </w:rPr>
      </w:pPr>
      <w:r>
        <w:rPr>
          <w:rFonts w:cs="Times New Roman"/>
        </w:rPr>
        <w:t>Ultimately, there is no foolproof way to avoid Quicksort going quadratic. In practice, we can simply detect the quadratic condition and switch to a different algor</w:t>
      </w:r>
      <w:r w:rsidR="00B66920">
        <w:rPr>
          <w:rFonts w:cs="Times New Roman"/>
        </w:rPr>
        <w:t>ithm if this happens, as done in</w:t>
      </w:r>
      <w:r>
        <w:rPr>
          <w:rFonts w:cs="Times New Roman"/>
        </w:rPr>
        <w:t xml:space="preserve"> Introsort.  According to Wikipedia, “[Introsort]</w:t>
      </w:r>
      <w:r w:rsidRPr="00527A2A">
        <w:rPr>
          <w:rFonts w:cs="Times New Roman"/>
        </w:rPr>
        <w:t xml:space="preserve"> begins with quicksort and switches to heapsort when the recursion depth exceeds a level based on (the logarithm of) the number of elements being sorted. This combines the good parts of both algorithms, with practical performance comparable to quicksort on typical data sets and worst-case O(n</w:t>
      </w:r>
      <w:r>
        <w:rPr>
          <w:rFonts w:cs="Times New Roman"/>
        </w:rPr>
        <w:t>log n) runtime due to the heap</w:t>
      </w:r>
      <w:r w:rsidRPr="00527A2A">
        <w:rPr>
          <w:rFonts w:cs="Times New Roman"/>
        </w:rPr>
        <w:t xml:space="preserve">sort. </w:t>
      </w:r>
      <w:r>
        <w:rPr>
          <w:rFonts w:cs="Times New Roman"/>
        </w:rPr>
        <w:t>“</w:t>
      </w:r>
    </w:p>
    <w:p w:rsidR="00527A2A" w:rsidRDefault="00527A2A" w:rsidP="00527A2A">
      <w:pPr>
        <w:tabs>
          <w:tab w:val="left" w:pos="630"/>
          <w:tab w:val="left" w:pos="990"/>
          <w:tab w:val="left" w:pos="1170"/>
        </w:tabs>
        <w:autoSpaceDE w:val="0"/>
        <w:autoSpaceDN w:val="0"/>
        <w:adjustRightInd w:val="0"/>
        <w:spacing w:after="0"/>
        <w:jc w:val="both"/>
        <w:rPr>
          <w:rFonts w:cs="Times New Roman"/>
        </w:rPr>
      </w:pPr>
    </w:p>
    <w:p w:rsidR="00527A2A" w:rsidRDefault="00527A2A" w:rsidP="00527A2A">
      <w:pPr>
        <w:tabs>
          <w:tab w:val="left" w:pos="630"/>
          <w:tab w:val="left" w:pos="990"/>
          <w:tab w:val="left" w:pos="1170"/>
        </w:tabs>
        <w:autoSpaceDE w:val="0"/>
        <w:autoSpaceDN w:val="0"/>
        <w:adjustRightInd w:val="0"/>
        <w:spacing w:after="0"/>
        <w:jc w:val="both"/>
        <w:rPr>
          <w:rFonts w:cs="Times New Roman"/>
        </w:rPr>
      </w:pPr>
    </w:p>
    <w:p w:rsidR="00B66920" w:rsidRPr="00527A2A" w:rsidRDefault="00B66920" w:rsidP="00527A2A">
      <w:pPr>
        <w:tabs>
          <w:tab w:val="left" w:pos="630"/>
          <w:tab w:val="left" w:pos="990"/>
          <w:tab w:val="left" w:pos="1170"/>
        </w:tabs>
        <w:autoSpaceDE w:val="0"/>
        <w:autoSpaceDN w:val="0"/>
        <w:adjustRightInd w:val="0"/>
        <w:spacing w:after="0"/>
        <w:jc w:val="both"/>
        <w:rPr>
          <w:rFonts w:cs="Times New Roman"/>
        </w:rPr>
      </w:pPr>
    </w:p>
    <w:p w:rsidR="00C43D7A" w:rsidRPr="00B66920" w:rsidRDefault="00C43D7A" w:rsidP="00B66920">
      <w:pPr>
        <w:spacing w:after="120"/>
      </w:pPr>
      <w:r w:rsidRPr="00AA376A">
        <w:rPr>
          <w:b/>
        </w:rPr>
        <w:t xml:space="preserve">45) </w:t>
      </w:r>
      <w:r w:rsidR="00B66920" w:rsidRPr="00B66920">
        <w:t>Study the idea of designing a sorting algorithm based on a ternary heap. A</w:t>
      </w:r>
      <w:r w:rsidR="00B66920">
        <w:t xml:space="preserve"> </w:t>
      </w:r>
      <w:r w:rsidR="00B66920" w:rsidRPr="00B66920">
        <w:t>ternary</w:t>
      </w:r>
      <w:r w:rsidR="00B66920">
        <w:t xml:space="preserve"> </w:t>
      </w:r>
      <w:r w:rsidR="00B66920" w:rsidRPr="00B66920">
        <w:t>heap</w:t>
      </w:r>
      <w:r w:rsidR="00B66920">
        <w:t xml:space="preserve"> </w:t>
      </w:r>
      <w:r w:rsidR="00B66920" w:rsidRPr="00B66920">
        <w:t>is</w:t>
      </w:r>
      <w:r w:rsidR="00B66920">
        <w:t xml:space="preserve"> </w:t>
      </w:r>
      <w:r w:rsidR="00B66920" w:rsidRPr="00B66920">
        <w:t>like</w:t>
      </w:r>
      <w:r w:rsidR="00B66920">
        <w:t xml:space="preserve"> </w:t>
      </w:r>
      <w:r w:rsidR="00B66920" w:rsidRPr="00B66920">
        <w:t>an</w:t>
      </w:r>
      <w:r w:rsidR="00B66920">
        <w:t xml:space="preserve"> </w:t>
      </w:r>
      <w:r w:rsidR="00B66920" w:rsidRPr="00B66920">
        <w:t>ordinary</w:t>
      </w:r>
      <w:r w:rsidR="00B66920">
        <w:t xml:space="preserve"> </w:t>
      </w:r>
      <w:r w:rsidR="00B66920" w:rsidRPr="00B66920">
        <w:t>heap</w:t>
      </w:r>
      <w:r w:rsidR="00B66920">
        <w:t xml:space="preserve"> </w:t>
      </w:r>
      <w:r w:rsidR="00B66920" w:rsidRPr="00B66920">
        <w:t>except</w:t>
      </w:r>
      <w:r w:rsidR="00B66920">
        <w:t xml:space="preserve"> </w:t>
      </w:r>
      <w:r w:rsidR="00B66920" w:rsidRPr="00B66920">
        <w:t>that</w:t>
      </w:r>
      <w:r w:rsidR="00B66920">
        <w:t xml:space="preserve"> </w:t>
      </w:r>
      <w:r w:rsidR="00B66920" w:rsidRPr="00B66920">
        <w:t>each</w:t>
      </w:r>
      <w:r w:rsidR="00B66920">
        <w:t xml:space="preserve"> </w:t>
      </w:r>
      <w:r w:rsidR="00B66920" w:rsidRPr="00B66920">
        <w:t>internal</w:t>
      </w:r>
      <w:r w:rsidR="00B66920">
        <w:t xml:space="preserve"> </w:t>
      </w:r>
      <w:r w:rsidR="00B66920" w:rsidRPr="00B66920">
        <w:t>node</w:t>
      </w:r>
      <w:r w:rsidR="00B66920">
        <w:t xml:space="preserve"> </w:t>
      </w:r>
      <w:r w:rsidR="00B66920" w:rsidRPr="00B66920">
        <w:t>has</w:t>
      </w:r>
      <w:r w:rsidR="00B66920">
        <w:t xml:space="preserve"> </w:t>
      </w:r>
      <w:r w:rsidR="00B66920" w:rsidRPr="00B66920">
        <w:t>three</w:t>
      </w:r>
      <w:r w:rsidR="00B66920">
        <w:t xml:space="preserve"> </w:t>
      </w:r>
      <w:r w:rsidR="00B66920" w:rsidRPr="00B66920">
        <w:t>children.</w:t>
      </w:r>
    </w:p>
    <w:p w:rsidR="000F44CC" w:rsidRDefault="000F44CC" w:rsidP="00B66920">
      <w:pPr>
        <w:spacing w:after="120"/>
        <w:rPr>
          <w:b/>
        </w:rPr>
      </w:pPr>
    </w:p>
    <w:p w:rsidR="0006672F" w:rsidRPr="0006672F" w:rsidRDefault="000F44CC">
      <w:r>
        <w:rPr>
          <w:u w:val="single"/>
        </w:rPr>
        <w:t>Solution</w:t>
      </w:r>
      <w:r>
        <w:t>:</w:t>
      </w:r>
      <w:r w:rsidR="00B66920">
        <w:t xml:space="preserve"> </w:t>
      </w:r>
      <w:r w:rsidR="0006672F">
        <w:t xml:space="preserve">The number of levels d in a ternary heap is </w:t>
      </w:r>
      <w:r w:rsidR="00794DE5">
        <w:rPr>
          <w:rFonts w:ascii="Symbol" w:hAnsi="Symbol"/>
        </w:rPr>
        <w:t></w:t>
      </w:r>
      <w:r w:rsidR="0006672F">
        <w:t>(log</w:t>
      </w:r>
      <w:r w:rsidR="0006672F">
        <w:rPr>
          <w:vertAlign w:val="subscript"/>
        </w:rPr>
        <w:t>3</w:t>
      </w:r>
      <w:r w:rsidR="0006672F">
        <w:t>n)</w:t>
      </w:r>
      <w:r w:rsidR="00794DE5">
        <w:t xml:space="preserve"> = </w:t>
      </w:r>
      <w:r w:rsidR="00794DE5">
        <w:rPr>
          <w:rFonts w:ascii="Symbol" w:hAnsi="Symbol"/>
        </w:rPr>
        <w:t></w:t>
      </w:r>
      <w:r w:rsidR="00794DE5">
        <w:t>(lg</w:t>
      </w:r>
      <w:r w:rsidR="00794DE5">
        <w:rPr>
          <w:vertAlign w:val="subscript"/>
        </w:rPr>
        <w:t xml:space="preserve"> </w:t>
      </w:r>
      <w:r w:rsidR="00794DE5">
        <w:t xml:space="preserve">n), although the multiplicative constant is smaller: d </w:t>
      </w:r>
      <w:r w:rsidR="00794DE5">
        <w:sym w:font="Symbol" w:char="F0BB"/>
      </w:r>
      <w:r w:rsidR="00794DE5">
        <w:t xml:space="preserve"> (lg n)/(lg 3)</w:t>
      </w:r>
      <w:r w:rsidR="00BE0994">
        <w:t xml:space="preserve"> </w:t>
      </w:r>
      <w:r w:rsidR="00BE0994">
        <w:sym w:font="Symbol" w:char="F0BB"/>
      </w:r>
      <w:r w:rsidR="00BE0994">
        <w:t xml:space="preserve"> </w:t>
      </w:r>
      <w:r w:rsidR="00E539E2">
        <w:t>0.63</w:t>
      </w:r>
      <w:r w:rsidR="00C410C3">
        <w:t>lg n, so, for the same number of elements, a ternary heap is only about 63% as high as its binary counterpart.</w:t>
      </w:r>
    </w:p>
    <w:p w:rsidR="00794DE5" w:rsidRDefault="00A52765">
      <w:r>
        <w:t>Insertions in a ternary heap are done</w:t>
      </w:r>
      <w:r w:rsidR="00794DE5">
        <w:t xml:space="preserve"> exactly as in the binary heap, they still require only one comparison per exchange (between child and parent), and so they are </w:t>
      </w:r>
      <w:r w:rsidR="00794DE5" w:rsidRPr="00794DE5">
        <w:t>O</w:t>
      </w:r>
      <w:r w:rsidR="00794DE5">
        <w:t>(log</w:t>
      </w:r>
      <w:r w:rsidR="00794DE5">
        <w:rPr>
          <w:vertAlign w:val="subscript"/>
        </w:rPr>
        <w:t>3</w:t>
      </w:r>
      <w:r w:rsidR="00794DE5">
        <w:t xml:space="preserve">n). This still leaves the number of comparisons in </w:t>
      </w:r>
      <w:r w:rsidR="00794DE5">
        <w:rPr>
          <w:i/>
        </w:rPr>
        <w:t>makeheap</w:t>
      </w:r>
      <w:r w:rsidR="00794DE5">
        <w:t xml:space="preserve"> linear, </w:t>
      </w:r>
      <w:r w:rsidR="00C410C3" w:rsidRPr="00C410C3">
        <w:t>O</w:t>
      </w:r>
      <w:r w:rsidR="00C410C3">
        <w:t>(n), although the multiplicative constant is this time larger: 3 instead of 2.</w:t>
      </w:r>
    </w:p>
    <w:p w:rsidR="009E08C2" w:rsidRDefault="0006672F">
      <w:r>
        <w:t xml:space="preserve">Removing the root key is almost the same, except that determining the largest child for </w:t>
      </w:r>
      <w:r w:rsidRPr="0006672F">
        <w:rPr>
          <w:i/>
        </w:rPr>
        <w:t>siftdown</w:t>
      </w:r>
      <w:r>
        <w:t xml:space="preserve"> requires two comparisons instea</w:t>
      </w:r>
      <w:r w:rsidR="00794DE5">
        <w:t xml:space="preserve">d of one, so for every exchange we need 3 comparisons instead of 2. </w:t>
      </w:r>
      <w:r w:rsidR="00C410C3">
        <w:t>We can obtain an upper bound similar to the one on p.314: 3nlog</w:t>
      </w:r>
      <w:r w:rsidR="00C410C3">
        <w:rPr>
          <w:vertAlign w:val="subscript"/>
        </w:rPr>
        <w:t>3</w:t>
      </w:r>
      <w:r w:rsidR="00C410C3">
        <w:t xml:space="preserve">n, which is </w:t>
      </w:r>
      <w:r w:rsidR="009E08C2">
        <w:t xml:space="preserve">also </w:t>
      </w:r>
      <w:r w:rsidR="00C410C3">
        <w:t xml:space="preserve">an upper bound for the entire sorting algorithm. </w:t>
      </w:r>
    </w:p>
    <w:p w:rsidR="00C410C3" w:rsidRDefault="009E08C2">
      <w:r>
        <w:t>Based on these upper bounds, ternary heaps should be asymptotically (</w:t>
      </w:r>
      <w:r w:rsidR="00C410C3">
        <w:t>2nlog</w:t>
      </w:r>
      <w:r w:rsidR="00C410C3">
        <w:rPr>
          <w:vertAlign w:val="subscript"/>
        </w:rPr>
        <w:t>2</w:t>
      </w:r>
      <w:r>
        <w:t>n –</w:t>
      </w:r>
      <w:r w:rsidR="00C410C3" w:rsidRPr="00C410C3">
        <w:t xml:space="preserve"> </w:t>
      </w:r>
      <w:r w:rsidR="00C410C3">
        <w:t>3nlog</w:t>
      </w:r>
      <w:r w:rsidR="00C410C3">
        <w:rPr>
          <w:vertAlign w:val="subscript"/>
        </w:rPr>
        <w:t>3</w:t>
      </w:r>
      <w:r w:rsidR="00C410C3">
        <w:t>n</w:t>
      </w:r>
      <w:r>
        <w:t>)/</w:t>
      </w:r>
      <w:r w:rsidRPr="009E08C2">
        <w:t xml:space="preserve"> </w:t>
      </w:r>
      <w:r>
        <w:t>3nlog</w:t>
      </w:r>
      <w:r>
        <w:rPr>
          <w:vertAlign w:val="subscript"/>
        </w:rPr>
        <w:t>3</w:t>
      </w:r>
      <w:r>
        <w:t>n</w:t>
      </w:r>
      <w:r w:rsidR="00C410C3">
        <w:t xml:space="preserve"> </w:t>
      </w:r>
      <w:r w:rsidR="00C410C3">
        <w:sym w:font="Symbol" w:char="F0BB"/>
      </w:r>
      <w:r>
        <w:t>0.0566, or 5.66% faster</w:t>
      </w:r>
      <w:r w:rsidR="0088795B">
        <w:t xml:space="preserve"> than binary heaps</w:t>
      </w:r>
      <w:r>
        <w:t xml:space="preserve">. </w:t>
      </w:r>
      <w:r w:rsidR="0088795B">
        <w:t>Practical experiments with long</w:t>
      </w:r>
      <w:r w:rsidR="00495D4E">
        <w:t xml:space="preserve"> </w:t>
      </w:r>
      <w:r w:rsidR="0088795B">
        <w:t>array</w:t>
      </w:r>
      <w:r w:rsidR="00495D4E">
        <w:t>s (n = 100,000 – 1,000,000) indicate an even larger speedup, in the range of 8-10%.</w:t>
      </w:r>
    </w:p>
    <w:p w:rsidR="00C410C3" w:rsidRPr="00C410C3" w:rsidRDefault="00C410C3"/>
    <w:p w:rsidR="00B66920" w:rsidRDefault="00B66920">
      <w:pPr>
        <w:rPr>
          <w:b/>
        </w:rPr>
      </w:pPr>
    </w:p>
    <w:p w:rsidR="000F44CC" w:rsidRDefault="00DE63DD" w:rsidP="00B66920">
      <w:pPr>
        <w:spacing w:after="120"/>
      </w:pPr>
      <w:r w:rsidRPr="00AA376A">
        <w:rPr>
          <w:b/>
        </w:rPr>
        <w:t>46)</w:t>
      </w:r>
      <w:r w:rsidRPr="00AA376A">
        <w:t xml:space="preserve"> </w:t>
      </w:r>
      <w:r w:rsidR="00B66920">
        <w:t>Suppose we are to ﬁnd the</w:t>
      </w:r>
      <w:r w:rsidR="0006672F">
        <w:t xml:space="preserve"> </w:t>
      </w:r>
      <w:r w:rsidR="00B66920">
        <w:t>k smallest elements in a list of n elements, and we are not interested in their relative order. Can a linear-time algorithm be found when k is a constant? Justify your answer.</w:t>
      </w:r>
    </w:p>
    <w:p w:rsidR="000F44CC" w:rsidRDefault="000F44CC" w:rsidP="00B66920">
      <w:pPr>
        <w:spacing w:after="120"/>
      </w:pPr>
    </w:p>
    <w:p w:rsidR="0092198C" w:rsidRPr="00AA376A" w:rsidRDefault="000F44CC">
      <w:r>
        <w:rPr>
          <w:u w:val="single"/>
        </w:rPr>
        <w:t>Solution</w:t>
      </w:r>
      <w:r>
        <w:t xml:space="preserve">: </w:t>
      </w:r>
      <w:r w:rsidR="00DE63DD" w:rsidRPr="00AA376A">
        <w:t>This problem can be solved by running Exchange Sort</w:t>
      </w:r>
      <w:r w:rsidR="00EF4D6E">
        <w:t xml:space="preserve"> or Selection Sort</w:t>
      </w:r>
      <w:r w:rsidR="00DE63DD" w:rsidRPr="00AA376A">
        <w:t xml:space="preserve"> for k iterations. After k iterations, the list is guaranteed to contain the k smallest elements in the first k indices of the list. Each iteration takes O(n) time, and so the whole process takes O(kn) time, which is linear in n when k is a constant.</w:t>
      </w:r>
    </w:p>
    <w:p w:rsidR="00C43D7A" w:rsidRPr="00AA376A" w:rsidRDefault="00C43D7A"/>
    <w:p w:rsidR="00B66920" w:rsidRDefault="00B66920">
      <w:pPr>
        <w:rPr>
          <w:b/>
        </w:rPr>
      </w:pPr>
    </w:p>
    <w:p w:rsidR="00C43D7A" w:rsidRPr="00C7140E" w:rsidRDefault="00C43D7A" w:rsidP="00C7140E">
      <w:r w:rsidRPr="00AA376A">
        <w:rPr>
          <w:b/>
        </w:rPr>
        <w:t xml:space="preserve">47) </w:t>
      </w:r>
      <w:r w:rsidR="00C7140E" w:rsidRPr="00C7140E">
        <w:t>Suppose we have a very large list stored in external memory that needs to be</w:t>
      </w:r>
      <w:r w:rsidR="00C7140E">
        <w:t xml:space="preserve"> </w:t>
      </w:r>
      <w:r w:rsidR="00C7140E" w:rsidRPr="00C7140E">
        <w:t>sorted. Assuming that this list is too large for internal memory, what major</w:t>
      </w:r>
      <w:r w:rsidR="00C7140E">
        <w:t xml:space="preserve"> </w:t>
      </w:r>
      <w:r w:rsidR="00C7140E" w:rsidRPr="00C7140E">
        <w:t>factor(s) should be considered in designing an external sorting algorithm?</w:t>
      </w:r>
    </w:p>
    <w:p w:rsidR="000F44CC" w:rsidRPr="00C7140E" w:rsidRDefault="000F44CC"/>
    <w:p w:rsidR="00B46722" w:rsidRDefault="000F44CC">
      <w:r>
        <w:rPr>
          <w:u w:val="single"/>
        </w:rPr>
        <w:t>Solution</w:t>
      </w:r>
      <w:r>
        <w:t>:</w:t>
      </w:r>
      <w:r w:rsidR="00B46722">
        <w:t xml:space="preserve"> The CPU can</w:t>
      </w:r>
      <w:r w:rsidR="00C7140E">
        <w:t xml:space="preserve"> </w:t>
      </w:r>
      <w:r w:rsidR="00B46722">
        <w:t>access</w:t>
      </w:r>
      <w:r w:rsidR="00C7140E">
        <w:t xml:space="preserve"> </w:t>
      </w:r>
      <w:r w:rsidR="00B46722">
        <w:t>in-</w:t>
      </w:r>
      <w:r w:rsidR="00C7140E">
        <w:t xml:space="preserve">RAM </w:t>
      </w:r>
      <w:r w:rsidR="00B46722">
        <w:t>data very fast (e.g. tens of nanoseconds)</w:t>
      </w:r>
      <w:r w:rsidR="00C7140E">
        <w:t xml:space="preserve">, but transferring data between RAM and the external memory (disk, tape) </w:t>
      </w:r>
      <w:r w:rsidR="00B46722">
        <w:t xml:space="preserve">is about a million </w:t>
      </w:r>
      <w:r w:rsidR="00B46722">
        <w:lastRenderedPageBreak/>
        <w:t>times slower (e.g. tens of milliseconds or worse). For this reason, we should minimize the number of accesses (reads and writes) to the external memory. The general plan is to:</w:t>
      </w:r>
    </w:p>
    <w:p w:rsidR="00B46722" w:rsidRDefault="00B46722" w:rsidP="00B46722">
      <w:pPr>
        <w:pStyle w:val="ListParagraph"/>
        <w:numPr>
          <w:ilvl w:val="0"/>
          <w:numId w:val="10"/>
        </w:numPr>
      </w:pPr>
      <w:r>
        <w:t>Load from the external memory chunks of data that fit in the RAM.</w:t>
      </w:r>
    </w:p>
    <w:p w:rsidR="007448CB" w:rsidRDefault="00B46722" w:rsidP="00B46722">
      <w:pPr>
        <w:pStyle w:val="ListParagraph"/>
        <w:numPr>
          <w:ilvl w:val="0"/>
          <w:numId w:val="10"/>
        </w:numPr>
      </w:pPr>
      <w:r>
        <w:t>Sort each chunk in the RAM with an “internal” sorting algorithm that has “locality of reference”, herein abbreviated LoL. An algorithm having LoL  uses only data items in the local chunk</w:t>
      </w:r>
      <w:r w:rsidR="007448CB">
        <w:t>.</w:t>
      </w:r>
    </w:p>
    <w:p w:rsidR="007448CB" w:rsidRDefault="00B46722" w:rsidP="007448CB">
      <w:pPr>
        <w:pStyle w:val="ListParagraph"/>
        <w:numPr>
          <w:ilvl w:val="1"/>
          <w:numId w:val="10"/>
        </w:numPr>
      </w:pPr>
      <w:r>
        <w:t xml:space="preserve">Mergesort has </w:t>
      </w:r>
      <w:r w:rsidR="00275EFC">
        <w:t>very good</w:t>
      </w:r>
      <w:r>
        <w:t xml:space="preserve"> LoL, since it always uses only a well-defined half of </w:t>
      </w:r>
      <w:r w:rsidR="007448CB">
        <w:t>the array.</w:t>
      </w:r>
      <w:r w:rsidR="00275EFC">
        <w:t xml:space="preserve"> It is the main algorithm used in external sorting.</w:t>
      </w:r>
    </w:p>
    <w:p w:rsidR="000F44CC" w:rsidRDefault="007448CB" w:rsidP="007448CB">
      <w:pPr>
        <w:pStyle w:val="ListParagraph"/>
        <w:numPr>
          <w:ilvl w:val="1"/>
          <w:numId w:val="10"/>
        </w:numPr>
      </w:pPr>
      <w:r>
        <w:t>Heapsort, in contrast, has poor LoL, because the sifting requires exchanges between parent-child pairs that can be stored in vastly different positions in the physical array.</w:t>
      </w:r>
    </w:p>
    <w:p w:rsidR="007448CB" w:rsidRDefault="00275EFC" w:rsidP="007448CB">
      <w:pPr>
        <w:pStyle w:val="ListParagraph"/>
        <w:numPr>
          <w:ilvl w:val="1"/>
          <w:numId w:val="10"/>
        </w:numPr>
      </w:pPr>
      <w:r>
        <w:t xml:space="preserve">Quicksort also has good LoL: the function </w:t>
      </w:r>
      <w:r>
        <w:rPr>
          <w:i/>
        </w:rPr>
        <w:t>partition</w:t>
      </w:r>
      <w:r>
        <w:t xml:space="preserve"> (algorithm 2.7) compares elements in linear, orderly fashion, by moving through the array, so, as long as the indices i and j are staying reasonably close to each other, they will remain in the same chunk.</w:t>
      </w:r>
    </w:p>
    <w:p w:rsidR="00275EFC" w:rsidRPr="00AA376A" w:rsidRDefault="00275EFC" w:rsidP="00275EFC">
      <w:pPr>
        <w:pStyle w:val="ListParagraph"/>
        <w:numPr>
          <w:ilvl w:val="0"/>
          <w:numId w:val="10"/>
        </w:numPr>
      </w:pPr>
      <w:r>
        <w:t>Merge smaller chunks together in RAM (2, 3, or k at a time) and move the merged parts back to external memory. Here Quicksort has the upper hand</w:t>
      </w:r>
      <w:r w:rsidR="00855C4C">
        <w:t>: unlike Mergesort, merging the chunks is trivial!</w:t>
      </w:r>
    </w:p>
    <w:p w:rsidR="00C43D7A" w:rsidRPr="00AA376A" w:rsidRDefault="00C43D7A"/>
    <w:p w:rsidR="00B66920" w:rsidRDefault="00B66920">
      <w:pPr>
        <w:rPr>
          <w:b/>
        </w:rPr>
      </w:pPr>
    </w:p>
    <w:p w:rsidR="00C43D7A" w:rsidRPr="00AF71A7" w:rsidRDefault="00C43D7A" w:rsidP="00AF71A7">
      <w:r w:rsidRPr="00AA376A">
        <w:rPr>
          <w:b/>
        </w:rPr>
        <w:t xml:space="preserve">48) </w:t>
      </w:r>
      <w:r w:rsidR="00AF71A7" w:rsidRPr="00AF71A7">
        <w:t>Classify the sorting algorithms discussed in this chapter based on the ideas</w:t>
      </w:r>
      <w:r w:rsidR="00AF71A7">
        <w:t xml:space="preserve"> </w:t>
      </w:r>
      <w:r w:rsidR="00AF71A7" w:rsidRPr="00AF71A7">
        <w:t>behind the algorithms. For example, Heapsort and Selection Sort ﬁnd the</w:t>
      </w:r>
      <w:r w:rsidR="00AF71A7">
        <w:t xml:space="preserve"> </w:t>
      </w:r>
      <w:r w:rsidR="00AF71A7" w:rsidRPr="00AF71A7">
        <w:t>largest (or smallest) key and exchange it with the last (or ﬁrst) element</w:t>
      </w:r>
      <w:r w:rsidR="00AF71A7">
        <w:t xml:space="preserve"> </w:t>
      </w:r>
      <w:r w:rsidR="00AF71A7" w:rsidRPr="00AF71A7">
        <w:t>according to the desired order.</w:t>
      </w:r>
    </w:p>
    <w:p w:rsidR="000F44CC" w:rsidRDefault="000F44CC">
      <w:pPr>
        <w:rPr>
          <w:b/>
        </w:rPr>
      </w:pPr>
    </w:p>
    <w:p w:rsidR="0073017C" w:rsidRDefault="000F44CC" w:rsidP="0073017C">
      <w:pPr>
        <w:tabs>
          <w:tab w:val="left" w:pos="1440"/>
        </w:tabs>
      </w:pPr>
      <w:r>
        <w:rPr>
          <w:u w:val="single"/>
        </w:rPr>
        <w:t>Solution</w:t>
      </w:r>
      <w:r>
        <w:t>:</w:t>
      </w:r>
      <w:r w:rsidR="0073017C">
        <w:t xml:space="preserve"> </w:t>
      </w:r>
    </w:p>
    <w:p w:rsidR="000F44CC" w:rsidRDefault="0073017C" w:rsidP="0073017C">
      <w:pPr>
        <w:pStyle w:val="ListParagraph"/>
        <w:numPr>
          <w:ilvl w:val="0"/>
          <w:numId w:val="11"/>
        </w:numPr>
        <w:tabs>
          <w:tab w:val="left" w:pos="1440"/>
        </w:tabs>
      </w:pPr>
      <w:r>
        <w:t xml:space="preserve">Insertion Sort finds for each new element the final place among the already sorted ones, and </w:t>
      </w:r>
      <w:r w:rsidRPr="0073017C">
        <w:rPr>
          <w:u w:val="single"/>
        </w:rPr>
        <w:t>inserts</w:t>
      </w:r>
      <w:r>
        <w:t xml:space="preserve"> it there, after shifting other elements to make room for it.</w:t>
      </w:r>
    </w:p>
    <w:p w:rsidR="0073017C" w:rsidRDefault="0073017C" w:rsidP="0073017C">
      <w:pPr>
        <w:pStyle w:val="ListParagraph"/>
        <w:numPr>
          <w:ilvl w:val="0"/>
          <w:numId w:val="11"/>
        </w:numPr>
        <w:tabs>
          <w:tab w:val="left" w:pos="1440"/>
        </w:tabs>
      </w:pPr>
      <w:r>
        <w:t>Quicksort is more subtle, in that it does not require the other elements to be sorted, but still manages to find the final position of each new element (the pivot). The other important idea is divide-and-conquer.</w:t>
      </w:r>
    </w:p>
    <w:p w:rsidR="0073017C" w:rsidRPr="0073017C" w:rsidRDefault="0073017C" w:rsidP="0073017C">
      <w:pPr>
        <w:pStyle w:val="ListParagraph"/>
        <w:numPr>
          <w:ilvl w:val="0"/>
          <w:numId w:val="11"/>
        </w:numPr>
        <w:tabs>
          <w:tab w:val="left" w:pos="1440"/>
        </w:tabs>
      </w:pPr>
      <w:r>
        <w:t>Mergesort also uses divide-and-conquer, but without actually finding the final place of any element until the final merge. Unlike Quicksort, this relaxation “buys” the ability to always split the array into deterministic halves, which is important in parallel environments and for external sorting.</w:t>
      </w:r>
    </w:p>
    <w:p w:rsidR="00C43D7A" w:rsidRDefault="00C43D7A"/>
    <w:p w:rsidR="00AF71A7" w:rsidRPr="00AA376A" w:rsidRDefault="00AF71A7"/>
    <w:p w:rsidR="00C43D7A" w:rsidRPr="00F1116C" w:rsidRDefault="00C43D7A" w:rsidP="00F1116C">
      <w:r w:rsidRPr="00AA376A">
        <w:rPr>
          <w:b/>
        </w:rPr>
        <w:t xml:space="preserve">49) </w:t>
      </w:r>
      <w:r w:rsidR="00F1116C" w:rsidRPr="00F1116C">
        <w:t>A stable sorting algorithm is one that preserves the original order of equal</w:t>
      </w:r>
      <w:r w:rsidR="00F1116C">
        <w:t xml:space="preserve"> </w:t>
      </w:r>
      <w:r w:rsidR="00F1116C" w:rsidRPr="00F1116C">
        <w:t>keys. Which of the sorting algorithms discussed in this chapter are stable?</w:t>
      </w:r>
      <w:r w:rsidR="00F1116C">
        <w:t xml:space="preserve"> </w:t>
      </w:r>
      <w:r w:rsidR="00F1116C" w:rsidRPr="00F1116C">
        <w:t>Which are unstable? Justify your answer.</w:t>
      </w:r>
    </w:p>
    <w:p w:rsidR="000F44CC" w:rsidRDefault="000F44CC">
      <w:pPr>
        <w:rPr>
          <w:b/>
        </w:rPr>
      </w:pPr>
    </w:p>
    <w:p w:rsidR="00E70C18" w:rsidRDefault="000F44CC">
      <w:r>
        <w:rPr>
          <w:u w:val="single"/>
        </w:rPr>
        <w:t>Solution</w:t>
      </w:r>
      <w:r>
        <w:t>:</w:t>
      </w:r>
      <w:r w:rsidR="00F1116C">
        <w:t xml:space="preserve"> </w:t>
      </w:r>
    </w:p>
    <w:p w:rsidR="000F44CC" w:rsidRDefault="00E70C18">
      <w:r>
        <w:t>Stable:</w:t>
      </w:r>
    </w:p>
    <w:p w:rsidR="002D2C5D" w:rsidRDefault="002D2C5D" w:rsidP="002D2C5D">
      <w:pPr>
        <w:pStyle w:val="ListParagraph"/>
        <w:numPr>
          <w:ilvl w:val="0"/>
          <w:numId w:val="13"/>
        </w:numPr>
      </w:pPr>
      <w:r>
        <w:t xml:space="preserve">Insertion Sort: In algorithm 7.1, if 42A comes before 42B in the original array, then 42A will be inserted first, and, when the turn comes for 42B, only elements </w:t>
      </w:r>
      <w:r>
        <w:rPr>
          <w:u w:val="single"/>
        </w:rPr>
        <w:t>strictly</w:t>
      </w:r>
      <w:r>
        <w:t xml:space="preserve"> larger than 42 are shifted down, so 42B will end up </w:t>
      </w:r>
      <w:r>
        <w:rPr>
          <w:u w:val="single"/>
        </w:rPr>
        <w:t>under</w:t>
      </w:r>
      <w:r>
        <w:t xml:space="preserve"> (after) 42A.</w:t>
      </w:r>
    </w:p>
    <w:p w:rsidR="00E70C18" w:rsidRDefault="00E70C18">
      <w:r>
        <w:t xml:space="preserve">Unstable: </w:t>
      </w:r>
    </w:p>
    <w:p w:rsidR="002D2C5D" w:rsidRDefault="002D2C5D" w:rsidP="002D2C5D">
      <w:pPr>
        <w:pStyle w:val="ListParagraph"/>
        <w:numPr>
          <w:ilvl w:val="0"/>
          <w:numId w:val="12"/>
        </w:numPr>
      </w:pPr>
      <w:r>
        <w:t>Heapsort: Example: Consider the initial array [42A, 42B, 42C], in which the keys used for sorting are all 42, and the labels A, B, C will help us to distinguish them. The resulting heap has 42A in the root, with 42B as left child and 42C as right child, so they will be extracted in the reverse order [42A] -&gt; [42C, 42A] -&gt; [42B, 42C, 42A], so the initial order was not preserved.</w:t>
      </w:r>
    </w:p>
    <w:p w:rsidR="002D2C5D" w:rsidRDefault="002D2C5D" w:rsidP="00E70C18">
      <w:pPr>
        <w:pStyle w:val="ListParagraph"/>
        <w:numPr>
          <w:ilvl w:val="0"/>
          <w:numId w:val="12"/>
        </w:numPr>
      </w:pPr>
      <w:r>
        <w:t>Selection Sort: Example: Consider the initial array [42A, 42B, 1]; after the first iteration of the outer loop, the order is [1, 42B, 42A], therefore the relative order of 42A and 42B has changed.</w:t>
      </w:r>
    </w:p>
    <w:p w:rsidR="00E70C18" w:rsidRDefault="00E70C18" w:rsidP="00E70C18">
      <w:pPr>
        <w:pStyle w:val="ListParagraph"/>
        <w:numPr>
          <w:ilvl w:val="0"/>
          <w:numId w:val="12"/>
        </w:numPr>
      </w:pPr>
      <w:r>
        <w:t xml:space="preserve">Mergesort: The pseudocode from Algorithms 2.3 and 2.5 actually </w:t>
      </w:r>
      <w:r>
        <w:rPr>
          <w:u w:val="single"/>
        </w:rPr>
        <w:t>inverts</w:t>
      </w:r>
      <w:r>
        <w:t xml:space="preserve"> the positions of identical elements.</w:t>
      </w:r>
    </w:p>
    <w:p w:rsidR="00C43D7A" w:rsidRDefault="00552720" w:rsidP="00EE281C">
      <w:pPr>
        <w:pStyle w:val="ListParagraph"/>
        <w:numPr>
          <w:ilvl w:val="0"/>
          <w:numId w:val="12"/>
        </w:numPr>
      </w:pPr>
      <w:r>
        <w:t>Quicksort:</w:t>
      </w:r>
      <w:r w:rsidR="00086918" w:rsidRPr="00086918">
        <w:t xml:space="preserve"> </w:t>
      </w:r>
      <w:r w:rsidR="00086918">
        <w:t>Consider the initial array [10, 42A, 42B, 1]; during  the first partition (we use Hoare’s partition from Exercise 23), 42A swaps with 1, so, after swapping the pivot 10 with 1, the order is [1, 10, 42B, 42A], therefore the relative order of 42A and 42B has changed.</w:t>
      </w:r>
    </w:p>
    <w:p w:rsidR="00EE281C" w:rsidRPr="00AA376A" w:rsidRDefault="00EE281C"/>
    <w:p w:rsidR="00C43D7A" w:rsidRPr="00F1116C" w:rsidRDefault="00C43D7A" w:rsidP="00F1116C">
      <w:r w:rsidRPr="00AA376A">
        <w:rPr>
          <w:b/>
        </w:rPr>
        <w:t xml:space="preserve">50) </w:t>
      </w:r>
      <w:r w:rsidR="00F1116C" w:rsidRPr="00F1116C">
        <w:t>Which of the sorting algorithms identiﬁed as unstable in Exercise 49 can</w:t>
      </w:r>
      <w:r w:rsidR="00F1116C">
        <w:t xml:space="preserve"> </w:t>
      </w:r>
      <w:r w:rsidR="00F1116C" w:rsidRPr="00F1116C">
        <w:t>easily be changed to stable sorting algorithms?</w:t>
      </w:r>
    </w:p>
    <w:p w:rsidR="000F44CC" w:rsidRDefault="000F44CC">
      <w:pPr>
        <w:rPr>
          <w:b/>
        </w:rPr>
      </w:pPr>
    </w:p>
    <w:p w:rsidR="000F44CC" w:rsidRPr="00AA376A" w:rsidRDefault="000F44CC">
      <w:r>
        <w:rPr>
          <w:u w:val="single"/>
        </w:rPr>
        <w:t>Solution</w:t>
      </w:r>
      <w:r>
        <w:t>:</w:t>
      </w:r>
    </w:p>
    <w:p w:rsidR="00C43D7A" w:rsidRDefault="00086918" w:rsidP="009C6CF8">
      <w:pPr>
        <w:pStyle w:val="ListParagraph"/>
        <w:numPr>
          <w:ilvl w:val="0"/>
          <w:numId w:val="14"/>
        </w:numPr>
      </w:pPr>
      <w:r>
        <w:t xml:space="preserve">Mergesort: </w:t>
      </w:r>
      <w:r w:rsidR="00AF0B35">
        <w:t>In t</w:t>
      </w:r>
      <w:r>
        <w:t>he pseudocode from Algorithms 2.3 and 2.5</w:t>
      </w:r>
      <w:r w:rsidR="00AF0B35">
        <w:t>, we replace one &lt; with &lt;=</w:t>
      </w:r>
      <w:r w:rsidR="009C6CF8">
        <w:t xml:space="preserve"> thus</w:t>
      </w:r>
      <w:r w:rsidR="00AF0B35">
        <w:t>:</w:t>
      </w:r>
    </w:p>
    <w:p w:rsidR="00086918" w:rsidRDefault="00086918" w:rsidP="00086918">
      <w:pPr>
        <w:spacing w:after="0"/>
      </w:pPr>
      <w:r>
        <w:t xml:space="preserve">while (i&lt;= h &amp;&amp; j&lt;= m) { </w:t>
      </w:r>
    </w:p>
    <w:p w:rsidR="00086918" w:rsidRDefault="00E26DD7" w:rsidP="00086918">
      <w:pPr>
        <w:spacing w:after="0"/>
        <w:ind w:firstLine="720"/>
      </w:pPr>
      <w:r>
        <w:rPr>
          <w:noProof/>
        </w:rPr>
        <w:pict>
          <v:rect id="_x0000_s1062" style="position:absolute;left:0;text-align:left;margin-left:76.6pt;margin-top:1.2pt;width:17.3pt;height:11.5pt;z-index:251667456">
            <v:fill opacity="0"/>
          </v:rect>
        </w:pict>
      </w:r>
      <w:r w:rsidR="00086918">
        <w:t xml:space="preserve">if (U[ i ] </w:t>
      </w:r>
      <w:r w:rsidR="00086918" w:rsidRPr="00086918">
        <w:rPr>
          <w:b/>
        </w:rPr>
        <w:t>&lt;=</w:t>
      </w:r>
      <w:r w:rsidR="00086918">
        <w:t xml:space="preserve"> V[ j ]) {</w:t>
      </w:r>
      <w:r w:rsidR="00086918">
        <w:tab/>
      </w:r>
      <w:r w:rsidR="00AF0B35">
        <w:tab/>
      </w:r>
      <w:r w:rsidR="00086918">
        <w:t>//this is the only change!</w:t>
      </w:r>
    </w:p>
    <w:p w:rsidR="00086918" w:rsidRDefault="00086918" w:rsidP="00086918">
      <w:pPr>
        <w:spacing w:after="0"/>
        <w:ind w:firstLine="720"/>
      </w:pPr>
      <w:r>
        <w:tab/>
        <w:t>S[k] = U[ i ];</w:t>
      </w:r>
    </w:p>
    <w:p w:rsidR="00086918" w:rsidRDefault="00086918" w:rsidP="00086918">
      <w:pPr>
        <w:spacing w:after="0"/>
        <w:ind w:left="720" w:firstLine="720"/>
      </w:pPr>
      <w:r>
        <w:t>i++;</w:t>
      </w:r>
    </w:p>
    <w:p w:rsidR="00086918" w:rsidRDefault="00086918" w:rsidP="00086918">
      <w:pPr>
        <w:spacing w:after="0"/>
        <w:ind w:firstLine="720"/>
      </w:pPr>
      <w:r>
        <w:t>}</w:t>
      </w:r>
    </w:p>
    <w:p w:rsidR="00086918" w:rsidRDefault="00086918" w:rsidP="00086918">
      <w:pPr>
        <w:spacing w:after="0"/>
        <w:ind w:firstLine="720"/>
      </w:pPr>
      <w:r>
        <w:t>else {</w:t>
      </w:r>
    </w:p>
    <w:p w:rsidR="00086918" w:rsidRDefault="00086918" w:rsidP="00086918">
      <w:pPr>
        <w:spacing w:after="0"/>
        <w:ind w:left="720" w:firstLine="720"/>
      </w:pPr>
      <w:r>
        <w:t>S[k] = V[ j ];</w:t>
      </w:r>
    </w:p>
    <w:p w:rsidR="00086918" w:rsidRDefault="00086918" w:rsidP="00086918">
      <w:pPr>
        <w:spacing w:after="0"/>
        <w:ind w:left="720" w:firstLine="720"/>
      </w:pPr>
      <w:r>
        <w:t>j++;</w:t>
      </w:r>
    </w:p>
    <w:p w:rsidR="00086918" w:rsidRDefault="00086918" w:rsidP="00086918">
      <w:pPr>
        <w:spacing w:after="0"/>
        <w:ind w:firstLine="720"/>
      </w:pPr>
      <w:r>
        <w:t>}</w:t>
      </w:r>
    </w:p>
    <w:p w:rsidR="00086918" w:rsidRDefault="00086918" w:rsidP="00086918">
      <w:pPr>
        <w:spacing w:after="0"/>
        <w:ind w:firstLine="720"/>
      </w:pPr>
      <w:r>
        <w:t>k++;</w:t>
      </w:r>
    </w:p>
    <w:p w:rsidR="00086918" w:rsidRDefault="00086918" w:rsidP="00086918">
      <w:pPr>
        <w:spacing w:after="0"/>
      </w:pPr>
      <w:r>
        <w:t>}</w:t>
      </w:r>
    </w:p>
    <w:p w:rsidR="005B3F9F" w:rsidRDefault="005B3F9F" w:rsidP="00086918">
      <w:pPr>
        <w:spacing w:after="0"/>
      </w:pPr>
    </w:p>
    <w:p w:rsidR="005B3F9F" w:rsidRPr="00AA376A" w:rsidRDefault="009C6CF8" w:rsidP="009C6CF8">
      <w:pPr>
        <w:pStyle w:val="ListParagraph"/>
        <w:numPr>
          <w:ilvl w:val="0"/>
          <w:numId w:val="14"/>
        </w:numPr>
        <w:spacing w:after="0"/>
      </w:pPr>
      <w:r>
        <w:t xml:space="preserve">Quicksort can be made stable if we </w:t>
      </w:r>
      <w:r>
        <w:rPr>
          <w:u w:val="single"/>
        </w:rPr>
        <w:t>insert</w:t>
      </w:r>
      <w:r>
        <w:t xml:space="preserve"> the elements during the partitioning at the right end of the sublists, rather than swap them (the swap can change the relative order, as shown in the solution of Exercise 49)</w:t>
      </w:r>
      <w:r w:rsidR="007A574E">
        <w:t>. Insertions in an array are, however, too expensive, and they will ruin the (nlg n) complexity; the only way to preserve the low complexity is to have the data in a linked list.</w:t>
      </w:r>
      <w:r>
        <w:t xml:space="preserve"> It can also be made “almost stable” if we are willi</w:t>
      </w:r>
      <w:bookmarkStart w:id="1" w:name="_GoBack"/>
      <w:bookmarkEnd w:id="1"/>
      <w:r>
        <w:t>ng to spend more time choosing a better pivot.</w:t>
      </w:r>
    </w:p>
    <w:sectPr w:rsidR="005B3F9F" w:rsidRPr="00AA376A" w:rsidSect="009D5928">
      <w:headerReference w:type="default" r:id="rId52"/>
      <w:footerReference w:type="default" r:id="rId53"/>
      <w:pgSz w:w="12240" w:h="15840"/>
      <w:pgMar w:top="1296" w:right="1440" w:bottom="1008"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6DD7" w:rsidRDefault="00E26DD7" w:rsidP="003A4D77">
      <w:pPr>
        <w:spacing w:after="0"/>
      </w:pPr>
      <w:r>
        <w:separator/>
      </w:r>
    </w:p>
  </w:endnote>
  <w:endnote w:type="continuationSeparator" w:id="0">
    <w:p w:rsidR="00E26DD7" w:rsidRDefault="00E26DD7" w:rsidP="003A4D7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4043343"/>
      <w:docPartObj>
        <w:docPartGallery w:val="Page Numbers (Bottom of Page)"/>
        <w:docPartUnique/>
      </w:docPartObj>
    </w:sdtPr>
    <w:sdtEndPr>
      <w:rPr>
        <w:noProof/>
      </w:rPr>
    </w:sdtEndPr>
    <w:sdtContent>
      <w:p w:rsidR="00C7140E" w:rsidRDefault="00C7140E">
        <w:pPr>
          <w:pStyle w:val="Footer"/>
          <w:jc w:val="right"/>
        </w:pPr>
        <w:r>
          <w:fldChar w:fldCharType="begin"/>
        </w:r>
        <w:r>
          <w:instrText xml:space="preserve"> PAGE   \* MERGEFORMAT </w:instrText>
        </w:r>
        <w:r>
          <w:fldChar w:fldCharType="separate"/>
        </w:r>
        <w:r w:rsidR="00EE281C">
          <w:rPr>
            <w:noProof/>
          </w:rPr>
          <w:t>2</w:t>
        </w:r>
        <w:r>
          <w:rPr>
            <w:noProof/>
          </w:rPr>
          <w:fldChar w:fldCharType="end"/>
        </w:r>
      </w:p>
    </w:sdtContent>
  </w:sdt>
  <w:p w:rsidR="00C7140E" w:rsidRDefault="00C7140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6DD7" w:rsidRDefault="00E26DD7" w:rsidP="003A4D77">
      <w:pPr>
        <w:spacing w:after="0"/>
      </w:pPr>
      <w:r>
        <w:separator/>
      </w:r>
    </w:p>
  </w:footnote>
  <w:footnote w:type="continuationSeparator" w:id="0">
    <w:p w:rsidR="00E26DD7" w:rsidRDefault="00E26DD7" w:rsidP="003A4D7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140E" w:rsidRDefault="00C7140E" w:rsidP="00824BEF">
    <w:r>
      <w:t>Ch</w:t>
    </w:r>
    <w:r w:rsidRPr="00AA376A">
      <w:t>7: Introduction to Computational</w:t>
    </w:r>
    <w:r>
      <w:t xml:space="preserve"> Complexity: Sorting</w:t>
    </w:r>
    <w:r>
      <w:tab/>
    </w:r>
    <w:r>
      <w:tab/>
    </w:r>
    <w:r>
      <w:tab/>
      <w:t>Solu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7D6E30"/>
    <w:multiLevelType w:val="hybridMultilevel"/>
    <w:tmpl w:val="CECE37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5F50331"/>
    <w:multiLevelType w:val="hybridMultilevel"/>
    <w:tmpl w:val="5A060D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189B16FA"/>
    <w:multiLevelType w:val="hybridMultilevel"/>
    <w:tmpl w:val="3E9C31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AF85716"/>
    <w:multiLevelType w:val="hybridMultilevel"/>
    <w:tmpl w:val="50064E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2AD7F1A"/>
    <w:multiLevelType w:val="hybridMultilevel"/>
    <w:tmpl w:val="4CE44BB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29F847C9"/>
    <w:multiLevelType w:val="hybridMultilevel"/>
    <w:tmpl w:val="2598950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39680C71"/>
    <w:multiLevelType w:val="hybridMultilevel"/>
    <w:tmpl w:val="75A82F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39D56020"/>
    <w:multiLevelType w:val="hybridMultilevel"/>
    <w:tmpl w:val="70BC6E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60975242"/>
    <w:multiLevelType w:val="hybridMultilevel"/>
    <w:tmpl w:val="F9C23C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76B41627"/>
    <w:multiLevelType w:val="hybridMultilevel"/>
    <w:tmpl w:val="28C0C5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76C41937"/>
    <w:multiLevelType w:val="hybridMultilevel"/>
    <w:tmpl w:val="16A65454"/>
    <w:lvl w:ilvl="0" w:tplc="F258DFA4">
      <w:start w:val="2"/>
      <w:numFmt w:val="bullet"/>
      <w:lvlText w:val="–"/>
      <w:lvlJc w:val="left"/>
      <w:pPr>
        <w:ind w:left="1260" w:hanging="360"/>
      </w:pPr>
      <w:rPr>
        <w:rFonts w:ascii="Cambria" w:eastAsiaTheme="minorHAnsi" w:hAnsi="Cambria"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1">
    <w:nsid w:val="780777D9"/>
    <w:multiLevelType w:val="hybridMultilevel"/>
    <w:tmpl w:val="161A5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79FB56BC"/>
    <w:multiLevelType w:val="hybridMultilevel"/>
    <w:tmpl w:val="50A2CB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7C284D69"/>
    <w:multiLevelType w:val="hybridMultilevel"/>
    <w:tmpl w:val="DDE09E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0"/>
  </w:num>
  <w:num w:numId="2">
    <w:abstractNumId w:val="4"/>
  </w:num>
  <w:num w:numId="3">
    <w:abstractNumId w:val="0"/>
  </w:num>
  <w:num w:numId="4">
    <w:abstractNumId w:val="5"/>
  </w:num>
  <w:num w:numId="5">
    <w:abstractNumId w:val="8"/>
  </w:num>
  <w:num w:numId="6">
    <w:abstractNumId w:val="7"/>
  </w:num>
  <w:num w:numId="7">
    <w:abstractNumId w:val="1"/>
  </w:num>
  <w:num w:numId="8">
    <w:abstractNumId w:val="13"/>
  </w:num>
  <w:num w:numId="9">
    <w:abstractNumId w:val="11"/>
  </w:num>
  <w:num w:numId="10">
    <w:abstractNumId w:val="2"/>
  </w:num>
  <w:num w:numId="11">
    <w:abstractNumId w:val="3"/>
  </w:num>
  <w:num w:numId="12">
    <w:abstractNumId w:val="12"/>
  </w:num>
  <w:num w:numId="13">
    <w:abstractNumId w:val="9"/>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oNotTrackMoves/>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doNotAutofitConstrainedTables/>
    <w:splitPgBreakAndParaMark/>
    <w:doNotVertAlignCellWithSp/>
    <w:doNotBreakConstrainedForcedTable/>
    <w:useAnsiKerningPairs/>
    <w:cachedColBalance/>
    <w:compatSetting w:name="compatibilityMode" w:uri="http://schemas.microsoft.com/office/word" w:val="12"/>
  </w:compat>
  <w:rsids>
    <w:rsidRoot w:val="00935549"/>
    <w:rsid w:val="00000961"/>
    <w:rsid w:val="000019B2"/>
    <w:rsid w:val="00002E79"/>
    <w:rsid w:val="00006702"/>
    <w:rsid w:val="000131AF"/>
    <w:rsid w:val="0001348C"/>
    <w:rsid w:val="000213BE"/>
    <w:rsid w:val="000224C8"/>
    <w:rsid w:val="000224F9"/>
    <w:rsid w:val="00026560"/>
    <w:rsid w:val="00026F64"/>
    <w:rsid w:val="00033ED3"/>
    <w:rsid w:val="0003427C"/>
    <w:rsid w:val="00036A92"/>
    <w:rsid w:val="00040453"/>
    <w:rsid w:val="0004783D"/>
    <w:rsid w:val="0006672F"/>
    <w:rsid w:val="00071BF7"/>
    <w:rsid w:val="0008063C"/>
    <w:rsid w:val="00086918"/>
    <w:rsid w:val="000C3C3C"/>
    <w:rsid w:val="000D20A7"/>
    <w:rsid w:val="000D2CA4"/>
    <w:rsid w:val="000E7D1D"/>
    <w:rsid w:val="000F0995"/>
    <w:rsid w:val="000F3C60"/>
    <w:rsid w:val="000F44CC"/>
    <w:rsid w:val="00117943"/>
    <w:rsid w:val="0012633C"/>
    <w:rsid w:val="00127EE6"/>
    <w:rsid w:val="001408C9"/>
    <w:rsid w:val="001469E7"/>
    <w:rsid w:val="00146D19"/>
    <w:rsid w:val="0015168D"/>
    <w:rsid w:val="00160E1A"/>
    <w:rsid w:val="001627A5"/>
    <w:rsid w:val="00162FB0"/>
    <w:rsid w:val="001861BD"/>
    <w:rsid w:val="00194014"/>
    <w:rsid w:val="001A6AB4"/>
    <w:rsid w:val="001B0749"/>
    <w:rsid w:val="001B5261"/>
    <w:rsid w:val="001C24A8"/>
    <w:rsid w:val="001C3551"/>
    <w:rsid w:val="001C513A"/>
    <w:rsid w:val="001C7EAC"/>
    <w:rsid w:val="001E0254"/>
    <w:rsid w:val="001F1053"/>
    <w:rsid w:val="001F5714"/>
    <w:rsid w:val="00204237"/>
    <w:rsid w:val="00207171"/>
    <w:rsid w:val="00216E1F"/>
    <w:rsid w:val="00220325"/>
    <w:rsid w:val="00224B33"/>
    <w:rsid w:val="0024332C"/>
    <w:rsid w:val="00253192"/>
    <w:rsid w:val="00275EFC"/>
    <w:rsid w:val="00295CB5"/>
    <w:rsid w:val="002A2DB1"/>
    <w:rsid w:val="002A3F28"/>
    <w:rsid w:val="002D2C5D"/>
    <w:rsid w:val="002D35C6"/>
    <w:rsid w:val="002D383B"/>
    <w:rsid w:val="002D437C"/>
    <w:rsid w:val="002E1ED2"/>
    <w:rsid w:val="002E65B2"/>
    <w:rsid w:val="002F3DBC"/>
    <w:rsid w:val="002F7F04"/>
    <w:rsid w:val="0030021D"/>
    <w:rsid w:val="003020CE"/>
    <w:rsid w:val="00310C13"/>
    <w:rsid w:val="00323D88"/>
    <w:rsid w:val="00345317"/>
    <w:rsid w:val="00347EB3"/>
    <w:rsid w:val="00352374"/>
    <w:rsid w:val="00355E9D"/>
    <w:rsid w:val="00376DEB"/>
    <w:rsid w:val="00383209"/>
    <w:rsid w:val="00393FF8"/>
    <w:rsid w:val="00396759"/>
    <w:rsid w:val="003A4D77"/>
    <w:rsid w:val="003C27F9"/>
    <w:rsid w:val="003C414B"/>
    <w:rsid w:val="003C6ABA"/>
    <w:rsid w:val="003D154C"/>
    <w:rsid w:val="003D45F8"/>
    <w:rsid w:val="003E0E59"/>
    <w:rsid w:val="003E32D6"/>
    <w:rsid w:val="003E392D"/>
    <w:rsid w:val="003E6998"/>
    <w:rsid w:val="003F49AB"/>
    <w:rsid w:val="003F49B2"/>
    <w:rsid w:val="00407941"/>
    <w:rsid w:val="004146D3"/>
    <w:rsid w:val="00427E42"/>
    <w:rsid w:val="004543B6"/>
    <w:rsid w:val="004560F3"/>
    <w:rsid w:val="0046315F"/>
    <w:rsid w:val="00465ED7"/>
    <w:rsid w:val="0046735D"/>
    <w:rsid w:val="0048559A"/>
    <w:rsid w:val="00495D4E"/>
    <w:rsid w:val="0049714C"/>
    <w:rsid w:val="004A1FC5"/>
    <w:rsid w:val="004A3BB7"/>
    <w:rsid w:val="004C0638"/>
    <w:rsid w:val="004D7375"/>
    <w:rsid w:val="004E2ECE"/>
    <w:rsid w:val="00502BD4"/>
    <w:rsid w:val="005067B0"/>
    <w:rsid w:val="00522E29"/>
    <w:rsid w:val="00527A2A"/>
    <w:rsid w:val="005452A4"/>
    <w:rsid w:val="00552720"/>
    <w:rsid w:val="005570D5"/>
    <w:rsid w:val="0056670D"/>
    <w:rsid w:val="005707F4"/>
    <w:rsid w:val="00580956"/>
    <w:rsid w:val="00583206"/>
    <w:rsid w:val="005873A8"/>
    <w:rsid w:val="005A3A06"/>
    <w:rsid w:val="005B295F"/>
    <w:rsid w:val="005B3F9F"/>
    <w:rsid w:val="005D2766"/>
    <w:rsid w:val="005D4285"/>
    <w:rsid w:val="005D463C"/>
    <w:rsid w:val="005E720D"/>
    <w:rsid w:val="005E7521"/>
    <w:rsid w:val="005F32B8"/>
    <w:rsid w:val="005F5D1F"/>
    <w:rsid w:val="00614F57"/>
    <w:rsid w:val="00627E81"/>
    <w:rsid w:val="00665939"/>
    <w:rsid w:val="00682275"/>
    <w:rsid w:val="00693445"/>
    <w:rsid w:val="006939B3"/>
    <w:rsid w:val="006B7487"/>
    <w:rsid w:val="006C446E"/>
    <w:rsid w:val="006D0799"/>
    <w:rsid w:val="006D62B3"/>
    <w:rsid w:val="006E3F41"/>
    <w:rsid w:val="006F7B11"/>
    <w:rsid w:val="0070485D"/>
    <w:rsid w:val="007116E8"/>
    <w:rsid w:val="00713EB7"/>
    <w:rsid w:val="00716EB5"/>
    <w:rsid w:val="00721682"/>
    <w:rsid w:val="00725AC2"/>
    <w:rsid w:val="00726501"/>
    <w:rsid w:val="0073017C"/>
    <w:rsid w:val="007448CB"/>
    <w:rsid w:val="007545DD"/>
    <w:rsid w:val="00765701"/>
    <w:rsid w:val="00766486"/>
    <w:rsid w:val="00766909"/>
    <w:rsid w:val="00767E69"/>
    <w:rsid w:val="007729E7"/>
    <w:rsid w:val="00774A57"/>
    <w:rsid w:val="007822DB"/>
    <w:rsid w:val="00786DC8"/>
    <w:rsid w:val="00790B1F"/>
    <w:rsid w:val="00794DE5"/>
    <w:rsid w:val="0079591E"/>
    <w:rsid w:val="007979CF"/>
    <w:rsid w:val="007A5048"/>
    <w:rsid w:val="007A574E"/>
    <w:rsid w:val="007B6731"/>
    <w:rsid w:val="007B7227"/>
    <w:rsid w:val="007E3508"/>
    <w:rsid w:val="007E460E"/>
    <w:rsid w:val="007F4AC0"/>
    <w:rsid w:val="008067BF"/>
    <w:rsid w:val="00810FB2"/>
    <w:rsid w:val="00822B4E"/>
    <w:rsid w:val="00823748"/>
    <w:rsid w:val="00824BEF"/>
    <w:rsid w:val="00825750"/>
    <w:rsid w:val="00825CEC"/>
    <w:rsid w:val="00855C4C"/>
    <w:rsid w:val="00863F4E"/>
    <w:rsid w:val="00874450"/>
    <w:rsid w:val="00876706"/>
    <w:rsid w:val="0087695A"/>
    <w:rsid w:val="00883A59"/>
    <w:rsid w:val="0088795B"/>
    <w:rsid w:val="00890686"/>
    <w:rsid w:val="00895AE3"/>
    <w:rsid w:val="008A128F"/>
    <w:rsid w:val="008B68D7"/>
    <w:rsid w:val="008C7BA0"/>
    <w:rsid w:val="008D6695"/>
    <w:rsid w:val="008E057D"/>
    <w:rsid w:val="008E31AD"/>
    <w:rsid w:val="008F60D5"/>
    <w:rsid w:val="0092198C"/>
    <w:rsid w:val="00923111"/>
    <w:rsid w:val="00930F44"/>
    <w:rsid w:val="00935549"/>
    <w:rsid w:val="00935BBB"/>
    <w:rsid w:val="009408DD"/>
    <w:rsid w:val="00944307"/>
    <w:rsid w:val="00952DDD"/>
    <w:rsid w:val="009543A4"/>
    <w:rsid w:val="0097742F"/>
    <w:rsid w:val="00992F11"/>
    <w:rsid w:val="00996D5A"/>
    <w:rsid w:val="009B0299"/>
    <w:rsid w:val="009B63C6"/>
    <w:rsid w:val="009B787A"/>
    <w:rsid w:val="009C5667"/>
    <w:rsid w:val="009C680F"/>
    <w:rsid w:val="009C6CF8"/>
    <w:rsid w:val="009D5928"/>
    <w:rsid w:val="009D5EFC"/>
    <w:rsid w:val="009E08C2"/>
    <w:rsid w:val="009E66DA"/>
    <w:rsid w:val="00A000AF"/>
    <w:rsid w:val="00A0271D"/>
    <w:rsid w:val="00A13242"/>
    <w:rsid w:val="00A1729B"/>
    <w:rsid w:val="00A20216"/>
    <w:rsid w:val="00A326E8"/>
    <w:rsid w:val="00A34522"/>
    <w:rsid w:val="00A4097D"/>
    <w:rsid w:val="00A5132B"/>
    <w:rsid w:val="00A52765"/>
    <w:rsid w:val="00A621D8"/>
    <w:rsid w:val="00A7329D"/>
    <w:rsid w:val="00A845CF"/>
    <w:rsid w:val="00A945EB"/>
    <w:rsid w:val="00A9527A"/>
    <w:rsid w:val="00A974D0"/>
    <w:rsid w:val="00AA376A"/>
    <w:rsid w:val="00AA48FB"/>
    <w:rsid w:val="00AA4B75"/>
    <w:rsid w:val="00AA6175"/>
    <w:rsid w:val="00AB2F19"/>
    <w:rsid w:val="00AB36E5"/>
    <w:rsid w:val="00AB52E3"/>
    <w:rsid w:val="00AD15BE"/>
    <w:rsid w:val="00AD3828"/>
    <w:rsid w:val="00AD5B1B"/>
    <w:rsid w:val="00AD625B"/>
    <w:rsid w:val="00AE04FE"/>
    <w:rsid w:val="00AE7313"/>
    <w:rsid w:val="00AF0B35"/>
    <w:rsid w:val="00AF4B04"/>
    <w:rsid w:val="00AF5D75"/>
    <w:rsid w:val="00AF667E"/>
    <w:rsid w:val="00AF71A7"/>
    <w:rsid w:val="00AF721E"/>
    <w:rsid w:val="00B0097E"/>
    <w:rsid w:val="00B406A6"/>
    <w:rsid w:val="00B42E06"/>
    <w:rsid w:val="00B430F1"/>
    <w:rsid w:val="00B46722"/>
    <w:rsid w:val="00B52543"/>
    <w:rsid w:val="00B56E1B"/>
    <w:rsid w:val="00B66920"/>
    <w:rsid w:val="00B7404A"/>
    <w:rsid w:val="00B77269"/>
    <w:rsid w:val="00B8385B"/>
    <w:rsid w:val="00BA6DF7"/>
    <w:rsid w:val="00BC1B0E"/>
    <w:rsid w:val="00BC2847"/>
    <w:rsid w:val="00BD40AD"/>
    <w:rsid w:val="00BE0994"/>
    <w:rsid w:val="00BE1BFC"/>
    <w:rsid w:val="00C07CE2"/>
    <w:rsid w:val="00C13F68"/>
    <w:rsid w:val="00C23467"/>
    <w:rsid w:val="00C306F5"/>
    <w:rsid w:val="00C37525"/>
    <w:rsid w:val="00C410C3"/>
    <w:rsid w:val="00C43D7A"/>
    <w:rsid w:val="00C52148"/>
    <w:rsid w:val="00C62A48"/>
    <w:rsid w:val="00C7140E"/>
    <w:rsid w:val="00C72148"/>
    <w:rsid w:val="00C72AC4"/>
    <w:rsid w:val="00C8541B"/>
    <w:rsid w:val="00C91C6A"/>
    <w:rsid w:val="00CB647F"/>
    <w:rsid w:val="00CD17BC"/>
    <w:rsid w:val="00CE0B6E"/>
    <w:rsid w:val="00CE3484"/>
    <w:rsid w:val="00CE3E5C"/>
    <w:rsid w:val="00CF5367"/>
    <w:rsid w:val="00CF6D5B"/>
    <w:rsid w:val="00D02573"/>
    <w:rsid w:val="00D03EAF"/>
    <w:rsid w:val="00D04D22"/>
    <w:rsid w:val="00D57FF3"/>
    <w:rsid w:val="00D652E7"/>
    <w:rsid w:val="00D91CDC"/>
    <w:rsid w:val="00D9280D"/>
    <w:rsid w:val="00D93438"/>
    <w:rsid w:val="00D93BE0"/>
    <w:rsid w:val="00DA757A"/>
    <w:rsid w:val="00DC40C0"/>
    <w:rsid w:val="00DD0512"/>
    <w:rsid w:val="00DD1D84"/>
    <w:rsid w:val="00DE63DD"/>
    <w:rsid w:val="00DF7CEA"/>
    <w:rsid w:val="00E0130E"/>
    <w:rsid w:val="00E13776"/>
    <w:rsid w:val="00E250B8"/>
    <w:rsid w:val="00E26DD7"/>
    <w:rsid w:val="00E4340B"/>
    <w:rsid w:val="00E4449B"/>
    <w:rsid w:val="00E4745B"/>
    <w:rsid w:val="00E539E2"/>
    <w:rsid w:val="00E60680"/>
    <w:rsid w:val="00E70C18"/>
    <w:rsid w:val="00E7287F"/>
    <w:rsid w:val="00E736CF"/>
    <w:rsid w:val="00E756F2"/>
    <w:rsid w:val="00E7586E"/>
    <w:rsid w:val="00E76B4D"/>
    <w:rsid w:val="00E80041"/>
    <w:rsid w:val="00E85EC0"/>
    <w:rsid w:val="00EA517A"/>
    <w:rsid w:val="00EA7FB2"/>
    <w:rsid w:val="00EB0BD6"/>
    <w:rsid w:val="00EB36FA"/>
    <w:rsid w:val="00EC65FC"/>
    <w:rsid w:val="00EE281C"/>
    <w:rsid w:val="00EF2EEE"/>
    <w:rsid w:val="00EF4D6E"/>
    <w:rsid w:val="00F0375A"/>
    <w:rsid w:val="00F1116C"/>
    <w:rsid w:val="00F13DE6"/>
    <w:rsid w:val="00F405A0"/>
    <w:rsid w:val="00F40F69"/>
    <w:rsid w:val="00F42E77"/>
    <w:rsid w:val="00F551D0"/>
    <w:rsid w:val="00F57074"/>
    <w:rsid w:val="00F651D6"/>
    <w:rsid w:val="00F66F15"/>
    <w:rsid w:val="00F743C4"/>
    <w:rsid w:val="00F75EAF"/>
    <w:rsid w:val="00FA4145"/>
    <w:rsid w:val="00FB7791"/>
    <w:rsid w:val="00FD2E5A"/>
    <w:rsid w:val="00FD4D35"/>
    <w:rsid w:val="00FD6DD1"/>
    <w:rsid w:val="00FE14D0"/>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rules v:ext="edit">
        <o:r id="V:Rule1" type="connector" idref="#_x0000_s1041"/>
      </o:rules>
    </o:shapelayout>
  </w:shapeDefaults>
  <w:doNotEmbedSmartTags/>
  <w:decimalSymbol w:val="."/>
  <w:listSeparator w:val=","/>
  <w15:docId w15:val="{3508B1D7-A8A2-4757-ACFD-9E7A370A9E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156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rsid w:val="00C43D7A"/>
    <w:pPr>
      <w:ind w:left="720"/>
      <w:contextualSpacing/>
    </w:pPr>
  </w:style>
  <w:style w:type="paragraph" w:styleId="BalloonText">
    <w:name w:val="Balloon Text"/>
    <w:basedOn w:val="Normal"/>
    <w:link w:val="BalloonTextChar"/>
    <w:rsid w:val="00C43D7A"/>
    <w:pPr>
      <w:spacing w:after="0"/>
    </w:pPr>
    <w:rPr>
      <w:rFonts w:ascii="Tahoma" w:hAnsi="Tahoma" w:cs="Tahoma"/>
      <w:sz w:val="16"/>
      <w:szCs w:val="16"/>
    </w:rPr>
  </w:style>
  <w:style w:type="character" w:customStyle="1" w:styleId="BalloonTextChar">
    <w:name w:val="Balloon Text Char"/>
    <w:basedOn w:val="DefaultParagraphFont"/>
    <w:link w:val="BalloonText"/>
    <w:rsid w:val="00C43D7A"/>
    <w:rPr>
      <w:rFonts w:ascii="Tahoma" w:hAnsi="Tahoma" w:cs="Tahoma"/>
      <w:sz w:val="16"/>
      <w:szCs w:val="16"/>
    </w:rPr>
  </w:style>
  <w:style w:type="table" w:styleId="TableGrid">
    <w:name w:val="Table Grid"/>
    <w:basedOn w:val="TableNormal"/>
    <w:uiPriority w:val="59"/>
    <w:rsid w:val="003D154C"/>
    <w:pPr>
      <w:spacing w:after="0"/>
    </w:pPr>
    <w:rPr>
      <w:sz w:val="22"/>
      <w:szCs w:val="22"/>
      <w:lang w:val="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rsid w:val="005A3A06"/>
    <w:rPr>
      <w:sz w:val="16"/>
      <w:szCs w:val="16"/>
    </w:rPr>
  </w:style>
  <w:style w:type="paragraph" w:styleId="CommentText">
    <w:name w:val="annotation text"/>
    <w:basedOn w:val="Normal"/>
    <w:link w:val="CommentTextChar"/>
    <w:rsid w:val="005A3A06"/>
    <w:rPr>
      <w:sz w:val="20"/>
      <w:szCs w:val="20"/>
    </w:rPr>
  </w:style>
  <w:style w:type="character" w:customStyle="1" w:styleId="CommentTextChar">
    <w:name w:val="Comment Text Char"/>
    <w:basedOn w:val="DefaultParagraphFont"/>
    <w:link w:val="CommentText"/>
    <w:rsid w:val="005A3A06"/>
    <w:rPr>
      <w:sz w:val="20"/>
      <w:szCs w:val="20"/>
    </w:rPr>
  </w:style>
  <w:style w:type="paragraph" w:styleId="CommentSubject">
    <w:name w:val="annotation subject"/>
    <w:basedOn w:val="CommentText"/>
    <w:next w:val="CommentText"/>
    <w:link w:val="CommentSubjectChar"/>
    <w:rsid w:val="005A3A06"/>
    <w:rPr>
      <w:b/>
      <w:bCs/>
    </w:rPr>
  </w:style>
  <w:style w:type="character" w:customStyle="1" w:styleId="CommentSubjectChar">
    <w:name w:val="Comment Subject Char"/>
    <w:basedOn w:val="CommentTextChar"/>
    <w:link w:val="CommentSubject"/>
    <w:rsid w:val="005A3A06"/>
    <w:rPr>
      <w:b/>
      <w:bCs/>
      <w:sz w:val="20"/>
      <w:szCs w:val="20"/>
    </w:rPr>
  </w:style>
  <w:style w:type="paragraph" w:styleId="Header">
    <w:name w:val="header"/>
    <w:basedOn w:val="Normal"/>
    <w:link w:val="HeaderChar"/>
    <w:uiPriority w:val="99"/>
    <w:rsid w:val="003A4D77"/>
    <w:pPr>
      <w:tabs>
        <w:tab w:val="center" w:pos="4680"/>
        <w:tab w:val="right" w:pos="9360"/>
      </w:tabs>
      <w:spacing w:after="0"/>
    </w:pPr>
  </w:style>
  <w:style w:type="character" w:customStyle="1" w:styleId="HeaderChar">
    <w:name w:val="Header Char"/>
    <w:basedOn w:val="DefaultParagraphFont"/>
    <w:link w:val="Header"/>
    <w:uiPriority w:val="99"/>
    <w:rsid w:val="003A4D77"/>
  </w:style>
  <w:style w:type="paragraph" w:styleId="Footer">
    <w:name w:val="footer"/>
    <w:basedOn w:val="Normal"/>
    <w:link w:val="FooterChar"/>
    <w:uiPriority w:val="99"/>
    <w:rsid w:val="003A4D77"/>
    <w:pPr>
      <w:tabs>
        <w:tab w:val="center" w:pos="4680"/>
        <w:tab w:val="right" w:pos="9360"/>
      </w:tabs>
      <w:spacing w:after="0"/>
    </w:pPr>
  </w:style>
  <w:style w:type="character" w:customStyle="1" w:styleId="FooterChar">
    <w:name w:val="Footer Char"/>
    <w:basedOn w:val="DefaultParagraphFont"/>
    <w:link w:val="Footer"/>
    <w:uiPriority w:val="99"/>
    <w:rsid w:val="003A4D77"/>
  </w:style>
  <w:style w:type="paragraph" w:styleId="HTMLPreformatted">
    <w:name w:val="HTML Preformatted"/>
    <w:basedOn w:val="Normal"/>
    <w:link w:val="HTMLPreformattedChar"/>
    <w:uiPriority w:val="99"/>
    <w:unhideWhenUsed/>
    <w:rsid w:val="005809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580956"/>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2985464">
      <w:bodyDiv w:val="1"/>
      <w:marLeft w:val="0"/>
      <w:marRight w:val="0"/>
      <w:marTop w:val="0"/>
      <w:marBottom w:val="0"/>
      <w:divBdr>
        <w:top w:val="none" w:sz="0" w:space="0" w:color="auto"/>
        <w:left w:val="none" w:sz="0" w:space="0" w:color="auto"/>
        <w:bottom w:val="none" w:sz="0" w:space="0" w:color="auto"/>
        <w:right w:val="none" w:sz="0" w:space="0" w:color="auto"/>
      </w:divBdr>
    </w:div>
    <w:div w:id="698160393">
      <w:bodyDiv w:val="1"/>
      <w:marLeft w:val="0"/>
      <w:marRight w:val="0"/>
      <w:marTop w:val="0"/>
      <w:marBottom w:val="0"/>
      <w:divBdr>
        <w:top w:val="none" w:sz="0" w:space="0" w:color="auto"/>
        <w:left w:val="none" w:sz="0" w:space="0" w:color="auto"/>
        <w:bottom w:val="none" w:sz="0" w:space="0" w:color="auto"/>
        <w:right w:val="none" w:sz="0" w:space="0" w:color="auto"/>
      </w:divBdr>
      <w:divsChild>
        <w:div w:id="69619489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png"/><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image" Target="media/image25.wmf"/><Relationship Id="rId55"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jpeg"/><Relationship Id="rId40" Type="http://schemas.openxmlformats.org/officeDocument/2006/relationships/image" Target="media/image19.png"/><Relationship Id="rId45" Type="http://schemas.openxmlformats.org/officeDocument/2006/relationships/oleObject" Target="embeddings/oleObject17.bin"/><Relationship Id="rId53"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image" Target="media/image22.wmf"/><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6.bin"/><Relationship Id="rId48" Type="http://schemas.openxmlformats.org/officeDocument/2006/relationships/image" Target="media/image24.wmf"/><Relationship Id="rId8" Type="http://schemas.openxmlformats.org/officeDocument/2006/relationships/oleObject" Target="embeddings/oleObject1.bin"/><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image" Target="media/image23.wmf"/><Relationship Id="rId20" Type="http://schemas.openxmlformats.org/officeDocument/2006/relationships/image" Target="media/image7.wmf"/><Relationship Id="rId41" Type="http://schemas.openxmlformats.org/officeDocument/2006/relationships/image" Target="media/image20.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7770</Words>
  <Characters>44291</Characters>
  <Application>Microsoft Office Word</Application>
  <DocSecurity>0</DocSecurity>
  <Lines>369</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9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ureen Ross</dc:creator>
  <cp:keywords/>
  <cp:lastModifiedBy>Maureen Ross</cp:lastModifiedBy>
  <cp:revision>3</cp:revision>
  <dcterms:created xsi:type="dcterms:W3CDTF">2014-06-09T18:21:00Z</dcterms:created>
  <dcterms:modified xsi:type="dcterms:W3CDTF">2014-06-09T18:21:00Z</dcterms:modified>
</cp:coreProperties>
</file>